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52" r:id="rId2"/>
  </p:sldMasterIdLst>
  <p:notesMasterIdLst>
    <p:notesMasterId r:id="rId25"/>
  </p:notesMasterIdLst>
  <p:handoutMasterIdLst>
    <p:handoutMasterId r:id="rId26"/>
  </p:handoutMasterIdLst>
  <p:sldIdLst>
    <p:sldId id="264" r:id="rId3"/>
    <p:sldId id="927" r:id="rId4"/>
    <p:sldId id="991" r:id="rId5"/>
    <p:sldId id="277" r:id="rId6"/>
    <p:sldId id="259" r:id="rId7"/>
    <p:sldId id="278" r:id="rId8"/>
    <p:sldId id="267" r:id="rId9"/>
    <p:sldId id="268" r:id="rId10"/>
    <p:sldId id="269" r:id="rId11"/>
    <p:sldId id="274" r:id="rId12"/>
    <p:sldId id="280" r:id="rId13"/>
    <p:sldId id="281" r:id="rId14"/>
    <p:sldId id="270" r:id="rId15"/>
    <p:sldId id="275" r:id="rId16"/>
    <p:sldId id="271" r:id="rId17"/>
    <p:sldId id="272" r:id="rId18"/>
    <p:sldId id="273" r:id="rId19"/>
    <p:sldId id="276" r:id="rId20"/>
    <p:sldId id="953" r:id="rId21"/>
    <p:sldId id="1003" r:id="rId22"/>
    <p:sldId id="279" r:id="rId23"/>
    <p:sldId id="266" r:id="rId24"/>
  </p:sldIdLst>
  <p:sldSz cx="9144000" cy="5143500" type="screen16x9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658" autoAdjust="0"/>
    <p:restoredTop sz="94579" autoAdjust="0"/>
  </p:normalViewPr>
  <p:slideViewPr>
    <p:cSldViewPr snapToObjects="1" showGuides="1">
      <p:cViewPr>
        <p:scale>
          <a:sx n="100" d="100"/>
          <a:sy n="100" d="100"/>
        </p:scale>
        <p:origin x="488" y="4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D03EEF-9089-C744-8C93-EE73F8B15776}" type="datetimeFigureOut">
              <a:rPr lang="fr-FR" smtClean="0"/>
              <a:pPr/>
              <a:t>04/08/2022</a:t>
            </a:fld>
            <a:endParaRPr lang="en-GB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F8E451-F231-B046-B379-61FE019F64C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57F9A8-E4A4-1C40-93CC-37CDF0C3283E}" type="datetimeFigureOut">
              <a:rPr lang="fr-FR" smtClean="0"/>
              <a:pPr/>
              <a:t>04/08/2022</a:t>
            </a:fld>
            <a:endParaRPr lang="en-GB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393A5D-14D6-4646-84B9-A0E78F83D06C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6245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393A5D-14D6-4646-84B9-A0E78F83D06C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738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393A5D-14D6-4646-84B9-A0E78F83D06C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46707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393A5D-14D6-4646-84B9-A0E78F83D06C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50740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393A5D-14D6-4646-84B9-A0E78F83D06C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9002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04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5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pour une image  3"/>
          <p:cNvSpPr>
            <a:spLocks noGrp="1"/>
          </p:cNvSpPr>
          <p:nvPr>
            <p:ph type="pic" sz="quarter" idx="10"/>
          </p:nvPr>
        </p:nvSpPr>
        <p:spPr>
          <a:xfrm>
            <a:off x="457200" y="1276350"/>
            <a:ext cx="8229600" cy="3505200"/>
          </a:xfrm>
          <a:prstGeom prst="rect">
            <a:avLst/>
          </a:prstGeom>
        </p:spPr>
        <p:txBody>
          <a:bodyPr vert="horz"/>
          <a:lstStyle/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pour une image  6"/>
          <p:cNvSpPr>
            <a:spLocks noGrp="1"/>
          </p:cNvSpPr>
          <p:nvPr>
            <p:ph type="pic" sz="quarter" idx="10"/>
          </p:nvPr>
        </p:nvSpPr>
        <p:spPr>
          <a:xfrm>
            <a:off x="457200" y="1276349"/>
            <a:ext cx="3733800" cy="3276601"/>
          </a:xfrm>
          <a:prstGeom prst="rect">
            <a:avLst/>
          </a:prstGeom>
        </p:spPr>
        <p:txBody>
          <a:bodyPr vert="horz"/>
          <a:lstStyle/>
          <a:p>
            <a:endParaRPr lang="en-GB" dirty="0"/>
          </a:p>
        </p:txBody>
      </p:sp>
      <p:sp>
        <p:nvSpPr>
          <p:cNvPr id="4" name="Espace réservé du texte 11"/>
          <p:cNvSpPr>
            <a:spLocks noGrp="1"/>
          </p:cNvSpPr>
          <p:nvPr>
            <p:ph type="body" sz="quarter" idx="11"/>
          </p:nvPr>
        </p:nvSpPr>
        <p:spPr>
          <a:xfrm>
            <a:off x="4343400" y="1276350"/>
            <a:ext cx="4419600" cy="3276600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GB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sz="quarter" idx="12"/>
          </p:nvPr>
        </p:nvSpPr>
        <p:spPr>
          <a:xfrm>
            <a:off x="457200" y="1276350"/>
            <a:ext cx="8305800" cy="353615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GB" dirty="0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pour une image  3"/>
          <p:cNvSpPr>
            <a:spLocks noGrp="1"/>
          </p:cNvSpPr>
          <p:nvPr>
            <p:ph type="pic" sz="quarter" idx="10"/>
          </p:nvPr>
        </p:nvSpPr>
        <p:spPr>
          <a:xfrm>
            <a:off x="457200" y="1276350"/>
            <a:ext cx="8229600" cy="3505200"/>
          </a:xfrm>
          <a:prstGeom prst="rect">
            <a:avLst/>
          </a:prstGeom>
        </p:spPr>
        <p:txBody>
          <a:bodyPr vert="horz"/>
          <a:lstStyle/>
          <a:p>
            <a:endParaRPr lang="en-GB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  <p:sp>
        <p:nvSpPr>
          <p:cNvPr id="4" name="Espace réservé pour une image  6"/>
          <p:cNvSpPr>
            <a:spLocks noGrp="1"/>
          </p:cNvSpPr>
          <p:nvPr>
            <p:ph type="pic" sz="quarter" idx="10"/>
          </p:nvPr>
        </p:nvSpPr>
        <p:spPr>
          <a:xfrm>
            <a:off x="457200" y="1276349"/>
            <a:ext cx="3733800" cy="3276601"/>
          </a:xfrm>
          <a:prstGeom prst="rect">
            <a:avLst/>
          </a:prstGeom>
        </p:spPr>
        <p:txBody>
          <a:bodyPr vert="horz"/>
          <a:lstStyle/>
          <a:p>
            <a:endParaRPr lang="en-GB" dirty="0"/>
          </a:p>
        </p:txBody>
      </p:sp>
      <p:sp>
        <p:nvSpPr>
          <p:cNvPr id="5" name="Espace réservé du texte 11"/>
          <p:cNvSpPr>
            <a:spLocks noGrp="1"/>
          </p:cNvSpPr>
          <p:nvPr>
            <p:ph type="body" sz="quarter" idx="11"/>
          </p:nvPr>
        </p:nvSpPr>
        <p:spPr>
          <a:xfrm>
            <a:off x="4343400" y="1276350"/>
            <a:ext cx="4419600" cy="3276600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GB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2954436" y="4926807"/>
            <a:ext cx="1005620" cy="21669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Alex </a:t>
            </a:r>
            <a:r>
              <a:rPr lang="en-US" dirty="0" err="1"/>
              <a:t>Bogac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170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2954436" y="4926807"/>
            <a:ext cx="1005620" cy="21669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Alex </a:t>
            </a:r>
            <a:r>
              <a:rPr lang="en-US" dirty="0" err="1"/>
              <a:t>Bogac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18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  <p:extLst>
      <p:ext uri="{BB962C8B-B14F-4D97-AF65-F5344CB8AC3E}">
        <p14:creationId xmlns:p14="http://schemas.microsoft.com/office/powerpoint/2010/main" val="242737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/>
          <p:cNvSpPr>
            <a:spLocks noGrp="1"/>
          </p:cNvSpPr>
          <p:nvPr>
            <p:ph sz="quarter" idx="12"/>
          </p:nvPr>
        </p:nvSpPr>
        <p:spPr>
          <a:xfrm>
            <a:off x="457200" y="1016794"/>
            <a:ext cx="8305800" cy="379571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GB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371600" y="4812506"/>
            <a:ext cx="6324600" cy="273844"/>
          </a:xfrm>
          <a:prstGeom prst="rect">
            <a:avLst/>
          </a:prstGeom>
        </p:spPr>
        <p:txBody>
          <a:bodyPr lIns="0" tIns="0" rIns="0" bIns="0"/>
          <a:lstStyle>
            <a:lvl1pPr>
              <a:defRPr sz="1200">
                <a:latin typeface="Arial Narrow"/>
                <a:cs typeface="Arial Narrow"/>
              </a:defRPr>
            </a:lvl1pPr>
          </a:lstStyle>
          <a:p>
            <a:r>
              <a:rPr lang="fr-FR"/>
              <a:t>Nom Prenom </a:t>
            </a:r>
            <a:endParaRPr lang="en-GB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848600" y="4904185"/>
            <a:ext cx="4572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bg1"/>
                </a:solidFill>
                <a:latin typeface="Arial Narrow"/>
                <a:cs typeface="Arial Narrow"/>
              </a:defRPr>
            </a:lvl1pPr>
          </a:lstStyle>
          <a:p>
            <a:fld id="{974172A1-1CBF-0B40-9234-7D4D80EC19EA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0" name="Titre 6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857250"/>
          </a:xfrm>
          <a:prstGeom prst="rect">
            <a:avLst/>
          </a:prstGeom>
        </p:spPr>
        <p:txBody>
          <a:bodyPr vert="horz" lIns="0" tIns="0" rIns="0" bIns="0"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 descr="MUON-Slide-graphBase-pagebottom.jp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0" y="4705350"/>
            <a:ext cx="9144000" cy="508000"/>
          </a:xfrm>
          <a:prstGeom prst="rect">
            <a:avLst/>
          </a:prstGeom>
        </p:spPr>
      </p:pic>
      <p:pic>
        <p:nvPicPr>
          <p:cNvPr id="6" name="Image 85" descr="MCC-inernational-finalV01.png">
            <a:extLst>
              <a:ext uri="{FF2B5EF4-FFF2-40B4-BE49-F238E27FC236}">
                <a16:creationId xmlns:a16="http://schemas.microsoft.com/office/drawing/2014/main" id="{84D51869-58F5-44E8-9079-2176A6A30D04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34029" y="38419"/>
            <a:ext cx="792088" cy="7920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70" r:id="rId4"/>
    <p:sldLayoutId id="2147483671" r:id="rId5"/>
    <p:sldLayoutId id="2147483673" r:id="rId6"/>
    <p:sldLayoutId id="2147483674" r:id="rId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chemeClr val="tx1"/>
          </a:solidFill>
          <a:latin typeface="Arial Narrow"/>
          <a:ea typeface="+mj-ea"/>
          <a:cs typeface="Arial Narrow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800" kern="1200">
          <a:solidFill>
            <a:schemeClr val="tx1"/>
          </a:solidFill>
          <a:latin typeface="Arial Narrow"/>
          <a:ea typeface="+mn-ea"/>
          <a:cs typeface="Arial Narrow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400" kern="1200">
          <a:solidFill>
            <a:schemeClr val="tx1"/>
          </a:solidFill>
          <a:latin typeface="Arial Narrow"/>
          <a:ea typeface="+mn-ea"/>
          <a:cs typeface="Arial Narrow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000" kern="1200">
          <a:solidFill>
            <a:schemeClr val="tx1"/>
          </a:solidFill>
          <a:latin typeface="Arial Narrow"/>
          <a:ea typeface="+mn-ea"/>
          <a:cs typeface="Arial Narrow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000" kern="1200">
          <a:solidFill>
            <a:schemeClr val="tx1"/>
          </a:solidFill>
          <a:latin typeface="Arial Narrow"/>
          <a:ea typeface="+mn-ea"/>
          <a:cs typeface="Arial Narrow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000" kern="1200">
          <a:solidFill>
            <a:schemeClr val="tx1"/>
          </a:solidFill>
          <a:latin typeface="Arial Narrow"/>
          <a:ea typeface="+mn-ea"/>
          <a:cs typeface="Arial Narrow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 descr="MUON-Slide-graphBase-pagebottom.jpg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4705350"/>
            <a:ext cx="9144000" cy="508000"/>
          </a:xfrm>
          <a:prstGeom prst="rect">
            <a:avLst/>
          </a:prstGeom>
        </p:spPr>
      </p:pic>
      <p:pic>
        <p:nvPicPr>
          <p:cNvPr id="7" name="Image 6" descr="MCC-inernational-finalV01.png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29201" y="133350"/>
            <a:ext cx="1013799" cy="1013799"/>
          </a:xfrm>
          <a:prstGeom prst="rect">
            <a:avLst/>
          </a:prstGeom>
        </p:spPr>
      </p:pic>
      <p:pic>
        <p:nvPicPr>
          <p:cNvPr id="5" name="Image 4" descr="MCC-LogoCERN.jpg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8305800" y="209550"/>
            <a:ext cx="609600" cy="609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61" r:id="rId4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2800" b="1" kern="1200">
          <a:solidFill>
            <a:schemeClr val="tx1"/>
          </a:solidFill>
          <a:latin typeface="Arial Narrow"/>
          <a:ea typeface="+mj-ea"/>
          <a:cs typeface="Arial Narrow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800" kern="1200">
          <a:solidFill>
            <a:schemeClr val="tx1"/>
          </a:solidFill>
          <a:latin typeface="Arial Narrow"/>
          <a:ea typeface="+mn-ea"/>
          <a:cs typeface="Arial Narrow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400" kern="1200">
          <a:solidFill>
            <a:schemeClr val="tx1"/>
          </a:solidFill>
          <a:latin typeface="Arial Narrow"/>
          <a:ea typeface="+mn-ea"/>
          <a:cs typeface="Arial Narrow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000" kern="1200">
          <a:solidFill>
            <a:schemeClr val="tx1"/>
          </a:solidFill>
          <a:latin typeface="Arial Narrow"/>
          <a:ea typeface="+mn-ea"/>
          <a:cs typeface="Arial Narrow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000" kern="1200">
          <a:solidFill>
            <a:schemeClr val="tx1"/>
          </a:solidFill>
          <a:latin typeface="Arial Narrow"/>
          <a:ea typeface="+mn-ea"/>
          <a:cs typeface="Arial Narrow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1"/>
        </a:buClr>
        <a:buFont typeface="Wingdings" charset="2"/>
        <a:buChar char="§"/>
        <a:defRPr sz="2000" kern="1200">
          <a:solidFill>
            <a:schemeClr val="tx1"/>
          </a:solidFill>
          <a:latin typeface="Arial Narrow"/>
          <a:ea typeface="+mn-ea"/>
          <a:cs typeface="Arial Narrow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Excel_Worksheet.xlsx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emf"/><Relationship Id="rId5" Type="http://schemas.openxmlformats.org/officeDocument/2006/relationships/image" Target="../media/image18.png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2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5.xml"/><Relationship Id="rId7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Image 85" descr="MCC-inernational-finalV0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6219" y="4182313"/>
            <a:ext cx="926133" cy="926133"/>
          </a:xfrm>
          <a:prstGeom prst="rect">
            <a:avLst/>
          </a:prstGeom>
        </p:spPr>
      </p:pic>
      <p:sp>
        <p:nvSpPr>
          <p:cNvPr id="87" name="ZoneTexte 86"/>
          <p:cNvSpPr txBox="1"/>
          <p:nvPr/>
        </p:nvSpPr>
        <p:spPr>
          <a:xfrm>
            <a:off x="3995936" y="3851677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90"/>
                </a:solidFill>
                <a:latin typeface="Arial Narrow"/>
                <a:cs typeface="Arial Narrow"/>
              </a:rPr>
              <a:t>Alex Bogacz</a:t>
            </a:r>
          </a:p>
          <a:p>
            <a:pPr algn="r"/>
            <a:r>
              <a:rPr lang="en-GB" sz="1600" dirty="0" err="1">
                <a:solidFill>
                  <a:srgbClr val="000090"/>
                </a:solidFill>
                <a:latin typeface="Arial Narrow"/>
                <a:cs typeface="Arial Narrow"/>
              </a:rPr>
              <a:t>NuFact</a:t>
            </a:r>
            <a:r>
              <a:rPr lang="en-GB" sz="1600" dirty="0">
                <a:solidFill>
                  <a:srgbClr val="000090"/>
                </a:solidFill>
                <a:latin typeface="Arial Narrow"/>
                <a:cs typeface="Arial Narrow"/>
              </a:rPr>
              <a:t> 2022</a:t>
            </a:r>
          </a:p>
          <a:p>
            <a:pPr algn="r"/>
            <a:r>
              <a:rPr lang="en-GB" sz="1600" dirty="0">
                <a:solidFill>
                  <a:srgbClr val="000090"/>
                </a:solidFill>
                <a:latin typeface="Arial Narrow"/>
                <a:cs typeface="Arial Narrow"/>
              </a:rPr>
              <a:t>Snowbird, UT</a:t>
            </a:r>
          </a:p>
          <a:p>
            <a:pPr algn="r"/>
            <a:r>
              <a:rPr lang="fr-FR" sz="1600" dirty="0">
                <a:solidFill>
                  <a:srgbClr val="000090"/>
                </a:solidFill>
                <a:latin typeface="Arial Narrow"/>
                <a:cs typeface="Arial Narrow"/>
              </a:rPr>
              <a:t>Aug. 5, 2022</a:t>
            </a:r>
            <a:endParaRPr lang="en-GB" dirty="0">
              <a:solidFill>
                <a:srgbClr val="00009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854797" y="222473"/>
            <a:ext cx="55446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90"/>
                </a:solidFill>
              </a:rPr>
              <a:t>Muon Acceleration for Future Neutrino and Higgs Factory</a:t>
            </a:r>
            <a:endParaRPr lang="en-GB" sz="3200" b="1" i="1" dirty="0">
              <a:solidFill>
                <a:srgbClr val="000090"/>
              </a:solidFill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E88E11C-CD3A-47D2-9C10-E52FC0274F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656" y="4297846"/>
            <a:ext cx="2843206" cy="618089"/>
          </a:xfrm>
          <a:prstGeom prst="rect">
            <a:avLst/>
          </a:prstGeom>
        </p:spPr>
      </p:pic>
      <p:pic>
        <p:nvPicPr>
          <p:cNvPr id="5122" name="9738828F-899A-4F35-B73D-5B050DC48C02" descr="IMG_3362.jpg">
            <a:extLst>
              <a:ext uri="{FF2B5EF4-FFF2-40B4-BE49-F238E27FC236}">
                <a16:creationId xmlns:a16="http://schemas.microsoft.com/office/drawing/2014/main" id="{4CC160B1-8CDB-4876-9779-57C5C017A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491630"/>
            <a:ext cx="2902972" cy="222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123478"/>
            <a:ext cx="7190184" cy="85725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Single Pass </a:t>
            </a:r>
            <a:r>
              <a:rPr lang="en-US" alt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Linac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– RF Components 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9" name="Picture 22">
            <a:extLst>
              <a:ext uri="{FF2B5EF4-FFF2-40B4-BE49-F238E27FC236}">
                <a16:creationId xmlns:a16="http://schemas.microsoft.com/office/drawing/2014/main" id="{07D4A39D-92F3-4F36-8A0E-9822424BFE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158" y="680035"/>
            <a:ext cx="2067132" cy="750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>
            <a:extLst>
              <a:ext uri="{FF2B5EF4-FFF2-40B4-BE49-F238E27FC236}">
                <a16:creationId xmlns:a16="http://schemas.microsoft.com/office/drawing/2014/main" id="{F1AEC9BB-34A3-417E-92A9-A652AC47DF9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6493" y="2662331"/>
            <a:ext cx="3100461" cy="76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>
            <a:extLst>
              <a:ext uri="{FF2B5EF4-FFF2-40B4-BE49-F238E27FC236}">
                <a16:creationId xmlns:a16="http://schemas.microsoft.com/office/drawing/2014/main" id="{21139A4E-B4D7-42AE-A500-CE6B22276F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642" y="3490774"/>
            <a:ext cx="2852846" cy="116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id="{0BE1D338-BD56-43B1-B968-91EC9CF9732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158" y="1512023"/>
            <a:ext cx="1967274" cy="98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53E4A80-E6D1-4984-AC7E-3D56897C2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71608"/>
              </p:ext>
            </p:extLst>
          </p:nvPr>
        </p:nvGraphicFramePr>
        <p:xfrm>
          <a:off x="1243274" y="758999"/>
          <a:ext cx="4408846" cy="422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Worksheet" r:id="rId8" imgW="4752959" imgH="4552765" progId="Excel.Sheet.12">
                  <p:embed/>
                </p:oleObj>
              </mc:Choice>
              <mc:Fallback>
                <p:oleObj name="Worksheet" r:id="rId8" imgW="4752959" imgH="455276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3274" y="758999"/>
                        <a:ext cx="4408846" cy="4223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9773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>
          <a:xfrm>
            <a:off x="8086489" y="3642821"/>
            <a:ext cx="457200" cy="273844"/>
          </a:xfrm>
        </p:spPr>
        <p:txBody>
          <a:bodyPr/>
          <a:lstStyle/>
          <a:p>
            <a:fld id="{974172A1-1CBF-0B40-9234-7D4D80EC19EA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51470"/>
            <a:ext cx="7190184" cy="857250"/>
          </a:xfrm>
        </p:spPr>
        <p:txBody>
          <a:bodyPr/>
          <a:lstStyle/>
          <a:p>
            <a:r>
              <a:rPr lang="en-US" sz="3200" b="0" dirty="0">
                <a:solidFill>
                  <a:srgbClr val="000090"/>
                </a:solidFill>
              </a:rPr>
              <a:t>325 MHz – 650 MHz Transition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sp>
        <p:nvSpPr>
          <p:cNvPr id="557" name="Freeform 557">
            <a:extLst>
              <a:ext uri="{FF2B5EF4-FFF2-40B4-BE49-F238E27FC236}">
                <a16:creationId xmlns:a16="http://schemas.microsoft.com/office/drawing/2014/main" id="{819E8115-909D-4DA5-8097-D67334794AA4}"/>
              </a:ext>
            </a:extLst>
          </p:cNvPr>
          <p:cNvSpPr/>
          <p:nvPr/>
        </p:nvSpPr>
        <p:spPr bwMode="auto">
          <a:xfrm>
            <a:off x="6732240" y="2723986"/>
            <a:ext cx="1427205" cy="989934"/>
          </a:xfrm>
          <a:custGeom>
            <a:avLst/>
            <a:gdLst>
              <a:gd name="connsiteX0" fmla="*/ 0 w 3439236"/>
              <a:gd name="connsiteY0" fmla="*/ 734705 h 1251045"/>
              <a:gd name="connsiteX1" fmla="*/ 409433 w 3439236"/>
              <a:gd name="connsiteY1" fmla="*/ 79612 h 1251045"/>
              <a:gd name="connsiteX2" fmla="*/ 859809 w 3439236"/>
              <a:gd name="connsiteY2" fmla="*/ 1212376 h 1251045"/>
              <a:gd name="connsiteX3" fmla="*/ 1296537 w 3439236"/>
              <a:gd name="connsiteY3" fmla="*/ 161499 h 1251045"/>
              <a:gd name="connsiteX4" fmla="*/ 1678675 w 3439236"/>
              <a:gd name="connsiteY4" fmla="*/ 1198728 h 1251045"/>
              <a:gd name="connsiteX5" fmla="*/ 2088108 w 3439236"/>
              <a:gd name="connsiteY5" fmla="*/ 175146 h 1251045"/>
              <a:gd name="connsiteX6" fmla="*/ 2429302 w 3439236"/>
              <a:gd name="connsiteY6" fmla="*/ 1185081 h 1251045"/>
              <a:gd name="connsiteX7" fmla="*/ 2825087 w 3439236"/>
              <a:gd name="connsiteY7" fmla="*/ 134203 h 1251045"/>
              <a:gd name="connsiteX8" fmla="*/ 3111690 w 3439236"/>
              <a:gd name="connsiteY8" fmla="*/ 1185081 h 1251045"/>
              <a:gd name="connsiteX9" fmla="*/ 3439236 w 3439236"/>
              <a:gd name="connsiteY9" fmla="*/ 529988 h 1251045"/>
              <a:gd name="connsiteX10" fmla="*/ 3439236 w 3439236"/>
              <a:gd name="connsiteY10" fmla="*/ 529988 h 1251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439236" h="1251045">
                <a:moveTo>
                  <a:pt x="0" y="734705"/>
                </a:moveTo>
                <a:cubicBezTo>
                  <a:pt x="133066" y="367352"/>
                  <a:pt x="266132" y="0"/>
                  <a:pt x="409433" y="79612"/>
                </a:cubicBezTo>
                <a:cubicBezTo>
                  <a:pt x="552734" y="159224"/>
                  <a:pt x="711958" y="1198728"/>
                  <a:pt x="859809" y="1212376"/>
                </a:cubicBezTo>
                <a:cubicBezTo>
                  <a:pt x="1007660" y="1226024"/>
                  <a:pt x="1160059" y="163774"/>
                  <a:pt x="1296537" y="161499"/>
                </a:cubicBezTo>
                <a:cubicBezTo>
                  <a:pt x="1433015" y="159224"/>
                  <a:pt x="1546747" y="1196454"/>
                  <a:pt x="1678675" y="1198728"/>
                </a:cubicBezTo>
                <a:cubicBezTo>
                  <a:pt x="1810603" y="1201002"/>
                  <a:pt x="1963004" y="177420"/>
                  <a:pt x="2088108" y="175146"/>
                </a:cubicBezTo>
                <a:cubicBezTo>
                  <a:pt x="2213212" y="172872"/>
                  <a:pt x="2306472" y="1191905"/>
                  <a:pt x="2429302" y="1185081"/>
                </a:cubicBezTo>
                <a:cubicBezTo>
                  <a:pt x="2552132" y="1178257"/>
                  <a:pt x="2711356" y="134203"/>
                  <a:pt x="2825087" y="134203"/>
                </a:cubicBezTo>
                <a:cubicBezTo>
                  <a:pt x="2938818" y="134203"/>
                  <a:pt x="3009332" y="1119117"/>
                  <a:pt x="3111690" y="1185081"/>
                </a:cubicBezTo>
                <a:cubicBezTo>
                  <a:pt x="3214048" y="1251045"/>
                  <a:pt x="3439236" y="529988"/>
                  <a:pt x="3439236" y="529988"/>
                </a:cubicBezTo>
                <a:lnTo>
                  <a:pt x="3439236" y="529988"/>
                </a:lnTo>
              </a:path>
            </a:pathLst>
          </a:custGeom>
          <a:noFill/>
          <a:ln w="12699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558" name="Rectangle 557">
            <a:extLst>
              <a:ext uri="{FF2B5EF4-FFF2-40B4-BE49-F238E27FC236}">
                <a16:creationId xmlns:a16="http://schemas.microsoft.com/office/drawing/2014/main" id="{970F5FF9-88EE-4591-A44B-2AE8F2CF9504}"/>
              </a:ext>
            </a:extLst>
          </p:cNvPr>
          <p:cNvSpPr/>
          <p:nvPr/>
        </p:nvSpPr>
        <p:spPr bwMode="auto">
          <a:xfrm>
            <a:off x="6461263" y="2776298"/>
            <a:ext cx="548185" cy="1228299"/>
          </a:xfrm>
          <a:prstGeom prst="rect">
            <a:avLst/>
          </a:prstGeom>
          <a:solidFill>
            <a:schemeClr val="bg1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grpSp>
        <p:nvGrpSpPr>
          <p:cNvPr id="559" name="Group 567">
            <a:extLst>
              <a:ext uri="{FF2B5EF4-FFF2-40B4-BE49-F238E27FC236}">
                <a16:creationId xmlns:a16="http://schemas.microsoft.com/office/drawing/2014/main" id="{2BBB3496-0BE2-4466-ADCA-C73FD1DF6E4C}"/>
              </a:ext>
            </a:extLst>
          </p:cNvPr>
          <p:cNvGrpSpPr/>
          <p:nvPr/>
        </p:nvGrpSpPr>
        <p:grpSpPr>
          <a:xfrm>
            <a:off x="7233250" y="2792165"/>
            <a:ext cx="706985" cy="108725"/>
            <a:chOff x="3728114" y="4915469"/>
            <a:chExt cx="889379" cy="125104"/>
          </a:xfrm>
        </p:grpSpPr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0838E117-1D45-43E6-8C46-7C4562401D18}"/>
                </a:ext>
              </a:extLst>
            </p:cNvPr>
            <p:cNvSpPr/>
            <p:nvPr/>
          </p:nvSpPr>
          <p:spPr bwMode="auto">
            <a:xfrm>
              <a:off x="3728114" y="4915469"/>
              <a:ext cx="109182" cy="122830"/>
            </a:xfrm>
            <a:prstGeom prst="ellipse">
              <a:avLst/>
            </a:prstGeom>
            <a:solidFill>
              <a:srgbClr val="FF000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61" name="Oval 560">
              <a:extLst>
                <a:ext uri="{FF2B5EF4-FFF2-40B4-BE49-F238E27FC236}">
                  <a16:creationId xmlns:a16="http://schemas.microsoft.com/office/drawing/2014/main" id="{6A790C08-310E-48F8-9525-50D1F7D9C8D6}"/>
                </a:ext>
              </a:extLst>
            </p:cNvPr>
            <p:cNvSpPr/>
            <p:nvPr/>
          </p:nvSpPr>
          <p:spPr bwMode="auto">
            <a:xfrm>
              <a:off x="4508311" y="4917743"/>
              <a:ext cx="109182" cy="122830"/>
            </a:xfrm>
            <a:prstGeom prst="ellipse">
              <a:avLst/>
            </a:prstGeom>
            <a:solidFill>
              <a:srgbClr val="FF000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562" name="Group 572">
            <a:extLst>
              <a:ext uri="{FF2B5EF4-FFF2-40B4-BE49-F238E27FC236}">
                <a16:creationId xmlns:a16="http://schemas.microsoft.com/office/drawing/2014/main" id="{808E65B8-E770-4DC4-9BD7-C525AF40AA81}"/>
              </a:ext>
            </a:extLst>
          </p:cNvPr>
          <p:cNvGrpSpPr/>
          <p:nvPr/>
        </p:nvGrpSpPr>
        <p:grpSpPr>
          <a:xfrm>
            <a:off x="7588840" y="3597992"/>
            <a:ext cx="661965" cy="96717"/>
            <a:chOff x="4094329" y="5863989"/>
            <a:chExt cx="855259" cy="141026"/>
          </a:xfrm>
        </p:grpSpPr>
        <p:sp>
          <p:nvSpPr>
            <p:cNvPr id="563" name="Oval 562">
              <a:extLst>
                <a:ext uri="{FF2B5EF4-FFF2-40B4-BE49-F238E27FC236}">
                  <a16:creationId xmlns:a16="http://schemas.microsoft.com/office/drawing/2014/main" id="{2E80CAA6-7CC7-40F7-AF14-870EE211F5C4}"/>
                </a:ext>
              </a:extLst>
            </p:cNvPr>
            <p:cNvSpPr/>
            <p:nvPr/>
          </p:nvSpPr>
          <p:spPr bwMode="auto">
            <a:xfrm>
              <a:off x="4094329" y="5882185"/>
              <a:ext cx="109182" cy="122830"/>
            </a:xfrm>
            <a:prstGeom prst="ellipse">
              <a:avLst/>
            </a:prstGeom>
            <a:solidFill>
              <a:srgbClr val="0070C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64" name="Oval 563">
              <a:extLst>
                <a:ext uri="{FF2B5EF4-FFF2-40B4-BE49-F238E27FC236}">
                  <a16:creationId xmlns:a16="http://schemas.microsoft.com/office/drawing/2014/main" id="{E7B8F2DA-6422-4D84-90F8-C68F4A1E01BB}"/>
                </a:ext>
              </a:extLst>
            </p:cNvPr>
            <p:cNvSpPr/>
            <p:nvPr/>
          </p:nvSpPr>
          <p:spPr bwMode="auto">
            <a:xfrm>
              <a:off x="4840406" y="5863989"/>
              <a:ext cx="109182" cy="122830"/>
            </a:xfrm>
            <a:prstGeom prst="ellipse">
              <a:avLst/>
            </a:prstGeom>
            <a:solidFill>
              <a:srgbClr val="0070C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565" name="Group 588">
            <a:extLst>
              <a:ext uri="{FF2B5EF4-FFF2-40B4-BE49-F238E27FC236}">
                <a16:creationId xmlns:a16="http://schemas.microsoft.com/office/drawing/2014/main" id="{DB983178-5E47-4EB2-839F-BD1867E72EDC}"/>
              </a:ext>
            </a:extLst>
          </p:cNvPr>
          <p:cNvGrpSpPr/>
          <p:nvPr/>
        </p:nvGrpSpPr>
        <p:grpSpPr>
          <a:xfrm>
            <a:off x="2694512" y="2689757"/>
            <a:ext cx="2827995" cy="1024162"/>
            <a:chOff x="2456623" y="3953426"/>
            <a:chExt cx="3457397" cy="1297726"/>
          </a:xfrm>
        </p:grpSpPr>
        <p:sp>
          <p:nvSpPr>
            <p:cNvPr id="566" name="Freeform 556">
              <a:extLst>
                <a:ext uri="{FF2B5EF4-FFF2-40B4-BE49-F238E27FC236}">
                  <a16:creationId xmlns:a16="http://schemas.microsoft.com/office/drawing/2014/main" id="{477A375E-B66B-48EA-84D5-6DC2B7813B4E}"/>
                </a:ext>
              </a:extLst>
            </p:cNvPr>
            <p:cNvSpPr/>
            <p:nvPr/>
          </p:nvSpPr>
          <p:spPr bwMode="auto">
            <a:xfrm>
              <a:off x="2470245" y="3953426"/>
              <a:ext cx="3439236" cy="1251045"/>
            </a:xfrm>
            <a:custGeom>
              <a:avLst/>
              <a:gdLst>
                <a:gd name="connsiteX0" fmla="*/ 0 w 3439236"/>
                <a:gd name="connsiteY0" fmla="*/ 734705 h 1251045"/>
                <a:gd name="connsiteX1" fmla="*/ 409433 w 3439236"/>
                <a:gd name="connsiteY1" fmla="*/ 79612 h 1251045"/>
                <a:gd name="connsiteX2" fmla="*/ 859809 w 3439236"/>
                <a:gd name="connsiteY2" fmla="*/ 1212376 h 1251045"/>
                <a:gd name="connsiteX3" fmla="*/ 1296537 w 3439236"/>
                <a:gd name="connsiteY3" fmla="*/ 161499 h 1251045"/>
                <a:gd name="connsiteX4" fmla="*/ 1678675 w 3439236"/>
                <a:gd name="connsiteY4" fmla="*/ 1198728 h 1251045"/>
                <a:gd name="connsiteX5" fmla="*/ 2088108 w 3439236"/>
                <a:gd name="connsiteY5" fmla="*/ 175146 h 1251045"/>
                <a:gd name="connsiteX6" fmla="*/ 2429302 w 3439236"/>
                <a:gd name="connsiteY6" fmla="*/ 1185081 h 1251045"/>
                <a:gd name="connsiteX7" fmla="*/ 2825087 w 3439236"/>
                <a:gd name="connsiteY7" fmla="*/ 134203 h 1251045"/>
                <a:gd name="connsiteX8" fmla="*/ 3111690 w 3439236"/>
                <a:gd name="connsiteY8" fmla="*/ 1185081 h 1251045"/>
                <a:gd name="connsiteX9" fmla="*/ 3439236 w 3439236"/>
                <a:gd name="connsiteY9" fmla="*/ 529988 h 1251045"/>
                <a:gd name="connsiteX10" fmla="*/ 3439236 w 3439236"/>
                <a:gd name="connsiteY10" fmla="*/ 529988 h 1251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39236" h="1251045">
                  <a:moveTo>
                    <a:pt x="0" y="734705"/>
                  </a:moveTo>
                  <a:cubicBezTo>
                    <a:pt x="133066" y="367352"/>
                    <a:pt x="266132" y="0"/>
                    <a:pt x="409433" y="79612"/>
                  </a:cubicBezTo>
                  <a:cubicBezTo>
                    <a:pt x="552734" y="159224"/>
                    <a:pt x="711958" y="1198728"/>
                    <a:pt x="859809" y="1212376"/>
                  </a:cubicBezTo>
                  <a:cubicBezTo>
                    <a:pt x="1007660" y="1226024"/>
                    <a:pt x="1160059" y="163774"/>
                    <a:pt x="1296537" y="161499"/>
                  </a:cubicBezTo>
                  <a:cubicBezTo>
                    <a:pt x="1433015" y="159224"/>
                    <a:pt x="1546747" y="1196454"/>
                    <a:pt x="1678675" y="1198728"/>
                  </a:cubicBezTo>
                  <a:cubicBezTo>
                    <a:pt x="1810603" y="1201002"/>
                    <a:pt x="1963004" y="177420"/>
                    <a:pt x="2088108" y="175146"/>
                  </a:cubicBezTo>
                  <a:cubicBezTo>
                    <a:pt x="2213212" y="172872"/>
                    <a:pt x="2306472" y="1191905"/>
                    <a:pt x="2429302" y="1185081"/>
                  </a:cubicBezTo>
                  <a:cubicBezTo>
                    <a:pt x="2552132" y="1178257"/>
                    <a:pt x="2711356" y="134203"/>
                    <a:pt x="2825087" y="134203"/>
                  </a:cubicBezTo>
                  <a:cubicBezTo>
                    <a:pt x="2938818" y="134203"/>
                    <a:pt x="3009332" y="1119117"/>
                    <a:pt x="3111690" y="1185081"/>
                  </a:cubicBezTo>
                  <a:cubicBezTo>
                    <a:pt x="3214048" y="1251045"/>
                    <a:pt x="3439236" y="529988"/>
                    <a:pt x="3439236" y="529988"/>
                  </a:cubicBezTo>
                  <a:lnTo>
                    <a:pt x="3439236" y="529988"/>
                  </a:lnTo>
                </a:path>
              </a:pathLst>
            </a:custGeom>
            <a:noFill/>
            <a:ln w="12699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grpSp>
          <p:nvGrpSpPr>
            <p:cNvPr id="567" name="Group 566">
              <a:extLst>
                <a:ext uri="{FF2B5EF4-FFF2-40B4-BE49-F238E27FC236}">
                  <a16:creationId xmlns:a16="http://schemas.microsoft.com/office/drawing/2014/main" id="{BCFE6560-1F9B-48BD-BCC1-9C62E952872A}"/>
                </a:ext>
              </a:extLst>
            </p:cNvPr>
            <p:cNvGrpSpPr/>
            <p:nvPr/>
          </p:nvGrpSpPr>
          <p:grpSpPr>
            <a:xfrm>
              <a:off x="3728114" y="4080914"/>
              <a:ext cx="889379" cy="125104"/>
              <a:chOff x="3728114" y="4915469"/>
              <a:chExt cx="889379" cy="125104"/>
            </a:xfrm>
          </p:grpSpPr>
          <p:sp>
            <p:nvSpPr>
              <p:cNvPr id="573" name="Oval 572">
                <a:extLst>
                  <a:ext uri="{FF2B5EF4-FFF2-40B4-BE49-F238E27FC236}">
                    <a16:creationId xmlns:a16="http://schemas.microsoft.com/office/drawing/2014/main" id="{3C81D99E-8FC7-4AD4-AFC4-A8E48C7133F1}"/>
                  </a:ext>
                </a:extLst>
              </p:cNvPr>
              <p:cNvSpPr/>
              <p:nvPr/>
            </p:nvSpPr>
            <p:spPr bwMode="auto">
              <a:xfrm>
                <a:off x="3728114" y="4915469"/>
                <a:ext cx="109182" cy="122830"/>
              </a:xfrm>
              <a:prstGeom prst="ellipse">
                <a:avLst/>
              </a:prstGeom>
              <a:solidFill>
                <a:srgbClr val="FF000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574" name="Oval 573">
                <a:extLst>
                  <a:ext uri="{FF2B5EF4-FFF2-40B4-BE49-F238E27FC236}">
                    <a16:creationId xmlns:a16="http://schemas.microsoft.com/office/drawing/2014/main" id="{B756E89F-3037-4F49-83A3-0DCD78E03611}"/>
                  </a:ext>
                </a:extLst>
              </p:cNvPr>
              <p:cNvSpPr/>
              <p:nvPr/>
            </p:nvSpPr>
            <p:spPr bwMode="auto">
              <a:xfrm>
                <a:off x="4508311" y="4917743"/>
                <a:ext cx="109182" cy="122830"/>
              </a:xfrm>
              <a:prstGeom prst="ellipse">
                <a:avLst/>
              </a:prstGeom>
              <a:solidFill>
                <a:srgbClr val="FF000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grpSp>
          <p:nvGrpSpPr>
            <p:cNvPr id="568" name="Group 571">
              <a:extLst>
                <a:ext uri="{FF2B5EF4-FFF2-40B4-BE49-F238E27FC236}">
                  <a16:creationId xmlns:a16="http://schemas.microsoft.com/office/drawing/2014/main" id="{29BE7CCC-E395-49FF-9A3C-B1472BB2F67B}"/>
                </a:ext>
              </a:extLst>
            </p:cNvPr>
            <p:cNvGrpSpPr/>
            <p:nvPr/>
          </p:nvGrpSpPr>
          <p:grpSpPr>
            <a:xfrm>
              <a:off x="4094329" y="5029434"/>
              <a:ext cx="855259" cy="141026"/>
              <a:chOff x="4094329" y="5863989"/>
              <a:chExt cx="855259" cy="141026"/>
            </a:xfrm>
          </p:grpSpPr>
          <p:sp>
            <p:nvSpPr>
              <p:cNvPr id="571" name="Oval 570">
                <a:extLst>
                  <a:ext uri="{FF2B5EF4-FFF2-40B4-BE49-F238E27FC236}">
                    <a16:creationId xmlns:a16="http://schemas.microsoft.com/office/drawing/2014/main" id="{49B162B2-2738-4739-A37A-3CD3EFA14957}"/>
                  </a:ext>
                </a:extLst>
              </p:cNvPr>
              <p:cNvSpPr/>
              <p:nvPr/>
            </p:nvSpPr>
            <p:spPr bwMode="auto">
              <a:xfrm>
                <a:off x="4094329" y="5882185"/>
                <a:ext cx="109182" cy="122830"/>
              </a:xfrm>
              <a:prstGeom prst="ellipse">
                <a:avLst/>
              </a:prstGeom>
              <a:solidFill>
                <a:srgbClr val="0070C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572" name="Oval 571">
                <a:extLst>
                  <a:ext uri="{FF2B5EF4-FFF2-40B4-BE49-F238E27FC236}">
                    <a16:creationId xmlns:a16="http://schemas.microsoft.com/office/drawing/2014/main" id="{C88B20DE-7921-4282-9F20-0D562767B353}"/>
                  </a:ext>
                </a:extLst>
              </p:cNvPr>
              <p:cNvSpPr/>
              <p:nvPr/>
            </p:nvSpPr>
            <p:spPr bwMode="auto">
              <a:xfrm>
                <a:off x="4840406" y="5863989"/>
                <a:ext cx="109182" cy="122830"/>
              </a:xfrm>
              <a:prstGeom prst="ellipse">
                <a:avLst/>
              </a:prstGeom>
              <a:solidFill>
                <a:srgbClr val="0070C0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sp>
          <p:nvSpPr>
            <p:cNvPr id="569" name="Rectangle 568">
              <a:extLst>
                <a:ext uri="{FF2B5EF4-FFF2-40B4-BE49-F238E27FC236}">
                  <a16:creationId xmlns:a16="http://schemas.microsoft.com/office/drawing/2014/main" id="{F5D6C965-3C43-4C9D-B8BF-10FD2CE399FC}"/>
                </a:ext>
              </a:extLst>
            </p:cNvPr>
            <p:cNvSpPr/>
            <p:nvPr/>
          </p:nvSpPr>
          <p:spPr bwMode="auto">
            <a:xfrm>
              <a:off x="2456623" y="4022853"/>
              <a:ext cx="1064499" cy="1228299"/>
            </a:xfrm>
            <a:prstGeom prst="rect">
              <a:avLst/>
            </a:prstGeom>
            <a:solidFill>
              <a:schemeClr val="bg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570" name="Rectangle 569">
              <a:extLst>
                <a:ext uri="{FF2B5EF4-FFF2-40B4-BE49-F238E27FC236}">
                  <a16:creationId xmlns:a16="http://schemas.microsoft.com/office/drawing/2014/main" id="{E595B231-FF4D-4CC4-8CFA-E16ED082ED65}"/>
                </a:ext>
              </a:extLst>
            </p:cNvPr>
            <p:cNvSpPr/>
            <p:nvPr/>
          </p:nvSpPr>
          <p:spPr bwMode="auto">
            <a:xfrm>
              <a:off x="5199797" y="3974000"/>
              <a:ext cx="714223" cy="1228299"/>
            </a:xfrm>
            <a:prstGeom prst="rect">
              <a:avLst/>
            </a:prstGeom>
            <a:solidFill>
              <a:schemeClr val="bg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8C58A0A-710C-4E09-99F0-B45EAB972617}"/>
              </a:ext>
            </a:extLst>
          </p:cNvPr>
          <p:cNvGrpSpPr/>
          <p:nvPr/>
        </p:nvGrpSpPr>
        <p:grpSpPr>
          <a:xfrm>
            <a:off x="1043608" y="566112"/>
            <a:ext cx="7848600" cy="2171542"/>
            <a:chOff x="0" y="1017070"/>
            <a:chExt cx="9144000" cy="2927969"/>
          </a:xfrm>
        </p:grpSpPr>
        <p:sp>
          <p:nvSpPr>
            <p:cNvPr id="8" name="Rectangle 28">
              <a:extLst>
                <a:ext uri="{FF2B5EF4-FFF2-40B4-BE49-F238E27FC236}">
                  <a16:creationId xmlns:a16="http://schemas.microsoft.com/office/drawing/2014/main" id="{8A8E9135-6D25-44B8-BE34-98C92ADDD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43200"/>
              <a:ext cx="9144000" cy="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Rectangle 40">
              <a:extLst>
                <a:ext uri="{FF2B5EF4-FFF2-40B4-BE49-F238E27FC236}">
                  <a16:creationId xmlns:a16="http://schemas.microsoft.com/office/drawing/2014/main" id="{960813EF-6ED0-4C93-B360-975529EADC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28838"/>
              <a:ext cx="9144000" cy="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1" name="Group 546">
              <a:extLst>
                <a:ext uri="{FF2B5EF4-FFF2-40B4-BE49-F238E27FC236}">
                  <a16:creationId xmlns:a16="http://schemas.microsoft.com/office/drawing/2014/main" id="{FE8D35EC-C270-4A28-8882-085E0B1EF20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4425" y="1143086"/>
              <a:ext cx="8809288" cy="2231226"/>
              <a:chOff x="342" y="864"/>
              <a:chExt cx="5105" cy="1293"/>
            </a:xfrm>
          </p:grpSpPr>
          <p:sp>
            <p:nvSpPr>
              <p:cNvPr id="15" name="AutoShape 545">
                <a:extLst>
                  <a:ext uri="{FF2B5EF4-FFF2-40B4-BE49-F238E27FC236}">
                    <a16:creationId xmlns:a16="http://schemas.microsoft.com/office/drawing/2014/main" id="{7B099D3D-0F51-4545-908E-5B6965E382C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83" y="864"/>
                <a:ext cx="5028" cy="12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6" name="Group 747">
                <a:extLst>
                  <a:ext uri="{FF2B5EF4-FFF2-40B4-BE49-F238E27FC236}">
                    <a16:creationId xmlns:a16="http://schemas.microsoft.com/office/drawing/2014/main" id="{3D1B46C0-7805-408C-84C9-1014FA901A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" y="885"/>
                <a:ext cx="5105" cy="1272"/>
                <a:chOff x="342" y="885"/>
                <a:chExt cx="5105" cy="1272"/>
              </a:xfrm>
            </p:grpSpPr>
            <p:sp>
              <p:nvSpPr>
                <p:cNvPr id="345" name="Rectangle 547">
                  <a:extLst>
                    <a:ext uri="{FF2B5EF4-FFF2-40B4-BE49-F238E27FC236}">
                      <a16:creationId xmlns:a16="http://schemas.microsoft.com/office/drawing/2014/main" id="{E1F6B876-DACE-435E-B6C9-F3BE410783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" y="885"/>
                  <a:ext cx="5028" cy="127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6" name="Rectangle 548">
                  <a:extLst>
                    <a:ext uri="{FF2B5EF4-FFF2-40B4-BE49-F238E27FC236}">
                      <a16:creationId xmlns:a16="http://schemas.microsoft.com/office/drawing/2014/main" id="{B842863B-2EA1-483B-AD13-57D09025CD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" y="1008"/>
                  <a:ext cx="4884" cy="978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7" name="Rectangle 549">
                  <a:extLst>
                    <a:ext uri="{FF2B5EF4-FFF2-40B4-BE49-F238E27FC236}">
                      <a16:creationId xmlns:a16="http://schemas.microsoft.com/office/drawing/2014/main" id="{A4EE03FD-6EEE-4FA5-8716-E80A94A33D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1" y="1998"/>
                  <a:ext cx="16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240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48" name="Rectangle 550">
                  <a:extLst>
                    <a:ext uri="{FF2B5EF4-FFF2-40B4-BE49-F238E27FC236}">
                      <a16:creationId xmlns:a16="http://schemas.microsoft.com/office/drawing/2014/main" id="{2A217910-A697-4B4B-A083-C55741576B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" y="1998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49" name="Rectangle 552">
                  <a:extLst>
                    <a:ext uri="{FF2B5EF4-FFF2-40B4-BE49-F238E27FC236}">
                      <a16:creationId xmlns:a16="http://schemas.microsoft.com/office/drawing/2014/main" id="{8A55FA60-7036-4CCC-8C2B-05C878ADE2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" y="942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0" name="Rectangle 553">
                  <a:extLst>
                    <a:ext uri="{FF2B5EF4-FFF2-40B4-BE49-F238E27FC236}">
                      <a16:creationId xmlns:a16="http://schemas.microsoft.com/office/drawing/2014/main" id="{BB3A9C1C-9CAA-4D9C-B54E-7E9A022DD9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394" y="954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1" name="Rectangle 554">
                  <a:extLst>
                    <a:ext uri="{FF2B5EF4-FFF2-40B4-BE49-F238E27FC236}">
                      <a16:creationId xmlns:a16="http://schemas.microsoft.com/office/drawing/2014/main" id="{EB0A4420-A7E1-448A-B08B-D7DF16BEA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394" y="1902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2" name="Rectangle 555">
                  <a:extLst>
                    <a:ext uri="{FF2B5EF4-FFF2-40B4-BE49-F238E27FC236}">
                      <a16:creationId xmlns:a16="http://schemas.microsoft.com/office/drawing/2014/main" id="{F9449F64-829D-41AC-A54A-10FFD766B9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357" y="953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5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3" name="Rectangle 556">
                  <a:extLst>
                    <a:ext uri="{FF2B5EF4-FFF2-40B4-BE49-F238E27FC236}">
                      <a16:creationId xmlns:a16="http://schemas.microsoft.com/office/drawing/2014/main" id="{33056738-3BB2-4D78-BD2E-74CCC94DCC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357" y="1901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4" name="Rectangle 557">
                  <a:extLst>
                    <a:ext uri="{FF2B5EF4-FFF2-40B4-BE49-F238E27FC236}">
                      <a16:creationId xmlns:a16="http://schemas.microsoft.com/office/drawing/2014/main" id="{753607F9-3628-4FA9-B9F4-BFD657DB82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120" y="1374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5" name="Rectangle 558">
                  <a:extLst>
                    <a:ext uri="{FF2B5EF4-FFF2-40B4-BE49-F238E27FC236}">
                      <a16:creationId xmlns:a16="http://schemas.microsoft.com/office/drawing/2014/main" id="{503E5DCD-2012-4D02-A470-AD9F347885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141" y="1391"/>
                  <a:ext cx="51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DISP_X&amp;Y[m]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56" name="Line 559">
                  <a:extLst>
                    <a:ext uri="{FF2B5EF4-FFF2-40B4-BE49-F238E27FC236}">
                      <a16:creationId xmlns:a16="http://schemas.microsoft.com/office/drawing/2014/main" id="{FFC35317-EBA8-4805-8F84-889FAE5BA6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10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7" name="Line 560">
                  <a:extLst>
                    <a:ext uri="{FF2B5EF4-FFF2-40B4-BE49-F238E27FC236}">
                      <a16:creationId xmlns:a16="http://schemas.microsoft.com/office/drawing/2014/main" id="{A9AB69F2-C5BB-4159-8F0E-5F74791379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10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8" name="Line 561">
                  <a:extLst>
                    <a:ext uri="{FF2B5EF4-FFF2-40B4-BE49-F238E27FC236}">
                      <a16:creationId xmlns:a16="http://schemas.microsoft.com/office/drawing/2014/main" id="{C347A0A2-1417-4C46-BA97-4A44D9199B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41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9" name="Line 562">
                  <a:extLst>
                    <a:ext uri="{FF2B5EF4-FFF2-40B4-BE49-F238E27FC236}">
                      <a16:creationId xmlns:a16="http://schemas.microsoft.com/office/drawing/2014/main" id="{BCCED4C2-F528-4F4D-BA55-DD8A73EBA0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41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0" name="Line 563">
                  <a:extLst>
                    <a:ext uri="{FF2B5EF4-FFF2-40B4-BE49-F238E27FC236}">
                      <a16:creationId xmlns:a16="http://schemas.microsoft.com/office/drawing/2014/main" id="{E194EDAE-A5A8-4E26-81CB-791D7774B9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20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1" name="Line 564">
                  <a:extLst>
                    <a:ext uri="{FF2B5EF4-FFF2-40B4-BE49-F238E27FC236}">
                      <a16:creationId xmlns:a16="http://schemas.microsoft.com/office/drawing/2014/main" id="{18B1525E-7BCA-4308-925E-D30E031F9C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20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2" name="Line 565">
                  <a:extLst>
                    <a:ext uri="{FF2B5EF4-FFF2-40B4-BE49-F238E27FC236}">
                      <a16:creationId xmlns:a16="http://schemas.microsoft.com/office/drawing/2014/main" id="{2AF1D788-25F1-46F8-B2A3-5393BDFBAC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27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3" name="Line 566">
                  <a:extLst>
                    <a:ext uri="{FF2B5EF4-FFF2-40B4-BE49-F238E27FC236}">
                      <a16:creationId xmlns:a16="http://schemas.microsoft.com/office/drawing/2014/main" id="{8DC7F7C6-A191-4944-906B-DA861BCBAB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27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4" name="Line 567">
                  <a:extLst>
                    <a:ext uri="{FF2B5EF4-FFF2-40B4-BE49-F238E27FC236}">
                      <a16:creationId xmlns:a16="http://schemas.microsoft.com/office/drawing/2014/main" id="{56A1328F-D2ED-4249-AE71-7A61DC925F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30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5" name="Line 568">
                  <a:extLst>
                    <a:ext uri="{FF2B5EF4-FFF2-40B4-BE49-F238E27FC236}">
                      <a16:creationId xmlns:a16="http://schemas.microsoft.com/office/drawing/2014/main" id="{E814AEA4-5A4C-423B-A01F-B88953B3B0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30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6" name="Line 569">
                  <a:extLst>
                    <a:ext uri="{FF2B5EF4-FFF2-40B4-BE49-F238E27FC236}">
                      <a16:creationId xmlns:a16="http://schemas.microsoft.com/office/drawing/2014/main" id="{15BE66C8-F4BD-487C-B3DE-C21BB0EA28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19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7" name="Line 570">
                  <a:extLst>
                    <a:ext uri="{FF2B5EF4-FFF2-40B4-BE49-F238E27FC236}">
                      <a16:creationId xmlns:a16="http://schemas.microsoft.com/office/drawing/2014/main" id="{A6E6DAE4-7FF3-4304-96B8-F2EF8ADAF1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19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8" name="Line 571">
                  <a:extLst>
                    <a:ext uri="{FF2B5EF4-FFF2-40B4-BE49-F238E27FC236}">
                      <a16:creationId xmlns:a16="http://schemas.microsoft.com/office/drawing/2014/main" id="{7391CCCD-82DC-4300-9478-1B28EFF152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39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9" name="Line 572">
                  <a:extLst>
                    <a:ext uri="{FF2B5EF4-FFF2-40B4-BE49-F238E27FC236}">
                      <a16:creationId xmlns:a16="http://schemas.microsoft.com/office/drawing/2014/main" id="{0D9A76D7-0F7E-427C-A02C-937014AF35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398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0" name="Line 573">
                  <a:extLst>
                    <a:ext uri="{FF2B5EF4-FFF2-40B4-BE49-F238E27FC236}">
                      <a16:creationId xmlns:a16="http://schemas.microsoft.com/office/drawing/2014/main" id="{8E5F8A15-D2C0-4CF0-8681-CBB8E56996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05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1" name="Line 574">
                  <a:extLst>
                    <a:ext uri="{FF2B5EF4-FFF2-40B4-BE49-F238E27FC236}">
                      <a16:creationId xmlns:a16="http://schemas.microsoft.com/office/drawing/2014/main" id="{EF6AB29C-2296-4D60-9F8D-6EAFAE40F2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05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2" name="Line 575">
                  <a:extLst>
                    <a:ext uri="{FF2B5EF4-FFF2-40B4-BE49-F238E27FC236}">
                      <a16:creationId xmlns:a16="http://schemas.microsoft.com/office/drawing/2014/main" id="{59080CEF-05A1-4256-9FF1-0414854C3E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50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3" name="Line 576">
                  <a:extLst>
                    <a:ext uri="{FF2B5EF4-FFF2-40B4-BE49-F238E27FC236}">
                      <a16:creationId xmlns:a16="http://schemas.microsoft.com/office/drawing/2014/main" id="{4E707FD9-0114-49D4-AD3A-2653B41B3C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50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4" name="Line 577">
                  <a:extLst>
                    <a:ext uri="{FF2B5EF4-FFF2-40B4-BE49-F238E27FC236}">
                      <a16:creationId xmlns:a16="http://schemas.microsoft.com/office/drawing/2014/main" id="{54C1A6B8-E3FA-42A0-B186-C2159CDA6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97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5" name="Line 578">
                  <a:extLst>
                    <a:ext uri="{FF2B5EF4-FFF2-40B4-BE49-F238E27FC236}">
                      <a16:creationId xmlns:a16="http://schemas.microsoft.com/office/drawing/2014/main" id="{7330561B-1322-427F-92E8-F58525D07B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97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6" name="Line 579">
                  <a:extLst>
                    <a:ext uri="{FF2B5EF4-FFF2-40B4-BE49-F238E27FC236}">
                      <a16:creationId xmlns:a16="http://schemas.microsoft.com/office/drawing/2014/main" id="{228F4D08-3133-4046-8F0C-AF066928A8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59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7" name="Line 580">
                  <a:extLst>
                    <a:ext uri="{FF2B5EF4-FFF2-40B4-BE49-F238E27FC236}">
                      <a16:creationId xmlns:a16="http://schemas.microsoft.com/office/drawing/2014/main" id="{8AB6120E-0423-45F4-AE10-17EF4FA075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596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" name="Line 581">
                  <a:extLst>
                    <a:ext uri="{FF2B5EF4-FFF2-40B4-BE49-F238E27FC236}">
                      <a16:creationId xmlns:a16="http://schemas.microsoft.com/office/drawing/2014/main" id="{ADEF4145-EC25-48B1-A186-F97D2A96C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3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" name="Line 582">
                  <a:extLst>
                    <a:ext uri="{FF2B5EF4-FFF2-40B4-BE49-F238E27FC236}">
                      <a16:creationId xmlns:a16="http://schemas.microsoft.com/office/drawing/2014/main" id="{FD66BC7B-641C-42F0-B21E-0FD4F85E90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83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0" name="Line 583">
                  <a:extLst>
                    <a:ext uri="{FF2B5EF4-FFF2-40B4-BE49-F238E27FC236}">
                      <a16:creationId xmlns:a16="http://schemas.microsoft.com/office/drawing/2014/main" id="{F0CFA9A7-0413-4636-B973-2D0D2A05E3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69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1" name="Line 584">
                  <a:extLst>
                    <a:ext uri="{FF2B5EF4-FFF2-40B4-BE49-F238E27FC236}">
                      <a16:creationId xmlns:a16="http://schemas.microsoft.com/office/drawing/2014/main" id="{DBC48F6B-118F-47FC-948A-6D555865AC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692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2" name="Line 585">
                  <a:extLst>
                    <a:ext uri="{FF2B5EF4-FFF2-40B4-BE49-F238E27FC236}">
                      <a16:creationId xmlns:a16="http://schemas.microsoft.com/office/drawing/2014/main" id="{F8A5E632-7893-4B00-B0F1-3D2917B643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9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3" name="Line 586">
                  <a:extLst>
                    <a:ext uri="{FF2B5EF4-FFF2-40B4-BE49-F238E27FC236}">
                      <a16:creationId xmlns:a16="http://schemas.microsoft.com/office/drawing/2014/main" id="{4C846176-FE39-4051-BB66-D62D406269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9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4" name="Line 587">
                  <a:extLst>
                    <a:ext uri="{FF2B5EF4-FFF2-40B4-BE49-F238E27FC236}">
                      <a16:creationId xmlns:a16="http://schemas.microsoft.com/office/drawing/2014/main" id="{E7680678-2089-497A-AE13-DFC8420340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79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5" name="Line 588">
                  <a:extLst>
                    <a:ext uri="{FF2B5EF4-FFF2-40B4-BE49-F238E27FC236}">
                      <a16:creationId xmlns:a16="http://schemas.microsoft.com/office/drawing/2014/main" id="{EE52B6FD-475F-44D2-8886-E6BE4AE535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794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6" name="Line 589">
                  <a:extLst>
                    <a:ext uri="{FF2B5EF4-FFF2-40B4-BE49-F238E27FC236}">
                      <a16:creationId xmlns:a16="http://schemas.microsoft.com/office/drawing/2014/main" id="{03CE4663-63C5-40EB-BF1D-0D60F76DF8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1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7" name="Line 590">
                  <a:extLst>
                    <a:ext uri="{FF2B5EF4-FFF2-40B4-BE49-F238E27FC236}">
                      <a16:creationId xmlns:a16="http://schemas.microsoft.com/office/drawing/2014/main" id="{965B8F9D-AD54-4432-83D3-C46C3722B9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1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8" name="Line 591">
                  <a:extLst>
                    <a:ext uri="{FF2B5EF4-FFF2-40B4-BE49-F238E27FC236}">
                      <a16:creationId xmlns:a16="http://schemas.microsoft.com/office/drawing/2014/main" id="{5A805470-ED47-4A8F-8DC8-5187085A23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03" y="189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9" name="Line 592">
                  <a:extLst>
                    <a:ext uri="{FF2B5EF4-FFF2-40B4-BE49-F238E27FC236}">
                      <a16:creationId xmlns:a16="http://schemas.microsoft.com/office/drawing/2014/main" id="{DCA779E7-BFC3-4AE4-87BC-44C1A1A480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5" y="1890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0" name="Line 593">
                  <a:extLst>
                    <a:ext uri="{FF2B5EF4-FFF2-40B4-BE49-F238E27FC236}">
                      <a16:creationId xmlns:a16="http://schemas.microsoft.com/office/drawing/2014/main" id="{E5A4F376-2F6E-46C5-A417-DCB40055C3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7" y="1956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1" name="Line 594">
                  <a:extLst>
                    <a:ext uri="{FF2B5EF4-FFF2-40B4-BE49-F238E27FC236}">
                      <a16:creationId xmlns:a16="http://schemas.microsoft.com/office/drawing/2014/main" id="{FD2DD378-87FD-4ECE-BDA3-5D0E5CF090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7" y="1008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2" name="Rectangle 595">
                  <a:extLst>
                    <a:ext uri="{FF2B5EF4-FFF2-40B4-BE49-F238E27FC236}">
                      <a16:creationId xmlns:a16="http://schemas.microsoft.com/office/drawing/2014/main" id="{DCBA72C9-30CB-49DD-9793-0F4541AB44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3" y="1998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93" name="Freeform 596">
                  <a:extLst>
                    <a:ext uri="{FF2B5EF4-FFF2-40B4-BE49-F238E27FC236}">
                      <a16:creationId xmlns:a16="http://schemas.microsoft.com/office/drawing/2014/main" id="{54235357-4FF4-4C45-9946-BD0BF7A7E2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" y="1170"/>
                  <a:ext cx="4884" cy="426"/>
                </a:xfrm>
                <a:custGeom>
                  <a:avLst/>
                  <a:gdLst/>
                  <a:ahLst/>
                  <a:cxnLst>
                    <a:cxn ang="0">
                      <a:pos x="60" y="312"/>
                    </a:cxn>
                    <a:cxn ang="0">
                      <a:pos x="120" y="360"/>
                    </a:cxn>
                    <a:cxn ang="0">
                      <a:pos x="198" y="402"/>
                    </a:cxn>
                    <a:cxn ang="0">
                      <a:pos x="258" y="342"/>
                    </a:cxn>
                    <a:cxn ang="0">
                      <a:pos x="318" y="318"/>
                    </a:cxn>
                    <a:cxn ang="0">
                      <a:pos x="378" y="390"/>
                    </a:cxn>
                    <a:cxn ang="0">
                      <a:pos x="456" y="390"/>
                    </a:cxn>
                    <a:cxn ang="0">
                      <a:pos x="516" y="324"/>
                    </a:cxn>
                    <a:cxn ang="0">
                      <a:pos x="576" y="342"/>
                    </a:cxn>
                    <a:cxn ang="0">
                      <a:pos x="636" y="414"/>
                    </a:cxn>
                    <a:cxn ang="0">
                      <a:pos x="714" y="372"/>
                    </a:cxn>
                    <a:cxn ang="0">
                      <a:pos x="774" y="324"/>
                    </a:cxn>
                    <a:cxn ang="0">
                      <a:pos x="834" y="354"/>
                    </a:cxn>
                    <a:cxn ang="0">
                      <a:pos x="894" y="426"/>
                    </a:cxn>
                    <a:cxn ang="0">
                      <a:pos x="966" y="354"/>
                    </a:cxn>
                    <a:cxn ang="0">
                      <a:pos x="1026" y="324"/>
                    </a:cxn>
                    <a:cxn ang="0">
                      <a:pos x="1086" y="312"/>
                    </a:cxn>
                    <a:cxn ang="0">
                      <a:pos x="1188" y="204"/>
                    </a:cxn>
                    <a:cxn ang="0">
                      <a:pos x="1266" y="138"/>
                    </a:cxn>
                    <a:cxn ang="0">
                      <a:pos x="1344" y="96"/>
                    </a:cxn>
                    <a:cxn ang="0">
                      <a:pos x="1422" y="150"/>
                    </a:cxn>
                    <a:cxn ang="0">
                      <a:pos x="1506" y="222"/>
                    </a:cxn>
                    <a:cxn ang="0">
                      <a:pos x="1620" y="162"/>
                    </a:cxn>
                    <a:cxn ang="0">
                      <a:pos x="1698" y="102"/>
                    </a:cxn>
                    <a:cxn ang="0">
                      <a:pos x="1782" y="150"/>
                    </a:cxn>
                    <a:cxn ang="0">
                      <a:pos x="1860" y="216"/>
                    </a:cxn>
                    <a:cxn ang="0">
                      <a:pos x="1974" y="180"/>
                    </a:cxn>
                    <a:cxn ang="0">
                      <a:pos x="2052" y="114"/>
                    </a:cxn>
                    <a:cxn ang="0">
                      <a:pos x="2136" y="138"/>
                    </a:cxn>
                    <a:cxn ang="0">
                      <a:pos x="2214" y="204"/>
                    </a:cxn>
                    <a:cxn ang="0">
                      <a:pos x="2328" y="192"/>
                    </a:cxn>
                    <a:cxn ang="0">
                      <a:pos x="2406" y="126"/>
                    </a:cxn>
                    <a:cxn ang="0">
                      <a:pos x="2490" y="120"/>
                    </a:cxn>
                    <a:cxn ang="0">
                      <a:pos x="2568" y="192"/>
                    </a:cxn>
                    <a:cxn ang="0">
                      <a:pos x="2682" y="204"/>
                    </a:cxn>
                    <a:cxn ang="0">
                      <a:pos x="2760" y="144"/>
                    </a:cxn>
                    <a:cxn ang="0">
                      <a:pos x="2844" y="108"/>
                    </a:cxn>
                    <a:cxn ang="0">
                      <a:pos x="2922" y="174"/>
                    </a:cxn>
                    <a:cxn ang="0">
                      <a:pos x="3036" y="216"/>
                    </a:cxn>
                    <a:cxn ang="0">
                      <a:pos x="3114" y="150"/>
                    </a:cxn>
                    <a:cxn ang="0">
                      <a:pos x="3198" y="102"/>
                    </a:cxn>
                    <a:cxn ang="0">
                      <a:pos x="3276" y="108"/>
                    </a:cxn>
                    <a:cxn ang="0">
                      <a:pos x="3354" y="6"/>
                    </a:cxn>
                    <a:cxn ang="0">
                      <a:pos x="3432" y="6"/>
                    </a:cxn>
                    <a:cxn ang="0">
                      <a:pos x="3510" y="12"/>
                    </a:cxn>
                    <a:cxn ang="0">
                      <a:pos x="3588" y="30"/>
                    </a:cxn>
                    <a:cxn ang="0">
                      <a:pos x="3666" y="60"/>
                    </a:cxn>
                    <a:cxn ang="0">
                      <a:pos x="3744" y="72"/>
                    </a:cxn>
                    <a:cxn ang="0">
                      <a:pos x="3822" y="96"/>
                    </a:cxn>
                    <a:cxn ang="0">
                      <a:pos x="3900" y="120"/>
                    </a:cxn>
                    <a:cxn ang="0">
                      <a:pos x="3960" y="168"/>
                    </a:cxn>
                    <a:cxn ang="0">
                      <a:pos x="4038" y="162"/>
                    </a:cxn>
                    <a:cxn ang="0">
                      <a:pos x="4098" y="84"/>
                    </a:cxn>
                    <a:cxn ang="0">
                      <a:pos x="4176" y="60"/>
                    </a:cxn>
                    <a:cxn ang="0">
                      <a:pos x="4254" y="36"/>
                    </a:cxn>
                    <a:cxn ang="0">
                      <a:pos x="4332" y="18"/>
                    </a:cxn>
                    <a:cxn ang="0">
                      <a:pos x="4410" y="6"/>
                    </a:cxn>
                    <a:cxn ang="0">
                      <a:pos x="4488" y="0"/>
                    </a:cxn>
                    <a:cxn ang="0">
                      <a:pos x="4566" y="12"/>
                    </a:cxn>
                    <a:cxn ang="0">
                      <a:pos x="4644" y="30"/>
                    </a:cxn>
                    <a:cxn ang="0">
                      <a:pos x="4722" y="54"/>
                    </a:cxn>
                    <a:cxn ang="0">
                      <a:pos x="4800" y="72"/>
                    </a:cxn>
                    <a:cxn ang="0">
                      <a:pos x="4878" y="96"/>
                    </a:cxn>
                  </a:cxnLst>
                  <a:rect l="0" t="0" r="r" b="b"/>
                  <a:pathLst>
                    <a:path w="4884" h="426">
                      <a:moveTo>
                        <a:pt x="0" y="378"/>
                      </a:move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54"/>
                      </a:lnTo>
                      <a:lnTo>
                        <a:pt x="0" y="348"/>
                      </a:lnTo>
                      <a:lnTo>
                        <a:pt x="0" y="342"/>
                      </a:lnTo>
                      <a:lnTo>
                        <a:pt x="6" y="330"/>
                      </a:lnTo>
                      <a:lnTo>
                        <a:pt x="6" y="324"/>
                      </a:lnTo>
                      <a:lnTo>
                        <a:pt x="6" y="318"/>
                      </a:lnTo>
                      <a:lnTo>
                        <a:pt x="6" y="312"/>
                      </a:lnTo>
                      <a:lnTo>
                        <a:pt x="6" y="306"/>
                      </a:lnTo>
                      <a:lnTo>
                        <a:pt x="6" y="300"/>
                      </a:lnTo>
                      <a:lnTo>
                        <a:pt x="12" y="300"/>
                      </a:lnTo>
                      <a:lnTo>
                        <a:pt x="12" y="300"/>
                      </a:lnTo>
                      <a:lnTo>
                        <a:pt x="12" y="306"/>
                      </a:lnTo>
                      <a:lnTo>
                        <a:pt x="12" y="306"/>
                      </a:lnTo>
                      <a:lnTo>
                        <a:pt x="12" y="312"/>
                      </a:lnTo>
                      <a:lnTo>
                        <a:pt x="12" y="318"/>
                      </a:lnTo>
                      <a:lnTo>
                        <a:pt x="12" y="324"/>
                      </a:lnTo>
                      <a:lnTo>
                        <a:pt x="18" y="330"/>
                      </a:lnTo>
                      <a:lnTo>
                        <a:pt x="18" y="342"/>
                      </a:lnTo>
                      <a:lnTo>
                        <a:pt x="18" y="348"/>
                      </a:lnTo>
                      <a:lnTo>
                        <a:pt x="18" y="354"/>
                      </a:lnTo>
                      <a:lnTo>
                        <a:pt x="18" y="360"/>
                      </a:lnTo>
                      <a:lnTo>
                        <a:pt x="18" y="372"/>
                      </a:lnTo>
                      <a:lnTo>
                        <a:pt x="24" y="378"/>
                      </a:lnTo>
                      <a:lnTo>
                        <a:pt x="24" y="390"/>
                      </a:lnTo>
                      <a:lnTo>
                        <a:pt x="24" y="396"/>
                      </a:lnTo>
                      <a:lnTo>
                        <a:pt x="24" y="402"/>
                      </a:lnTo>
                      <a:lnTo>
                        <a:pt x="24" y="408"/>
                      </a:lnTo>
                      <a:lnTo>
                        <a:pt x="30" y="414"/>
                      </a:lnTo>
                      <a:lnTo>
                        <a:pt x="48" y="402"/>
                      </a:lnTo>
                      <a:lnTo>
                        <a:pt x="48" y="402"/>
                      </a:lnTo>
                      <a:lnTo>
                        <a:pt x="48" y="396"/>
                      </a:lnTo>
                      <a:lnTo>
                        <a:pt x="48" y="390"/>
                      </a:lnTo>
                      <a:lnTo>
                        <a:pt x="48" y="390"/>
                      </a:lnTo>
                      <a:lnTo>
                        <a:pt x="48" y="384"/>
                      </a:lnTo>
                      <a:lnTo>
                        <a:pt x="48" y="378"/>
                      </a:lnTo>
                      <a:lnTo>
                        <a:pt x="48" y="372"/>
                      </a:lnTo>
                      <a:lnTo>
                        <a:pt x="54" y="366"/>
                      </a:lnTo>
                      <a:lnTo>
                        <a:pt x="54" y="354"/>
                      </a:lnTo>
                      <a:lnTo>
                        <a:pt x="54" y="354"/>
                      </a:lnTo>
                      <a:lnTo>
                        <a:pt x="54" y="354"/>
                      </a:lnTo>
                      <a:lnTo>
                        <a:pt x="54" y="348"/>
                      </a:lnTo>
                      <a:lnTo>
                        <a:pt x="54" y="342"/>
                      </a:lnTo>
                      <a:lnTo>
                        <a:pt x="54" y="330"/>
                      </a:lnTo>
                      <a:lnTo>
                        <a:pt x="54" y="324"/>
                      </a:lnTo>
                      <a:lnTo>
                        <a:pt x="60" y="318"/>
                      </a:lnTo>
                      <a:lnTo>
                        <a:pt x="60" y="312"/>
                      </a:lnTo>
                      <a:lnTo>
                        <a:pt x="60" y="312"/>
                      </a:lnTo>
                      <a:lnTo>
                        <a:pt x="60" y="312"/>
                      </a:lnTo>
                      <a:lnTo>
                        <a:pt x="60" y="312"/>
                      </a:lnTo>
                      <a:lnTo>
                        <a:pt x="60" y="312"/>
                      </a:lnTo>
                      <a:lnTo>
                        <a:pt x="60" y="312"/>
                      </a:lnTo>
                      <a:lnTo>
                        <a:pt x="66" y="318"/>
                      </a:lnTo>
                      <a:lnTo>
                        <a:pt x="66" y="324"/>
                      </a:lnTo>
                      <a:lnTo>
                        <a:pt x="66" y="330"/>
                      </a:lnTo>
                      <a:lnTo>
                        <a:pt x="66" y="336"/>
                      </a:lnTo>
                      <a:lnTo>
                        <a:pt x="66" y="348"/>
                      </a:lnTo>
                      <a:lnTo>
                        <a:pt x="66" y="354"/>
                      </a:lnTo>
                      <a:lnTo>
                        <a:pt x="66" y="354"/>
                      </a:lnTo>
                      <a:lnTo>
                        <a:pt x="72" y="360"/>
                      </a:lnTo>
                      <a:lnTo>
                        <a:pt x="72" y="366"/>
                      </a:lnTo>
                      <a:lnTo>
                        <a:pt x="72" y="372"/>
                      </a:lnTo>
                      <a:lnTo>
                        <a:pt x="72" y="384"/>
                      </a:lnTo>
                      <a:lnTo>
                        <a:pt x="72" y="390"/>
                      </a:lnTo>
                      <a:lnTo>
                        <a:pt x="72" y="396"/>
                      </a:lnTo>
                      <a:lnTo>
                        <a:pt x="78" y="402"/>
                      </a:lnTo>
                      <a:lnTo>
                        <a:pt x="78" y="402"/>
                      </a:lnTo>
                      <a:lnTo>
                        <a:pt x="78" y="408"/>
                      </a:lnTo>
                      <a:lnTo>
                        <a:pt x="78" y="414"/>
                      </a:lnTo>
                      <a:lnTo>
                        <a:pt x="78" y="414"/>
                      </a:lnTo>
                      <a:lnTo>
                        <a:pt x="96" y="396"/>
                      </a:lnTo>
                      <a:lnTo>
                        <a:pt x="96" y="396"/>
                      </a:lnTo>
                      <a:lnTo>
                        <a:pt x="96" y="390"/>
                      </a:lnTo>
                      <a:lnTo>
                        <a:pt x="96" y="390"/>
                      </a:lnTo>
                      <a:lnTo>
                        <a:pt x="96" y="384"/>
                      </a:lnTo>
                      <a:lnTo>
                        <a:pt x="102" y="378"/>
                      </a:lnTo>
                      <a:lnTo>
                        <a:pt x="102" y="372"/>
                      </a:lnTo>
                      <a:lnTo>
                        <a:pt x="102" y="366"/>
                      </a:lnTo>
                      <a:lnTo>
                        <a:pt x="102" y="354"/>
                      </a:lnTo>
                      <a:lnTo>
                        <a:pt x="102" y="348"/>
                      </a:lnTo>
                      <a:lnTo>
                        <a:pt x="102" y="348"/>
                      </a:lnTo>
                      <a:lnTo>
                        <a:pt x="102" y="348"/>
                      </a:lnTo>
                      <a:lnTo>
                        <a:pt x="102" y="342"/>
                      </a:lnTo>
                      <a:lnTo>
                        <a:pt x="108" y="330"/>
                      </a:lnTo>
                      <a:lnTo>
                        <a:pt x="108" y="324"/>
                      </a:lnTo>
                      <a:lnTo>
                        <a:pt x="108" y="318"/>
                      </a:lnTo>
                      <a:lnTo>
                        <a:pt x="108" y="312"/>
                      </a:lnTo>
                      <a:lnTo>
                        <a:pt x="108" y="306"/>
                      </a:lnTo>
                      <a:lnTo>
                        <a:pt x="108" y="300"/>
                      </a:lnTo>
                      <a:lnTo>
                        <a:pt x="108" y="300"/>
                      </a:lnTo>
                      <a:lnTo>
                        <a:pt x="114" y="300"/>
                      </a:lnTo>
                      <a:lnTo>
                        <a:pt x="114" y="300"/>
                      </a:lnTo>
                      <a:lnTo>
                        <a:pt x="114" y="306"/>
                      </a:lnTo>
                      <a:lnTo>
                        <a:pt x="114" y="306"/>
                      </a:lnTo>
                      <a:lnTo>
                        <a:pt x="114" y="312"/>
                      </a:lnTo>
                      <a:lnTo>
                        <a:pt x="114" y="324"/>
                      </a:lnTo>
                      <a:lnTo>
                        <a:pt x="120" y="330"/>
                      </a:lnTo>
                      <a:lnTo>
                        <a:pt x="120" y="342"/>
                      </a:lnTo>
                      <a:lnTo>
                        <a:pt x="120" y="342"/>
                      </a:lnTo>
                      <a:lnTo>
                        <a:pt x="120" y="342"/>
                      </a:lnTo>
                      <a:lnTo>
                        <a:pt x="120" y="354"/>
                      </a:lnTo>
                      <a:lnTo>
                        <a:pt x="120" y="360"/>
                      </a:lnTo>
                      <a:lnTo>
                        <a:pt x="120" y="366"/>
                      </a:lnTo>
                      <a:lnTo>
                        <a:pt x="126" y="372"/>
                      </a:lnTo>
                      <a:lnTo>
                        <a:pt x="126" y="378"/>
                      </a:lnTo>
                      <a:lnTo>
                        <a:pt x="126" y="390"/>
                      </a:lnTo>
                      <a:lnTo>
                        <a:pt x="126" y="390"/>
                      </a:lnTo>
                      <a:lnTo>
                        <a:pt x="126" y="396"/>
                      </a:lnTo>
                      <a:lnTo>
                        <a:pt x="126" y="402"/>
                      </a:lnTo>
                      <a:lnTo>
                        <a:pt x="126" y="408"/>
                      </a:lnTo>
                      <a:lnTo>
                        <a:pt x="126" y="408"/>
                      </a:lnTo>
                      <a:lnTo>
                        <a:pt x="150" y="396"/>
                      </a:lnTo>
                      <a:lnTo>
                        <a:pt x="150" y="396"/>
                      </a:lnTo>
                      <a:lnTo>
                        <a:pt x="150" y="390"/>
                      </a:lnTo>
                      <a:lnTo>
                        <a:pt x="150" y="390"/>
                      </a:lnTo>
                      <a:lnTo>
                        <a:pt x="150" y="384"/>
                      </a:lnTo>
                      <a:lnTo>
                        <a:pt x="150" y="378"/>
                      </a:lnTo>
                      <a:lnTo>
                        <a:pt x="150" y="372"/>
                      </a:lnTo>
                      <a:lnTo>
                        <a:pt x="150" y="366"/>
                      </a:lnTo>
                      <a:lnTo>
                        <a:pt x="150" y="360"/>
                      </a:lnTo>
                      <a:lnTo>
                        <a:pt x="156" y="354"/>
                      </a:lnTo>
                      <a:lnTo>
                        <a:pt x="156" y="348"/>
                      </a:lnTo>
                      <a:lnTo>
                        <a:pt x="156" y="348"/>
                      </a:lnTo>
                      <a:lnTo>
                        <a:pt x="156" y="342"/>
                      </a:lnTo>
                      <a:lnTo>
                        <a:pt x="156" y="336"/>
                      </a:lnTo>
                      <a:lnTo>
                        <a:pt x="156" y="324"/>
                      </a:lnTo>
                      <a:lnTo>
                        <a:pt x="156" y="318"/>
                      </a:lnTo>
                      <a:lnTo>
                        <a:pt x="156" y="312"/>
                      </a:lnTo>
                      <a:lnTo>
                        <a:pt x="162" y="312"/>
                      </a:lnTo>
                      <a:lnTo>
                        <a:pt x="162" y="306"/>
                      </a:lnTo>
                      <a:lnTo>
                        <a:pt x="162" y="306"/>
                      </a:lnTo>
                      <a:lnTo>
                        <a:pt x="162" y="306"/>
                      </a:lnTo>
                      <a:lnTo>
                        <a:pt x="162" y="306"/>
                      </a:lnTo>
                      <a:lnTo>
                        <a:pt x="162" y="312"/>
                      </a:lnTo>
                      <a:lnTo>
                        <a:pt x="168" y="318"/>
                      </a:lnTo>
                      <a:lnTo>
                        <a:pt x="168" y="324"/>
                      </a:lnTo>
                      <a:lnTo>
                        <a:pt x="168" y="330"/>
                      </a:lnTo>
                      <a:lnTo>
                        <a:pt x="168" y="336"/>
                      </a:lnTo>
                      <a:lnTo>
                        <a:pt x="168" y="348"/>
                      </a:lnTo>
                      <a:lnTo>
                        <a:pt x="168" y="348"/>
                      </a:lnTo>
                      <a:lnTo>
                        <a:pt x="168" y="348"/>
                      </a:lnTo>
                      <a:lnTo>
                        <a:pt x="174" y="360"/>
                      </a:lnTo>
                      <a:lnTo>
                        <a:pt x="174" y="366"/>
                      </a:lnTo>
                      <a:lnTo>
                        <a:pt x="174" y="372"/>
                      </a:lnTo>
                      <a:lnTo>
                        <a:pt x="174" y="384"/>
                      </a:lnTo>
                      <a:lnTo>
                        <a:pt x="174" y="390"/>
                      </a:lnTo>
                      <a:lnTo>
                        <a:pt x="174" y="396"/>
                      </a:lnTo>
                      <a:lnTo>
                        <a:pt x="174" y="402"/>
                      </a:lnTo>
                      <a:lnTo>
                        <a:pt x="180" y="408"/>
                      </a:lnTo>
                      <a:lnTo>
                        <a:pt x="180" y="414"/>
                      </a:lnTo>
                      <a:lnTo>
                        <a:pt x="180" y="414"/>
                      </a:lnTo>
                      <a:lnTo>
                        <a:pt x="180" y="414"/>
                      </a:lnTo>
                      <a:lnTo>
                        <a:pt x="198" y="402"/>
                      </a:lnTo>
                      <a:lnTo>
                        <a:pt x="198" y="402"/>
                      </a:lnTo>
                      <a:lnTo>
                        <a:pt x="198" y="402"/>
                      </a:lnTo>
                      <a:lnTo>
                        <a:pt x="198" y="396"/>
                      </a:lnTo>
                      <a:lnTo>
                        <a:pt x="198" y="390"/>
                      </a:lnTo>
                      <a:lnTo>
                        <a:pt x="204" y="384"/>
                      </a:lnTo>
                      <a:lnTo>
                        <a:pt x="204" y="378"/>
                      </a:lnTo>
                      <a:lnTo>
                        <a:pt x="204" y="372"/>
                      </a:lnTo>
                      <a:lnTo>
                        <a:pt x="204" y="366"/>
                      </a:lnTo>
                      <a:lnTo>
                        <a:pt x="204" y="360"/>
                      </a:lnTo>
                      <a:lnTo>
                        <a:pt x="204" y="354"/>
                      </a:lnTo>
                      <a:lnTo>
                        <a:pt x="204" y="354"/>
                      </a:lnTo>
                      <a:lnTo>
                        <a:pt x="204" y="348"/>
                      </a:lnTo>
                      <a:lnTo>
                        <a:pt x="204" y="342"/>
                      </a:lnTo>
                      <a:lnTo>
                        <a:pt x="210" y="330"/>
                      </a:lnTo>
                      <a:lnTo>
                        <a:pt x="210" y="324"/>
                      </a:lnTo>
                      <a:lnTo>
                        <a:pt x="210" y="318"/>
                      </a:lnTo>
                      <a:lnTo>
                        <a:pt x="210" y="318"/>
                      </a:lnTo>
                      <a:lnTo>
                        <a:pt x="210" y="312"/>
                      </a:lnTo>
                      <a:lnTo>
                        <a:pt x="210" y="312"/>
                      </a:lnTo>
                      <a:lnTo>
                        <a:pt x="216" y="312"/>
                      </a:lnTo>
                      <a:lnTo>
                        <a:pt x="216" y="312"/>
                      </a:lnTo>
                      <a:lnTo>
                        <a:pt x="216" y="312"/>
                      </a:lnTo>
                      <a:lnTo>
                        <a:pt x="216" y="318"/>
                      </a:lnTo>
                      <a:lnTo>
                        <a:pt x="216" y="324"/>
                      </a:lnTo>
                      <a:lnTo>
                        <a:pt x="216" y="330"/>
                      </a:lnTo>
                      <a:lnTo>
                        <a:pt x="222" y="336"/>
                      </a:lnTo>
                      <a:lnTo>
                        <a:pt x="222" y="348"/>
                      </a:lnTo>
                      <a:lnTo>
                        <a:pt x="222" y="354"/>
                      </a:lnTo>
                      <a:lnTo>
                        <a:pt x="222" y="354"/>
                      </a:lnTo>
                      <a:lnTo>
                        <a:pt x="222" y="360"/>
                      </a:lnTo>
                      <a:lnTo>
                        <a:pt x="222" y="366"/>
                      </a:lnTo>
                      <a:lnTo>
                        <a:pt x="222" y="372"/>
                      </a:lnTo>
                      <a:lnTo>
                        <a:pt x="222" y="384"/>
                      </a:lnTo>
                      <a:lnTo>
                        <a:pt x="228" y="390"/>
                      </a:lnTo>
                      <a:lnTo>
                        <a:pt x="228" y="396"/>
                      </a:lnTo>
                      <a:lnTo>
                        <a:pt x="228" y="402"/>
                      </a:lnTo>
                      <a:lnTo>
                        <a:pt x="228" y="402"/>
                      </a:lnTo>
                      <a:lnTo>
                        <a:pt x="228" y="408"/>
                      </a:lnTo>
                      <a:lnTo>
                        <a:pt x="228" y="414"/>
                      </a:lnTo>
                      <a:lnTo>
                        <a:pt x="228" y="414"/>
                      </a:lnTo>
                      <a:lnTo>
                        <a:pt x="252" y="396"/>
                      </a:lnTo>
                      <a:lnTo>
                        <a:pt x="252" y="396"/>
                      </a:lnTo>
                      <a:lnTo>
                        <a:pt x="252" y="390"/>
                      </a:lnTo>
                      <a:lnTo>
                        <a:pt x="252" y="390"/>
                      </a:lnTo>
                      <a:lnTo>
                        <a:pt x="252" y="384"/>
                      </a:lnTo>
                      <a:lnTo>
                        <a:pt x="252" y="378"/>
                      </a:lnTo>
                      <a:lnTo>
                        <a:pt x="252" y="372"/>
                      </a:lnTo>
                      <a:lnTo>
                        <a:pt x="252" y="366"/>
                      </a:lnTo>
                      <a:lnTo>
                        <a:pt x="252" y="354"/>
                      </a:lnTo>
                      <a:lnTo>
                        <a:pt x="258" y="348"/>
                      </a:lnTo>
                      <a:lnTo>
                        <a:pt x="258" y="348"/>
                      </a:lnTo>
                      <a:lnTo>
                        <a:pt x="258" y="348"/>
                      </a:lnTo>
                      <a:lnTo>
                        <a:pt x="258" y="342"/>
                      </a:lnTo>
                      <a:lnTo>
                        <a:pt x="258" y="330"/>
                      </a:lnTo>
                      <a:lnTo>
                        <a:pt x="258" y="324"/>
                      </a:lnTo>
                      <a:lnTo>
                        <a:pt x="258" y="318"/>
                      </a:lnTo>
                      <a:lnTo>
                        <a:pt x="258" y="312"/>
                      </a:lnTo>
                      <a:lnTo>
                        <a:pt x="264" y="306"/>
                      </a:lnTo>
                      <a:lnTo>
                        <a:pt x="264" y="306"/>
                      </a:lnTo>
                      <a:lnTo>
                        <a:pt x="264" y="300"/>
                      </a:lnTo>
                      <a:lnTo>
                        <a:pt x="264" y="300"/>
                      </a:lnTo>
                      <a:lnTo>
                        <a:pt x="264" y="306"/>
                      </a:lnTo>
                      <a:lnTo>
                        <a:pt x="264" y="306"/>
                      </a:lnTo>
                      <a:lnTo>
                        <a:pt x="270" y="312"/>
                      </a:lnTo>
                      <a:lnTo>
                        <a:pt x="270" y="318"/>
                      </a:lnTo>
                      <a:lnTo>
                        <a:pt x="270" y="324"/>
                      </a:lnTo>
                      <a:lnTo>
                        <a:pt x="270" y="330"/>
                      </a:lnTo>
                      <a:lnTo>
                        <a:pt x="270" y="342"/>
                      </a:lnTo>
                      <a:lnTo>
                        <a:pt x="270" y="348"/>
                      </a:lnTo>
                      <a:lnTo>
                        <a:pt x="270" y="348"/>
                      </a:lnTo>
                      <a:lnTo>
                        <a:pt x="270" y="354"/>
                      </a:lnTo>
                      <a:lnTo>
                        <a:pt x="276" y="360"/>
                      </a:lnTo>
                      <a:lnTo>
                        <a:pt x="276" y="372"/>
                      </a:lnTo>
                      <a:lnTo>
                        <a:pt x="276" y="378"/>
                      </a:lnTo>
                      <a:lnTo>
                        <a:pt x="276" y="384"/>
                      </a:lnTo>
                      <a:lnTo>
                        <a:pt x="276" y="390"/>
                      </a:lnTo>
                      <a:lnTo>
                        <a:pt x="276" y="396"/>
                      </a:lnTo>
                      <a:lnTo>
                        <a:pt x="282" y="402"/>
                      </a:lnTo>
                      <a:lnTo>
                        <a:pt x="282" y="408"/>
                      </a:lnTo>
                      <a:lnTo>
                        <a:pt x="282" y="408"/>
                      </a:lnTo>
                      <a:lnTo>
                        <a:pt x="282" y="408"/>
                      </a:lnTo>
                      <a:lnTo>
                        <a:pt x="300" y="402"/>
                      </a:lnTo>
                      <a:lnTo>
                        <a:pt x="300" y="402"/>
                      </a:lnTo>
                      <a:lnTo>
                        <a:pt x="300" y="396"/>
                      </a:lnTo>
                      <a:lnTo>
                        <a:pt x="300" y="390"/>
                      </a:lnTo>
                      <a:lnTo>
                        <a:pt x="300" y="390"/>
                      </a:lnTo>
                      <a:lnTo>
                        <a:pt x="306" y="384"/>
                      </a:lnTo>
                      <a:lnTo>
                        <a:pt x="306" y="378"/>
                      </a:lnTo>
                      <a:lnTo>
                        <a:pt x="306" y="372"/>
                      </a:lnTo>
                      <a:lnTo>
                        <a:pt x="306" y="366"/>
                      </a:lnTo>
                      <a:lnTo>
                        <a:pt x="306" y="354"/>
                      </a:lnTo>
                      <a:lnTo>
                        <a:pt x="306" y="354"/>
                      </a:lnTo>
                      <a:lnTo>
                        <a:pt x="306" y="354"/>
                      </a:lnTo>
                      <a:lnTo>
                        <a:pt x="306" y="348"/>
                      </a:lnTo>
                      <a:lnTo>
                        <a:pt x="306" y="342"/>
                      </a:lnTo>
                      <a:lnTo>
                        <a:pt x="312" y="330"/>
                      </a:lnTo>
                      <a:lnTo>
                        <a:pt x="312" y="324"/>
                      </a:lnTo>
                      <a:lnTo>
                        <a:pt x="312" y="318"/>
                      </a:lnTo>
                      <a:lnTo>
                        <a:pt x="312" y="318"/>
                      </a:lnTo>
                      <a:lnTo>
                        <a:pt x="312" y="312"/>
                      </a:lnTo>
                      <a:lnTo>
                        <a:pt x="312" y="312"/>
                      </a:lnTo>
                      <a:lnTo>
                        <a:pt x="318" y="312"/>
                      </a:lnTo>
                      <a:lnTo>
                        <a:pt x="318" y="312"/>
                      </a:lnTo>
                      <a:lnTo>
                        <a:pt x="318" y="318"/>
                      </a:lnTo>
                      <a:lnTo>
                        <a:pt x="318" y="318"/>
                      </a:lnTo>
                      <a:lnTo>
                        <a:pt x="318" y="324"/>
                      </a:lnTo>
                      <a:lnTo>
                        <a:pt x="318" y="336"/>
                      </a:lnTo>
                      <a:lnTo>
                        <a:pt x="324" y="342"/>
                      </a:lnTo>
                      <a:lnTo>
                        <a:pt x="324" y="354"/>
                      </a:lnTo>
                      <a:lnTo>
                        <a:pt x="324" y="354"/>
                      </a:lnTo>
                      <a:lnTo>
                        <a:pt x="324" y="354"/>
                      </a:lnTo>
                      <a:lnTo>
                        <a:pt x="324" y="366"/>
                      </a:lnTo>
                      <a:lnTo>
                        <a:pt x="324" y="372"/>
                      </a:lnTo>
                      <a:lnTo>
                        <a:pt x="324" y="378"/>
                      </a:lnTo>
                      <a:lnTo>
                        <a:pt x="324" y="384"/>
                      </a:lnTo>
                      <a:lnTo>
                        <a:pt x="330" y="390"/>
                      </a:lnTo>
                      <a:lnTo>
                        <a:pt x="330" y="396"/>
                      </a:lnTo>
                      <a:lnTo>
                        <a:pt x="330" y="402"/>
                      </a:lnTo>
                      <a:lnTo>
                        <a:pt x="330" y="408"/>
                      </a:lnTo>
                      <a:lnTo>
                        <a:pt x="330" y="414"/>
                      </a:lnTo>
                      <a:lnTo>
                        <a:pt x="330" y="420"/>
                      </a:lnTo>
                      <a:lnTo>
                        <a:pt x="330" y="420"/>
                      </a:lnTo>
                      <a:lnTo>
                        <a:pt x="354" y="402"/>
                      </a:lnTo>
                      <a:lnTo>
                        <a:pt x="354" y="402"/>
                      </a:lnTo>
                      <a:lnTo>
                        <a:pt x="354" y="402"/>
                      </a:lnTo>
                      <a:lnTo>
                        <a:pt x="354" y="396"/>
                      </a:lnTo>
                      <a:lnTo>
                        <a:pt x="354" y="390"/>
                      </a:lnTo>
                      <a:lnTo>
                        <a:pt x="354" y="384"/>
                      </a:lnTo>
                      <a:lnTo>
                        <a:pt x="354" y="378"/>
                      </a:lnTo>
                      <a:lnTo>
                        <a:pt x="354" y="372"/>
                      </a:lnTo>
                      <a:lnTo>
                        <a:pt x="354" y="366"/>
                      </a:lnTo>
                      <a:lnTo>
                        <a:pt x="360" y="360"/>
                      </a:lnTo>
                      <a:lnTo>
                        <a:pt x="360" y="354"/>
                      </a:lnTo>
                      <a:lnTo>
                        <a:pt x="360" y="354"/>
                      </a:lnTo>
                      <a:lnTo>
                        <a:pt x="360" y="354"/>
                      </a:lnTo>
                      <a:lnTo>
                        <a:pt x="360" y="342"/>
                      </a:lnTo>
                      <a:lnTo>
                        <a:pt x="360" y="336"/>
                      </a:lnTo>
                      <a:lnTo>
                        <a:pt x="360" y="324"/>
                      </a:lnTo>
                      <a:lnTo>
                        <a:pt x="360" y="318"/>
                      </a:lnTo>
                      <a:lnTo>
                        <a:pt x="366" y="318"/>
                      </a:lnTo>
                      <a:lnTo>
                        <a:pt x="366" y="312"/>
                      </a:lnTo>
                      <a:lnTo>
                        <a:pt x="366" y="312"/>
                      </a:lnTo>
                      <a:lnTo>
                        <a:pt x="366" y="312"/>
                      </a:lnTo>
                      <a:lnTo>
                        <a:pt x="366" y="312"/>
                      </a:lnTo>
                      <a:lnTo>
                        <a:pt x="366" y="312"/>
                      </a:lnTo>
                      <a:lnTo>
                        <a:pt x="372" y="318"/>
                      </a:lnTo>
                      <a:lnTo>
                        <a:pt x="372" y="324"/>
                      </a:lnTo>
                      <a:lnTo>
                        <a:pt x="372" y="330"/>
                      </a:lnTo>
                      <a:lnTo>
                        <a:pt x="372" y="336"/>
                      </a:lnTo>
                      <a:lnTo>
                        <a:pt x="372" y="348"/>
                      </a:lnTo>
                      <a:lnTo>
                        <a:pt x="372" y="354"/>
                      </a:lnTo>
                      <a:lnTo>
                        <a:pt x="372" y="354"/>
                      </a:lnTo>
                      <a:lnTo>
                        <a:pt x="372" y="360"/>
                      </a:lnTo>
                      <a:lnTo>
                        <a:pt x="378" y="366"/>
                      </a:lnTo>
                      <a:lnTo>
                        <a:pt x="378" y="372"/>
                      </a:lnTo>
                      <a:lnTo>
                        <a:pt x="378" y="384"/>
                      </a:lnTo>
                      <a:lnTo>
                        <a:pt x="378" y="390"/>
                      </a:lnTo>
                      <a:lnTo>
                        <a:pt x="378" y="396"/>
                      </a:lnTo>
                      <a:lnTo>
                        <a:pt x="378" y="402"/>
                      </a:lnTo>
                      <a:lnTo>
                        <a:pt x="384" y="402"/>
                      </a:lnTo>
                      <a:lnTo>
                        <a:pt x="384" y="408"/>
                      </a:lnTo>
                      <a:lnTo>
                        <a:pt x="384" y="414"/>
                      </a:lnTo>
                      <a:lnTo>
                        <a:pt x="384" y="414"/>
                      </a:lnTo>
                      <a:lnTo>
                        <a:pt x="402" y="396"/>
                      </a:lnTo>
                      <a:lnTo>
                        <a:pt x="402" y="396"/>
                      </a:lnTo>
                      <a:lnTo>
                        <a:pt x="402" y="390"/>
                      </a:lnTo>
                      <a:lnTo>
                        <a:pt x="402" y="390"/>
                      </a:lnTo>
                      <a:lnTo>
                        <a:pt x="402" y="384"/>
                      </a:lnTo>
                      <a:lnTo>
                        <a:pt x="402" y="378"/>
                      </a:lnTo>
                      <a:lnTo>
                        <a:pt x="408" y="372"/>
                      </a:lnTo>
                      <a:lnTo>
                        <a:pt x="408" y="366"/>
                      </a:lnTo>
                      <a:lnTo>
                        <a:pt x="408" y="360"/>
                      </a:lnTo>
                      <a:lnTo>
                        <a:pt x="408" y="354"/>
                      </a:lnTo>
                      <a:lnTo>
                        <a:pt x="408" y="348"/>
                      </a:lnTo>
                      <a:lnTo>
                        <a:pt x="408" y="348"/>
                      </a:lnTo>
                      <a:lnTo>
                        <a:pt x="408" y="342"/>
                      </a:lnTo>
                      <a:lnTo>
                        <a:pt x="408" y="336"/>
                      </a:lnTo>
                      <a:lnTo>
                        <a:pt x="414" y="330"/>
                      </a:lnTo>
                      <a:lnTo>
                        <a:pt x="414" y="318"/>
                      </a:lnTo>
                      <a:lnTo>
                        <a:pt x="414" y="312"/>
                      </a:lnTo>
                      <a:lnTo>
                        <a:pt x="414" y="312"/>
                      </a:lnTo>
                      <a:lnTo>
                        <a:pt x="414" y="306"/>
                      </a:lnTo>
                      <a:lnTo>
                        <a:pt x="414" y="306"/>
                      </a:lnTo>
                      <a:lnTo>
                        <a:pt x="420" y="306"/>
                      </a:lnTo>
                      <a:lnTo>
                        <a:pt x="420" y="306"/>
                      </a:lnTo>
                      <a:lnTo>
                        <a:pt x="420" y="312"/>
                      </a:lnTo>
                      <a:lnTo>
                        <a:pt x="420" y="312"/>
                      </a:lnTo>
                      <a:lnTo>
                        <a:pt x="420" y="318"/>
                      </a:lnTo>
                      <a:lnTo>
                        <a:pt x="420" y="330"/>
                      </a:lnTo>
                      <a:lnTo>
                        <a:pt x="420" y="336"/>
                      </a:lnTo>
                      <a:lnTo>
                        <a:pt x="426" y="348"/>
                      </a:lnTo>
                      <a:lnTo>
                        <a:pt x="426" y="348"/>
                      </a:lnTo>
                      <a:lnTo>
                        <a:pt x="426" y="348"/>
                      </a:lnTo>
                      <a:lnTo>
                        <a:pt x="426" y="360"/>
                      </a:lnTo>
                      <a:lnTo>
                        <a:pt x="426" y="366"/>
                      </a:lnTo>
                      <a:lnTo>
                        <a:pt x="426" y="372"/>
                      </a:lnTo>
                      <a:lnTo>
                        <a:pt x="426" y="378"/>
                      </a:lnTo>
                      <a:lnTo>
                        <a:pt x="432" y="390"/>
                      </a:lnTo>
                      <a:lnTo>
                        <a:pt x="432" y="396"/>
                      </a:lnTo>
                      <a:lnTo>
                        <a:pt x="432" y="402"/>
                      </a:lnTo>
                      <a:lnTo>
                        <a:pt x="432" y="402"/>
                      </a:lnTo>
                      <a:lnTo>
                        <a:pt x="432" y="408"/>
                      </a:lnTo>
                      <a:lnTo>
                        <a:pt x="432" y="414"/>
                      </a:lnTo>
                      <a:lnTo>
                        <a:pt x="432" y="414"/>
                      </a:lnTo>
                      <a:lnTo>
                        <a:pt x="450" y="402"/>
                      </a:lnTo>
                      <a:lnTo>
                        <a:pt x="450" y="402"/>
                      </a:lnTo>
                      <a:lnTo>
                        <a:pt x="456" y="402"/>
                      </a:lnTo>
                      <a:lnTo>
                        <a:pt x="456" y="396"/>
                      </a:lnTo>
                      <a:lnTo>
                        <a:pt x="456" y="390"/>
                      </a:lnTo>
                      <a:lnTo>
                        <a:pt x="456" y="384"/>
                      </a:lnTo>
                      <a:lnTo>
                        <a:pt x="456" y="378"/>
                      </a:lnTo>
                      <a:lnTo>
                        <a:pt x="456" y="372"/>
                      </a:lnTo>
                      <a:lnTo>
                        <a:pt x="456" y="366"/>
                      </a:lnTo>
                      <a:lnTo>
                        <a:pt x="456" y="360"/>
                      </a:lnTo>
                      <a:lnTo>
                        <a:pt x="462" y="360"/>
                      </a:lnTo>
                      <a:lnTo>
                        <a:pt x="462" y="360"/>
                      </a:lnTo>
                      <a:lnTo>
                        <a:pt x="462" y="354"/>
                      </a:lnTo>
                      <a:lnTo>
                        <a:pt x="462" y="348"/>
                      </a:lnTo>
                      <a:lnTo>
                        <a:pt x="462" y="336"/>
                      </a:lnTo>
                      <a:lnTo>
                        <a:pt x="462" y="330"/>
                      </a:lnTo>
                      <a:lnTo>
                        <a:pt x="462" y="324"/>
                      </a:lnTo>
                      <a:lnTo>
                        <a:pt x="468" y="318"/>
                      </a:lnTo>
                      <a:lnTo>
                        <a:pt x="468" y="318"/>
                      </a:lnTo>
                      <a:lnTo>
                        <a:pt x="468" y="318"/>
                      </a:lnTo>
                      <a:lnTo>
                        <a:pt x="468" y="318"/>
                      </a:lnTo>
                      <a:lnTo>
                        <a:pt x="468" y="318"/>
                      </a:lnTo>
                      <a:lnTo>
                        <a:pt x="468" y="324"/>
                      </a:lnTo>
                      <a:lnTo>
                        <a:pt x="468" y="324"/>
                      </a:lnTo>
                      <a:lnTo>
                        <a:pt x="474" y="330"/>
                      </a:lnTo>
                      <a:lnTo>
                        <a:pt x="474" y="336"/>
                      </a:lnTo>
                      <a:lnTo>
                        <a:pt x="474" y="348"/>
                      </a:lnTo>
                      <a:lnTo>
                        <a:pt x="474" y="354"/>
                      </a:lnTo>
                      <a:lnTo>
                        <a:pt x="474" y="360"/>
                      </a:lnTo>
                      <a:lnTo>
                        <a:pt x="474" y="360"/>
                      </a:lnTo>
                      <a:lnTo>
                        <a:pt x="474" y="366"/>
                      </a:lnTo>
                      <a:lnTo>
                        <a:pt x="480" y="372"/>
                      </a:lnTo>
                      <a:lnTo>
                        <a:pt x="480" y="384"/>
                      </a:lnTo>
                      <a:lnTo>
                        <a:pt x="480" y="390"/>
                      </a:lnTo>
                      <a:lnTo>
                        <a:pt x="480" y="396"/>
                      </a:lnTo>
                      <a:lnTo>
                        <a:pt x="480" y="402"/>
                      </a:lnTo>
                      <a:lnTo>
                        <a:pt x="480" y="408"/>
                      </a:lnTo>
                      <a:lnTo>
                        <a:pt x="486" y="414"/>
                      </a:lnTo>
                      <a:lnTo>
                        <a:pt x="486" y="414"/>
                      </a:lnTo>
                      <a:lnTo>
                        <a:pt x="486" y="420"/>
                      </a:lnTo>
                      <a:lnTo>
                        <a:pt x="486" y="420"/>
                      </a:lnTo>
                      <a:lnTo>
                        <a:pt x="504" y="402"/>
                      </a:lnTo>
                      <a:lnTo>
                        <a:pt x="504" y="402"/>
                      </a:lnTo>
                      <a:lnTo>
                        <a:pt x="504" y="402"/>
                      </a:lnTo>
                      <a:lnTo>
                        <a:pt x="504" y="396"/>
                      </a:lnTo>
                      <a:lnTo>
                        <a:pt x="504" y="390"/>
                      </a:lnTo>
                      <a:lnTo>
                        <a:pt x="504" y="384"/>
                      </a:lnTo>
                      <a:lnTo>
                        <a:pt x="510" y="378"/>
                      </a:lnTo>
                      <a:lnTo>
                        <a:pt x="510" y="372"/>
                      </a:lnTo>
                      <a:lnTo>
                        <a:pt x="510" y="366"/>
                      </a:lnTo>
                      <a:lnTo>
                        <a:pt x="510" y="360"/>
                      </a:lnTo>
                      <a:lnTo>
                        <a:pt x="510" y="354"/>
                      </a:lnTo>
                      <a:lnTo>
                        <a:pt x="510" y="354"/>
                      </a:lnTo>
                      <a:lnTo>
                        <a:pt x="510" y="354"/>
                      </a:lnTo>
                      <a:lnTo>
                        <a:pt x="510" y="342"/>
                      </a:lnTo>
                      <a:lnTo>
                        <a:pt x="516" y="336"/>
                      </a:lnTo>
                      <a:lnTo>
                        <a:pt x="516" y="324"/>
                      </a:lnTo>
                      <a:lnTo>
                        <a:pt x="516" y="318"/>
                      </a:lnTo>
                      <a:lnTo>
                        <a:pt x="516" y="318"/>
                      </a:lnTo>
                      <a:lnTo>
                        <a:pt x="516" y="312"/>
                      </a:lnTo>
                      <a:lnTo>
                        <a:pt x="516" y="312"/>
                      </a:lnTo>
                      <a:lnTo>
                        <a:pt x="516" y="312"/>
                      </a:lnTo>
                      <a:lnTo>
                        <a:pt x="522" y="312"/>
                      </a:lnTo>
                      <a:lnTo>
                        <a:pt x="522" y="312"/>
                      </a:lnTo>
                      <a:lnTo>
                        <a:pt x="522" y="318"/>
                      </a:lnTo>
                      <a:lnTo>
                        <a:pt x="522" y="324"/>
                      </a:lnTo>
                      <a:lnTo>
                        <a:pt x="522" y="330"/>
                      </a:lnTo>
                      <a:lnTo>
                        <a:pt x="522" y="336"/>
                      </a:lnTo>
                      <a:lnTo>
                        <a:pt x="528" y="348"/>
                      </a:lnTo>
                      <a:lnTo>
                        <a:pt x="528" y="354"/>
                      </a:lnTo>
                      <a:lnTo>
                        <a:pt x="528" y="354"/>
                      </a:lnTo>
                      <a:lnTo>
                        <a:pt x="528" y="360"/>
                      </a:lnTo>
                      <a:lnTo>
                        <a:pt x="528" y="366"/>
                      </a:lnTo>
                      <a:lnTo>
                        <a:pt x="528" y="372"/>
                      </a:lnTo>
                      <a:lnTo>
                        <a:pt x="528" y="384"/>
                      </a:lnTo>
                      <a:lnTo>
                        <a:pt x="534" y="390"/>
                      </a:lnTo>
                      <a:lnTo>
                        <a:pt x="534" y="396"/>
                      </a:lnTo>
                      <a:lnTo>
                        <a:pt x="534" y="402"/>
                      </a:lnTo>
                      <a:lnTo>
                        <a:pt x="534" y="402"/>
                      </a:lnTo>
                      <a:lnTo>
                        <a:pt x="534" y="408"/>
                      </a:lnTo>
                      <a:lnTo>
                        <a:pt x="534" y="414"/>
                      </a:lnTo>
                      <a:lnTo>
                        <a:pt x="534" y="414"/>
                      </a:lnTo>
                      <a:lnTo>
                        <a:pt x="552" y="402"/>
                      </a:lnTo>
                      <a:lnTo>
                        <a:pt x="552" y="402"/>
                      </a:lnTo>
                      <a:lnTo>
                        <a:pt x="558" y="396"/>
                      </a:lnTo>
                      <a:lnTo>
                        <a:pt x="558" y="390"/>
                      </a:lnTo>
                      <a:lnTo>
                        <a:pt x="558" y="384"/>
                      </a:lnTo>
                      <a:lnTo>
                        <a:pt x="558" y="384"/>
                      </a:lnTo>
                      <a:lnTo>
                        <a:pt x="558" y="378"/>
                      </a:lnTo>
                      <a:lnTo>
                        <a:pt x="558" y="366"/>
                      </a:lnTo>
                      <a:lnTo>
                        <a:pt x="558" y="360"/>
                      </a:lnTo>
                      <a:lnTo>
                        <a:pt x="558" y="354"/>
                      </a:lnTo>
                      <a:lnTo>
                        <a:pt x="564" y="354"/>
                      </a:lnTo>
                      <a:lnTo>
                        <a:pt x="564" y="354"/>
                      </a:lnTo>
                      <a:lnTo>
                        <a:pt x="564" y="348"/>
                      </a:lnTo>
                      <a:lnTo>
                        <a:pt x="564" y="342"/>
                      </a:lnTo>
                      <a:lnTo>
                        <a:pt x="564" y="330"/>
                      </a:lnTo>
                      <a:lnTo>
                        <a:pt x="564" y="324"/>
                      </a:lnTo>
                      <a:lnTo>
                        <a:pt x="564" y="318"/>
                      </a:lnTo>
                      <a:lnTo>
                        <a:pt x="564" y="318"/>
                      </a:lnTo>
                      <a:lnTo>
                        <a:pt x="570" y="312"/>
                      </a:lnTo>
                      <a:lnTo>
                        <a:pt x="570" y="312"/>
                      </a:lnTo>
                      <a:lnTo>
                        <a:pt x="570" y="312"/>
                      </a:lnTo>
                      <a:lnTo>
                        <a:pt x="570" y="312"/>
                      </a:lnTo>
                      <a:lnTo>
                        <a:pt x="570" y="318"/>
                      </a:lnTo>
                      <a:lnTo>
                        <a:pt x="570" y="318"/>
                      </a:lnTo>
                      <a:lnTo>
                        <a:pt x="576" y="324"/>
                      </a:lnTo>
                      <a:lnTo>
                        <a:pt x="576" y="336"/>
                      </a:lnTo>
                      <a:lnTo>
                        <a:pt x="576" y="342"/>
                      </a:lnTo>
                      <a:lnTo>
                        <a:pt x="576" y="348"/>
                      </a:lnTo>
                      <a:lnTo>
                        <a:pt x="576" y="354"/>
                      </a:lnTo>
                      <a:lnTo>
                        <a:pt x="576" y="354"/>
                      </a:lnTo>
                      <a:lnTo>
                        <a:pt x="576" y="366"/>
                      </a:lnTo>
                      <a:lnTo>
                        <a:pt x="582" y="372"/>
                      </a:lnTo>
                      <a:lnTo>
                        <a:pt x="582" y="378"/>
                      </a:lnTo>
                      <a:lnTo>
                        <a:pt x="582" y="384"/>
                      </a:lnTo>
                      <a:lnTo>
                        <a:pt x="582" y="390"/>
                      </a:lnTo>
                      <a:lnTo>
                        <a:pt x="582" y="396"/>
                      </a:lnTo>
                      <a:lnTo>
                        <a:pt x="582" y="402"/>
                      </a:lnTo>
                      <a:lnTo>
                        <a:pt x="582" y="408"/>
                      </a:lnTo>
                      <a:lnTo>
                        <a:pt x="588" y="414"/>
                      </a:lnTo>
                      <a:lnTo>
                        <a:pt x="588" y="420"/>
                      </a:lnTo>
                      <a:lnTo>
                        <a:pt x="588" y="420"/>
                      </a:lnTo>
                      <a:lnTo>
                        <a:pt x="606" y="408"/>
                      </a:lnTo>
                      <a:lnTo>
                        <a:pt x="606" y="408"/>
                      </a:lnTo>
                      <a:lnTo>
                        <a:pt x="606" y="402"/>
                      </a:lnTo>
                      <a:lnTo>
                        <a:pt x="606" y="402"/>
                      </a:lnTo>
                      <a:lnTo>
                        <a:pt x="606" y="396"/>
                      </a:lnTo>
                      <a:lnTo>
                        <a:pt x="606" y="390"/>
                      </a:lnTo>
                      <a:lnTo>
                        <a:pt x="612" y="384"/>
                      </a:lnTo>
                      <a:lnTo>
                        <a:pt x="612" y="378"/>
                      </a:lnTo>
                      <a:lnTo>
                        <a:pt x="612" y="372"/>
                      </a:lnTo>
                      <a:lnTo>
                        <a:pt x="612" y="366"/>
                      </a:lnTo>
                      <a:lnTo>
                        <a:pt x="612" y="360"/>
                      </a:lnTo>
                      <a:lnTo>
                        <a:pt x="612" y="360"/>
                      </a:lnTo>
                      <a:lnTo>
                        <a:pt x="612" y="360"/>
                      </a:lnTo>
                      <a:lnTo>
                        <a:pt x="612" y="348"/>
                      </a:lnTo>
                      <a:lnTo>
                        <a:pt x="612" y="342"/>
                      </a:lnTo>
                      <a:lnTo>
                        <a:pt x="618" y="336"/>
                      </a:lnTo>
                      <a:lnTo>
                        <a:pt x="618" y="330"/>
                      </a:lnTo>
                      <a:lnTo>
                        <a:pt x="618" y="324"/>
                      </a:lnTo>
                      <a:lnTo>
                        <a:pt x="618" y="324"/>
                      </a:lnTo>
                      <a:lnTo>
                        <a:pt x="618" y="318"/>
                      </a:lnTo>
                      <a:lnTo>
                        <a:pt x="618" y="318"/>
                      </a:lnTo>
                      <a:lnTo>
                        <a:pt x="624" y="324"/>
                      </a:lnTo>
                      <a:lnTo>
                        <a:pt x="624" y="324"/>
                      </a:lnTo>
                      <a:lnTo>
                        <a:pt x="624" y="330"/>
                      </a:lnTo>
                      <a:lnTo>
                        <a:pt x="624" y="336"/>
                      </a:lnTo>
                      <a:lnTo>
                        <a:pt x="624" y="342"/>
                      </a:lnTo>
                      <a:lnTo>
                        <a:pt x="624" y="348"/>
                      </a:lnTo>
                      <a:lnTo>
                        <a:pt x="630" y="360"/>
                      </a:lnTo>
                      <a:lnTo>
                        <a:pt x="630" y="360"/>
                      </a:lnTo>
                      <a:lnTo>
                        <a:pt x="630" y="360"/>
                      </a:lnTo>
                      <a:lnTo>
                        <a:pt x="630" y="366"/>
                      </a:lnTo>
                      <a:lnTo>
                        <a:pt x="630" y="378"/>
                      </a:lnTo>
                      <a:lnTo>
                        <a:pt x="630" y="384"/>
                      </a:lnTo>
                      <a:lnTo>
                        <a:pt x="630" y="390"/>
                      </a:lnTo>
                      <a:lnTo>
                        <a:pt x="630" y="396"/>
                      </a:lnTo>
                      <a:lnTo>
                        <a:pt x="636" y="402"/>
                      </a:lnTo>
                      <a:lnTo>
                        <a:pt x="636" y="408"/>
                      </a:lnTo>
                      <a:lnTo>
                        <a:pt x="636" y="414"/>
                      </a:lnTo>
                      <a:lnTo>
                        <a:pt x="636" y="414"/>
                      </a:lnTo>
                      <a:lnTo>
                        <a:pt x="636" y="420"/>
                      </a:lnTo>
                      <a:lnTo>
                        <a:pt x="636" y="420"/>
                      </a:lnTo>
                      <a:lnTo>
                        <a:pt x="654" y="402"/>
                      </a:lnTo>
                      <a:lnTo>
                        <a:pt x="654" y="402"/>
                      </a:lnTo>
                      <a:lnTo>
                        <a:pt x="660" y="396"/>
                      </a:lnTo>
                      <a:lnTo>
                        <a:pt x="660" y="396"/>
                      </a:lnTo>
                      <a:lnTo>
                        <a:pt x="660" y="390"/>
                      </a:lnTo>
                      <a:lnTo>
                        <a:pt x="660" y="384"/>
                      </a:lnTo>
                      <a:lnTo>
                        <a:pt x="660" y="378"/>
                      </a:lnTo>
                      <a:lnTo>
                        <a:pt x="660" y="372"/>
                      </a:lnTo>
                      <a:lnTo>
                        <a:pt x="660" y="366"/>
                      </a:lnTo>
                      <a:lnTo>
                        <a:pt x="660" y="360"/>
                      </a:lnTo>
                      <a:lnTo>
                        <a:pt x="660" y="354"/>
                      </a:lnTo>
                      <a:lnTo>
                        <a:pt x="660" y="354"/>
                      </a:lnTo>
                      <a:lnTo>
                        <a:pt x="666" y="348"/>
                      </a:lnTo>
                      <a:lnTo>
                        <a:pt x="666" y="342"/>
                      </a:lnTo>
                      <a:lnTo>
                        <a:pt x="666" y="330"/>
                      </a:lnTo>
                      <a:lnTo>
                        <a:pt x="666" y="324"/>
                      </a:lnTo>
                      <a:lnTo>
                        <a:pt x="666" y="318"/>
                      </a:lnTo>
                      <a:lnTo>
                        <a:pt x="666" y="318"/>
                      </a:lnTo>
                      <a:lnTo>
                        <a:pt x="672" y="312"/>
                      </a:lnTo>
                      <a:lnTo>
                        <a:pt x="672" y="312"/>
                      </a:lnTo>
                      <a:lnTo>
                        <a:pt x="672" y="312"/>
                      </a:lnTo>
                      <a:lnTo>
                        <a:pt x="672" y="312"/>
                      </a:lnTo>
                      <a:lnTo>
                        <a:pt x="672" y="318"/>
                      </a:lnTo>
                      <a:lnTo>
                        <a:pt x="672" y="318"/>
                      </a:lnTo>
                      <a:lnTo>
                        <a:pt x="678" y="324"/>
                      </a:lnTo>
                      <a:lnTo>
                        <a:pt x="678" y="330"/>
                      </a:lnTo>
                      <a:lnTo>
                        <a:pt x="678" y="342"/>
                      </a:lnTo>
                      <a:lnTo>
                        <a:pt x="678" y="348"/>
                      </a:lnTo>
                      <a:lnTo>
                        <a:pt x="678" y="354"/>
                      </a:lnTo>
                      <a:lnTo>
                        <a:pt x="678" y="354"/>
                      </a:lnTo>
                      <a:lnTo>
                        <a:pt x="678" y="360"/>
                      </a:lnTo>
                      <a:lnTo>
                        <a:pt x="678" y="366"/>
                      </a:lnTo>
                      <a:lnTo>
                        <a:pt x="684" y="378"/>
                      </a:lnTo>
                      <a:lnTo>
                        <a:pt x="684" y="384"/>
                      </a:lnTo>
                      <a:lnTo>
                        <a:pt x="684" y="390"/>
                      </a:lnTo>
                      <a:lnTo>
                        <a:pt x="684" y="396"/>
                      </a:lnTo>
                      <a:lnTo>
                        <a:pt x="684" y="402"/>
                      </a:lnTo>
                      <a:lnTo>
                        <a:pt x="684" y="408"/>
                      </a:lnTo>
                      <a:lnTo>
                        <a:pt x="690" y="408"/>
                      </a:lnTo>
                      <a:lnTo>
                        <a:pt x="690" y="414"/>
                      </a:lnTo>
                      <a:lnTo>
                        <a:pt x="690" y="414"/>
                      </a:lnTo>
                      <a:lnTo>
                        <a:pt x="708" y="402"/>
                      </a:lnTo>
                      <a:lnTo>
                        <a:pt x="708" y="402"/>
                      </a:lnTo>
                      <a:lnTo>
                        <a:pt x="708" y="402"/>
                      </a:lnTo>
                      <a:lnTo>
                        <a:pt x="708" y="396"/>
                      </a:lnTo>
                      <a:lnTo>
                        <a:pt x="708" y="390"/>
                      </a:lnTo>
                      <a:lnTo>
                        <a:pt x="708" y="384"/>
                      </a:lnTo>
                      <a:lnTo>
                        <a:pt x="708" y="378"/>
                      </a:lnTo>
                      <a:lnTo>
                        <a:pt x="714" y="372"/>
                      </a:lnTo>
                      <a:lnTo>
                        <a:pt x="714" y="366"/>
                      </a:lnTo>
                      <a:lnTo>
                        <a:pt x="714" y="360"/>
                      </a:lnTo>
                      <a:lnTo>
                        <a:pt x="714" y="360"/>
                      </a:lnTo>
                      <a:lnTo>
                        <a:pt x="714" y="360"/>
                      </a:lnTo>
                      <a:lnTo>
                        <a:pt x="714" y="354"/>
                      </a:lnTo>
                      <a:lnTo>
                        <a:pt x="714" y="342"/>
                      </a:lnTo>
                      <a:lnTo>
                        <a:pt x="714" y="336"/>
                      </a:lnTo>
                      <a:lnTo>
                        <a:pt x="720" y="330"/>
                      </a:lnTo>
                      <a:lnTo>
                        <a:pt x="720" y="324"/>
                      </a:lnTo>
                      <a:lnTo>
                        <a:pt x="720" y="318"/>
                      </a:lnTo>
                      <a:lnTo>
                        <a:pt x="720" y="318"/>
                      </a:lnTo>
                      <a:lnTo>
                        <a:pt x="720" y="318"/>
                      </a:lnTo>
                      <a:lnTo>
                        <a:pt x="720" y="318"/>
                      </a:lnTo>
                      <a:lnTo>
                        <a:pt x="726" y="318"/>
                      </a:lnTo>
                      <a:lnTo>
                        <a:pt x="726" y="324"/>
                      </a:lnTo>
                      <a:lnTo>
                        <a:pt x="726" y="324"/>
                      </a:lnTo>
                      <a:lnTo>
                        <a:pt x="726" y="330"/>
                      </a:lnTo>
                      <a:lnTo>
                        <a:pt x="726" y="336"/>
                      </a:lnTo>
                      <a:lnTo>
                        <a:pt x="726" y="348"/>
                      </a:lnTo>
                      <a:lnTo>
                        <a:pt x="726" y="354"/>
                      </a:lnTo>
                      <a:lnTo>
                        <a:pt x="732" y="360"/>
                      </a:lnTo>
                      <a:lnTo>
                        <a:pt x="732" y="360"/>
                      </a:lnTo>
                      <a:lnTo>
                        <a:pt x="732" y="366"/>
                      </a:lnTo>
                      <a:lnTo>
                        <a:pt x="732" y="378"/>
                      </a:lnTo>
                      <a:lnTo>
                        <a:pt x="732" y="384"/>
                      </a:lnTo>
                      <a:lnTo>
                        <a:pt x="732" y="390"/>
                      </a:lnTo>
                      <a:lnTo>
                        <a:pt x="732" y="396"/>
                      </a:lnTo>
                      <a:lnTo>
                        <a:pt x="738" y="402"/>
                      </a:lnTo>
                      <a:lnTo>
                        <a:pt x="738" y="408"/>
                      </a:lnTo>
                      <a:lnTo>
                        <a:pt x="738" y="414"/>
                      </a:lnTo>
                      <a:lnTo>
                        <a:pt x="738" y="420"/>
                      </a:lnTo>
                      <a:lnTo>
                        <a:pt x="738" y="420"/>
                      </a:lnTo>
                      <a:lnTo>
                        <a:pt x="738" y="420"/>
                      </a:lnTo>
                      <a:lnTo>
                        <a:pt x="756" y="408"/>
                      </a:lnTo>
                      <a:lnTo>
                        <a:pt x="756" y="408"/>
                      </a:lnTo>
                      <a:lnTo>
                        <a:pt x="756" y="408"/>
                      </a:lnTo>
                      <a:lnTo>
                        <a:pt x="762" y="402"/>
                      </a:lnTo>
                      <a:lnTo>
                        <a:pt x="762" y="396"/>
                      </a:lnTo>
                      <a:lnTo>
                        <a:pt x="762" y="390"/>
                      </a:lnTo>
                      <a:lnTo>
                        <a:pt x="762" y="384"/>
                      </a:lnTo>
                      <a:lnTo>
                        <a:pt x="762" y="378"/>
                      </a:lnTo>
                      <a:lnTo>
                        <a:pt x="762" y="372"/>
                      </a:lnTo>
                      <a:lnTo>
                        <a:pt x="762" y="366"/>
                      </a:lnTo>
                      <a:lnTo>
                        <a:pt x="762" y="366"/>
                      </a:lnTo>
                      <a:lnTo>
                        <a:pt x="762" y="366"/>
                      </a:lnTo>
                      <a:lnTo>
                        <a:pt x="768" y="360"/>
                      </a:lnTo>
                      <a:lnTo>
                        <a:pt x="768" y="348"/>
                      </a:lnTo>
                      <a:lnTo>
                        <a:pt x="768" y="342"/>
                      </a:lnTo>
                      <a:lnTo>
                        <a:pt x="768" y="336"/>
                      </a:lnTo>
                      <a:lnTo>
                        <a:pt x="768" y="330"/>
                      </a:lnTo>
                      <a:lnTo>
                        <a:pt x="768" y="324"/>
                      </a:lnTo>
                      <a:lnTo>
                        <a:pt x="774" y="324"/>
                      </a:lnTo>
                      <a:lnTo>
                        <a:pt x="774" y="318"/>
                      </a:lnTo>
                      <a:lnTo>
                        <a:pt x="774" y="318"/>
                      </a:lnTo>
                      <a:lnTo>
                        <a:pt x="774" y="324"/>
                      </a:lnTo>
                      <a:lnTo>
                        <a:pt x="774" y="324"/>
                      </a:lnTo>
                      <a:lnTo>
                        <a:pt x="774" y="330"/>
                      </a:lnTo>
                      <a:lnTo>
                        <a:pt x="774" y="336"/>
                      </a:lnTo>
                      <a:lnTo>
                        <a:pt x="780" y="342"/>
                      </a:lnTo>
                      <a:lnTo>
                        <a:pt x="780" y="348"/>
                      </a:lnTo>
                      <a:lnTo>
                        <a:pt x="780" y="360"/>
                      </a:lnTo>
                      <a:lnTo>
                        <a:pt x="780" y="360"/>
                      </a:lnTo>
                      <a:lnTo>
                        <a:pt x="780" y="360"/>
                      </a:lnTo>
                      <a:lnTo>
                        <a:pt x="780" y="366"/>
                      </a:lnTo>
                      <a:lnTo>
                        <a:pt x="780" y="378"/>
                      </a:lnTo>
                      <a:lnTo>
                        <a:pt x="786" y="384"/>
                      </a:lnTo>
                      <a:lnTo>
                        <a:pt x="786" y="390"/>
                      </a:lnTo>
                      <a:lnTo>
                        <a:pt x="786" y="396"/>
                      </a:lnTo>
                      <a:lnTo>
                        <a:pt x="786" y="402"/>
                      </a:lnTo>
                      <a:lnTo>
                        <a:pt x="786" y="408"/>
                      </a:lnTo>
                      <a:lnTo>
                        <a:pt x="786" y="414"/>
                      </a:lnTo>
                      <a:lnTo>
                        <a:pt x="792" y="414"/>
                      </a:lnTo>
                      <a:lnTo>
                        <a:pt x="792" y="420"/>
                      </a:lnTo>
                      <a:lnTo>
                        <a:pt x="792" y="420"/>
                      </a:lnTo>
                      <a:lnTo>
                        <a:pt x="810" y="402"/>
                      </a:lnTo>
                      <a:lnTo>
                        <a:pt x="810" y="402"/>
                      </a:lnTo>
                      <a:lnTo>
                        <a:pt x="810" y="396"/>
                      </a:lnTo>
                      <a:lnTo>
                        <a:pt x="810" y="396"/>
                      </a:lnTo>
                      <a:lnTo>
                        <a:pt x="810" y="390"/>
                      </a:lnTo>
                      <a:lnTo>
                        <a:pt x="810" y="384"/>
                      </a:lnTo>
                      <a:lnTo>
                        <a:pt x="810" y="378"/>
                      </a:lnTo>
                      <a:lnTo>
                        <a:pt x="816" y="372"/>
                      </a:lnTo>
                      <a:lnTo>
                        <a:pt x="816" y="366"/>
                      </a:lnTo>
                      <a:lnTo>
                        <a:pt x="816" y="360"/>
                      </a:lnTo>
                      <a:lnTo>
                        <a:pt x="816" y="354"/>
                      </a:lnTo>
                      <a:lnTo>
                        <a:pt x="816" y="354"/>
                      </a:lnTo>
                      <a:lnTo>
                        <a:pt x="816" y="354"/>
                      </a:lnTo>
                      <a:lnTo>
                        <a:pt x="816" y="342"/>
                      </a:lnTo>
                      <a:lnTo>
                        <a:pt x="816" y="336"/>
                      </a:lnTo>
                      <a:lnTo>
                        <a:pt x="822" y="324"/>
                      </a:lnTo>
                      <a:lnTo>
                        <a:pt x="822" y="324"/>
                      </a:lnTo>
                      <a:lnTo>
                        <a:pt x="822" y="318"/>
                      </a:lnTo>
                      <a:lnTo>
                        <a:pt x="822" y="312"/>
                      </a:lnTo>
                      <a:lnTo>
                        <a:pt x="822" y="312"/>
                      </a:lnTo>
                      <a:lnTo>
                        <a:pt x="822" y="312"/>
                      </a:lnTo>
                      <a:lnTo>
                        <a:pt x="822" y="312"/>
                      </a:lnTo>
                      <a:lnTo>
                        <a:pt x="828" y="318"/>
                      </a:lnTo>
                      <a:lnTo>
                        <a:pt x="828" y="324"/>
                      </a:lnTo>
                      <a:lnTo>
                        <a:pt x="828" y="324"/>
                      </a:lnTo>
                      <a:lnTo>
                        <a:pt x="828" y="336"/>
                      </a:lnTo>
                      <a:lnTo>
                        <a:pt x="828" y="342"/>
                      </a:lnTo>
                      <a:lnTo>
                        <a:pt x="828" y="348"/>
                      </a:lnTo>
                      <a:lnTo>
                        <a:pt x="834" y="354"/>
                      </a:lnTo>
                      <a:lnTo>
                        <a:pt x="834" y="354"/>
                      </a:lnTo>
                      <a:lnTo>
                        <a:pt x="834" y="360"/>
                      </a:lnTo>
                      <a:lnTo>
                        <a:pt x="834" y="372"/>
                      </a:lnTo>
                      <a:lnTo>
                        <a:pt x="834" y="378"/>
                      </a:lnTo>
                      <a:lnTo>
                        <a:pt x="834" y="384"/>
                      </a:lnTo>
                      <a:lnTo>
                        <a:pt x="834" y="390"/>
                      </a:lnTo>
                      <a:lnTo>
                        <a:pt x="840" y="396"/>
                      </a:lnTo>
                      <a:lnTo>
                        <a:pt x="840" y="402"/>
                      </a:lnTo>
                      <a:lnTo>
                        <a:pt x="840" y="408"/>
                      </a:lnTo>
                      <a:lnTo>
                        <a:pt x="840" y="414"/>
                      </a:lnTo>
                      <a:lnTo>
                        <a:pt x="840" y="414"/>
                      </a:lnTo>
                      <a:lnTo>
                        <a:pt x="840" y="414"/>
                      </a:lnTo>
                      <a:lnTo>
                        <a:pt x="858" y="408"/>
                      </a:lnTo>
                      <a:lnTo>
                        <a:pt x="858" y="408"/>
                      </a:lnTo>
                      <a:lnTo>
                        <a:pt x="858" y="402"/>
                      </a:lnTo>
                      <a:lnTo>
                        <a:pt x="864" y="402"/>
                      </a:lnTo>
                      <a:lnTo>
                        <a:pt x="864" y="396"/>
                      </a:lnTo>
                      <a:lnTo>
                        <a:pt x="864" y="390"/>
                      </a:lnTo>
                      <a:lnTo>
                        <a:pt x="864" y="384"/>
                      </a:lnTo>
                      <a:lnTo>
                        <a:pt x="864" y="378"/>
                      </a:lnTo>
                      <a:lnTo>
                        <a:pt x="864" y="372"/>
                      </a:lnTo>
                      <a:lnTo>
                        <a:pt x="864" y="366"/>
                      </a:lnTo>
                      <a:lnTo>
                        <a:pt x="864" y="360"/>
                      </a:lnTo>
                      <a:lnTo>
                        <a:pt x="864" y="360"/>
                      </a:lnTo>
                      <a:lnTo>
                        <a:pt x="870" y="360"/>
                      </a:lnTo>
                      <a:lnTo>
                        <a:pt x="870" y="348"/>
                      </a:lnTo>
                      <a:lnTo>
                        <a:pt x="870" y="342"/>
                      </a:lnTo>
                      <a:lnTo>
                        <a:pt x="870" y="336"/>
                      </a:lnTo>
                      <a:lnTo>
                        <a:pt x="870" y="330"/>
                      </a:lnTo>
                      <a:lnTo>
                        <a:pt x="870" y="324"/>
                      </a:lnTo>
                      <a:lnTo>
                        <a:pt x="870" y="324"/>
                      </a:lnTo>
                      <a:lnTo>
                        <a:pt x="876" y="324"/>
                      </a:lnTo>
                      <a:lnTo>
                        <a:pt x="876" y="324"/>
                      </a:lnTo>
                      <a:lnTo>
                        <a:pt x="876" y="324"/>
                      </a:lnTo>
                      <a:lnTo>
                        <a:pt x="876" y="324"/>
                      </a:lnTo>
                      <a:lnTo>
                        <a:pt x="876" y="330"/>
                      </a:lnTo>
                      <a:lnTo>
                        <a:pt x="876" y="336"/>
                      </a:lnTo>
                      <a:lnTo>
                        <a:pt x="882" y="342"/>
                      </a:lnTo>
                      <a:lnTo>
                        <a:pt x="882" y="354"/>
                      </a:lnTo>
                      <a:lnTo>
                        <a:pt x="882" y="360"/>
                      </a:lnTo>
                      <a:lnTo>
                        <a:pt x="882" y="366"/>
                      </a:lnTo>
                      <a:lnTo>
                        <a:pt x="882" y="366"/>
                      </a:lnTo>
                      <a:lnTo>
                        <a:pt x="882" y="372"/>
                      </a:lnTo>
                      <a:lnTo>
                        <a:pt x="882" y="378"/>
                      </a:lnTo>
                      <a:lnTo>
                        <a:pt x="888" y="384"/>
                      </a:lnTo>
                      <a:lnTo>
                        <a:pt x="888" y="396"/>
                      </a:lnTo>
                      <a:lnTo>
                        <a:pt x="888" y="402"/>
                      </a:lnTo>
                      <a:lnTo>
                        <a:pt x="888" y="408"/>
                      </a:lnTo>
                      <a:lnTo>
                        <a:pt x="888" y="414"/>
                      </a:lnTo>
                      <a:lnTo>
                        <a:pt x="888" y="414"/>
                      </a:lnTo>
                      <a:lnTo>
                        <a:pt x="894" y="420"/>
                      </a:lnTo>
                      <a:lnTo>
                        <a:pt x="894" y="426"/>
                      </a:lnTo>
                      <a:lnTo>
                        <a:pt x="894" y="426"/>
                      </a:lnTo>
                      <a:lnTo>
                        <a:pt x="912" y="408"/>
                      </a:lnTo>
                      <a:lnTo>
                        <a:pt x="912" y="408"/>
                      </a:lnTo>
                      <a:lnTo>
                        <a:pt x="912" y="408"/>
                      </a:lnTo>
                      <a:lnTo>
                        <a:pt x="912" y="402"/>
                      </a:lnTo>
                      <a:lnTo>
                        <a:pt x="912" y="396"/>
                      </a:lnTo>
                      <a:lnTo>
                        <a:pt x="912" y="390"/>
                      </a:lnTo>
                      <a:lnTo>
                        <a:pt x="912" y="384"/>
                      </a:lnTo>
                      <a:lnTo>
                        <a:pt x="918" y="378"/>
                      </a:lnTo>
                      <a:lnTo>
                        <a:pt x="918" y="372"/>
                      </a:lnTo>
                      <a:lnTo>
                        <a:pt x="918" y="366"/>
                      </a:lnTo>
                      <a:lnTo>
                        <a:pt x="918" y="360"/>
                      </a:lnTo>
                      <a:lnTo>
                        <a:pt x="918" y="360"/>
                      </a:lnTo>
                      <a:lnTo>
                        <a:pt x="918" y="360"/>
                      </a:lnTo>
                      <a:lnTo>
                        <a:pt x="918" y="348"/>
                      </a:lnTo>
                      <a:lnTo>
                        <a:pt x="918" y="342"/>
                      </a:lnTo>
                      <a:lnTo>
                        <a:pt x="918" y="336"/>
                      </a:lnTo>
                      <a:lnTo>
                        <a:pt x="924" y="330"/>
                      </a:lnTo>
                      <a:lnTo>
                        <a:pt x="924" y="324"/>
                      </a:lnTo>
                      <a:lnTo>
                        <a:pt x="924" y="324"/>
                      </a:lnTo>
                      <a:lnTo>
                        <a:pt x="924" y="318"/>
                      </a:lnTo>
                      <a:lnTo>
                        <a:pt x="924" y="318"/>
                      </a:lnTo>
                      <a:lnTo>
                        <a:pt x="924" y="318"/>
                      </a:lnTo>
                      <a:lnTo>
                        <a:pt x="930" y="324"/>
                      </a:lnTo>
                      <a:lnTo>
                        <a:pt x="930" y="330"/>
                      </a:lnTo>
                      <a:lnTo>
                        <a:pt x="930" y="330"/>
                      </a:lnTo>
                      <a:lnTo>
                        <a:pt x="930" y="342"/>
                      </a:lnTo>
                      <a:lnTo>
                        <a:pt x="930" y="348"/>
                      </a:lnTo>
                      <a:lnTo>
                        <a:pt x="930" y="354"/>
                      </a:lnTo>
                      <a:lnTo>
                        <a:pt x="936" y="360"/>
                      </a:lnTo>
                      <a:lnTo>
                        <a:pt x="936" y="360"/>
                      </a:lnTo>
                      <a:lnTo>
                        <a:pt x="936" y="366"/>
                      </a:lnTo>
                      <a:lnTo>
                        <a:pt x="936" y="372"/>
                      </a:lnTo>
                      <a:lnTo>
                        <a:pt x="936" y="384"/>
                      </a:lnTo>
                      <a:lnTo>
                        <a:pt x="936" y="390"/>
                      </a:lnTo>
                      <a:lnTo>
                        <a:pt x="936" y="396"/>
                      </a:lnTo>
                      <a:lnTo>
                        <a:pt x="942" y="402"/>
                      </a:lnTo>
                      <a:lnTo>
                        <a:pt x="942" y="408"/>
                      </a:lnTo>
                      <a:lnTo>
                        <a:pt x="942" y="408"/>
                      </a:lnTo>
                      <a:lnTo>
                        <a:pt x="942" y="414"/>
                      </a:lnTo>
                      <a:lnTo>
                        <a:pt x="942" y="420"/>
                      </a:lnTo>
                      <a:lnTo>
                        <a:pt x="942" y="420"/>
                      </a:lnTo>
                      <a:lnTo>
                        <a:pt x="960" y="402"/>
                      </a:lnTo>
                      <a:lnTo>
                        <a:pt x="960" y="402"/>
                      </a:lnTo>
                      <a:lnTo>
                        <a:pt x="960" y="396"/>
                      </a:lnTo>
                      <a:lnTo>
                        <a:pt x="960" y="396"/>
                      </a:lnTo>
                      <a:lnTo>
                        <a:pt x="966" y="390"/>
                      </a:lnTo>
                      <a:lnTo>
                        <a:pt x="966" y="384"/>
                      </a:lnTo>
                      <a:lnTo>
                        <a:pt x="966" y="378"/>
                      </a:lnTo>
                      <a:lnTo>
                        <a:pt x="966" y="372"/>
                      </a:lnTo>
                      <a:lnTo>
                        <a:pt x="966" y="366"/>
                      </a:lnTo>
                      <a:lnTo>
                        <a:pt x="966" y="360"/>
                      </a:lnTo>
                      <a:lnTo>
                        <a:pt x="966" y="354"/>
                      </a:lnTo>
                      <a:lnTo>
                        <a:pt x="966" y="354"/>
                      </a:lnTo>
                      <a:lnTo>
                        <a:pt x="966" y="354"/>
                      </a:lnTo>
                      <a:lnTo>
                        <a:pt x="972" y="342"/>
                      </a:lnTo>
                      <a:lnTo>
                        <a:pt x="972" y="336"/>
                      </a:lnTo>
                      <a:lnTo>
                        <a:pt x="972" y="330"/>
                      </a:lnTo>
                      <a:lnTo>
                        <a:pt x="972" y="324"/>
                      </a:lnTo>
                      <a:lnTo>
                        <a:pt x="972" y="318"/>
                      </a:lnTo>
                      <a:lnTo>
                        <a:pt x="972" y="318"/>
                      </a:lnTo>
                      <a:lnTo>
                        <a:pt x="978" y="318"/>
                      </a:lnTo>
                      <a:lnTo>
                        <a:pt x="978" y="318"/>
                      </a:lnTo>
                      <a:lnTo>
                        <a:pt x="978" y="318"/>
                      </a:lnTo>
                      <a:lnTo>
                        <a:pt x="978" y="318"/>
                      </a:lnTo>
                      <a:lnTo>
                        <a:pt x="978" y="324"/>
                      </a:lnTo>
                      <a:lnTo>
                        <a:pt x="978" y="330"/>
                      </a:lnTo>
                      <a:lnTo>
                        <a:pt x="984" y="336"/>
                      </a:lnTo>
                      <a:lnTo>
                        <a:pt x="984" y="348"/>
                      </a:lnTo>
                      <a:lnTo>
                        <a:pt x="984" y="354"/>
                      </a:lnTo>
                      <a:lnTo>
                        <a:pt x="984" y="360"/>
                      </a:lnTo>
                      <a:lnTo>
                        <a:pt x="984" y="360"/>
                      </a:lnTo>
                      <a:lnTo>
                        <a:pt x="984" y="366"/>
                      </a:lnTo>
                      <a:lnTo>
                        <a:pt x="984" y="372"/>
                      </a:lnTo>
                      <a:lnTo>
                        <a:pt x="990" y="384"/>
                      </a:lnTo>
                      <a:lnTo>
                        <a:pt x="990" y="390"/>
                      </a:lnTo>
                      <a:lnTo>
                        <a:pt x="990" y="396"/>
                      </a:lnTo>
                      <a:lnTo>
                        <a:pt x="990" y="402"/>
                      </a:lnTo>
                      <a:lnTo>
                        <a:pt x="990" y="408"/>
                      </a:lnTo>
                      <a:lnTo>
                        <a:pt x="990" y="414"/>
                      </a:lnTo>
                      <a:lnTo>
                        <a:pt x="990" y="414"/>
                      </a:lnTo>
                      <a:lnTo>
                        <a:pt x="996" y="420"/>
                      </a:lnTo>
                      <a:lnTo>
                        <a:pt x="996" y="420"/>
                      </a:lnTo>
                      <a:lnTo>
                        <a:pt x="1014" y="408"/>
                      </a:lnTo>
                      <a:lnTo>
                        <a:pt x="1014" y="408"/>
                      </a:lnTo>
                      <a:lnTo>
                        <a:pt x="1014" y="408"/>
                      </a:lnTo>
                      <a:lnTo>
                        <a:pt x="1014" y="402"/>
                      </a:lnTo>
                      <a:lnTo>
                        <a:pt x="1014" y="396"/>
                      </a:lnTo>
                      <a:lnTo>
                        <a:pt x="1014" y="396"/>
                      </a:lnTo>
                      <a:lnTo>
                        <a:pt x="1014" y="390"/>
                      </a:lnTo>
                      <a:lnTo>
                        <a:pt x="1014" y="384"/>
                      </a:lnTo>
                      <a:lnTo>
                        <a:pt x="1020" y="378"/>
                      </a:lnTo>
                      <a:lnTo>
                        <a:pt x="1020" y="366"/>
                      </a:lnTo>
                      <a:lnTo>
                        <a:pt x="1020" y="366"/>
                      </a:lnTo>
                      <a:lnTo>
                        <a:pt x="1020" y="366"/>
                      </a:lnTo>
                      <a:lnTo>
                        <a:pt x="1020" y="360"/>
                      </a:lnTo>
                      <a:lnTo>
                        <a:pt x="1020" y="354"/>
                      </a:lnTo>
                      <a:lnTo>
                        <a:pt x="1020" y="348"/>
                      </a:lnTo>
                      <a:lnTo>
                        <a:pt x="1020" y="336"/>
                      </a:lnTo>
                      <a:lnTo>
                        <a:pt x="1026" y="336"/>
                      </a:lnTo>
                      <a:lnTo>
                        <a:pt x="1026" y="330"/>
                      </a:lnTo>
                      <a:lnTo>
                        <a:pt x="1026" y="324"/>
                      </a:lnTo>
                      <a:lnTo>
                        <a:pt x="1026" y="324"/>
                      </a:lnTo>
                      <a:lnTo>
                        <a:pt x="1026" y="324"/>
                      </a:lnTo>
                      <a:lnTo>
                        <a:pt x="1026" y="324"/>
                      </a:lnTo>
                      <a:lnTo>
                        <a:pt x="1032" y="330"/>
                      </a:lnTo>
                      <a:lnTo>
                        <a:pt x="1032" y="336"/>
                      </a:lnTo>
                      <a:lnTo>
                        <a:pt x="1032" y="342"/>
                      </a:lnTo>
                      <a:lnTo>
                        <a:pt x="1032" y="348"/>
                      </a:lnTo>
                      <a:lnTo>
                        <a:pt x="1032" y="354"/>
                      </a:lnTo>
                      <a:lnTo>
                        <a:pt x="1032" y="360"/>
                      </a:lnTo>
                      <a:lnTo>
                        <a:pt x="1038" y="366"/>
                      </a:lnTo>
                      <a:lnTo>
                        <a:pt x="1038" y="366"/>
                      </a:lnTo>
                      <a:lnTo>
                        <a:pt x="1038" y="372"/>
                      </a:lnTo>
                      <a:lnTo>
                        <a:pt x="1038" y="384"/>
                      </a:lnTo>
                      <a:lnTo>
                        <a:pt x="1038" y="390"/>
                      </a:lnTo>
                      <a:lnTo>
                        <a:pt x="1038" y="396"/>
                      </a:lnTo>
                      <a:lnTo>
                        <a:pt x="1038" y="402"/>
                      </a:lnTo>
                      <a:lnTo>
                        <a:pt x="1038" y="408"/>
                      </a:lnTo>
                      <a:lnTo>
                        <a:pt x="1044" y="414"/>
                      </a:lnTo>
                      <a:lnTo>
                        <a:pt x="1044" y="414"/>
                      </a:lnTo>
                      <a:lnTo>
                        <a:pt x="1044" y="420"/>
                      </a:lnTo>
                      <a:lnTo>
                        <a:pt x="1044" y="426"/>
                      </a:lnTo>
                      <a:lnTo>
                        <a:pt x="1044" y="426"/>
                      </a:lnTo>
                      <a:lnTo>
                        <a:pt x="1062" y="408"/>
                      </a:lnTo>
                      <a:lnTo>
                        <a:pt x="1062" y="408"/>
                      </a:lnTo>
                      <a:lnTo>
                        <a:pt x="1062" y="402"/>
                      </a:lnTo>
                      <a:lnTo>
                        <a:pt x="1062" y="402"/>
                      </a:lnTo>
                      <a:lnTo>
                        <a:pt x="1068" y="396"/>
                      </a:lnTo>
                      <a:lnTo>
                        <a:pt x="1068" y="390"/>
                      </a:lnTo>
                      <a:lnTo>
                        <a:pt x="1068" y="384"/>
                      </a:lnTo>
                      <a:lnTo>
                        <a:pt x="1068" y="378"/>
                      </a:lnTo>
                      <a:lnTo>
                        <a:pt x="1068" y="372"/>
                      </a:lnTo>
                      <a:lnTo>
                        <a:pt x="1068" y="366"/>
                      </a:lnTo>
                      <a:lnTo>
                        <a:pt x="1068" y="360"/>
                      </a:lnTo>
                      <a:lnTo>
                        <a:pt x="1068" y="360"/>
                      </a:lnTo>
                      <a:lnTo>
                        <a:pt x="1068" y="354"/>
                      </a:lnTo>
                      <a:lnTo>
                        <a:pt x="1074" y="348"/>
                      </a:lnTo>
                      <a:lnTo>
                        <a:pt x="1074" y="336"/>
                      </a:lnTo>
                      <a:lnTo>
                        <a:pt x="1074" y="330"/>
                      </a:lnTo>
                      <a:lnTo>
                        <a:pt x="1074" y="324"/>
                      </a:lnTo>
                      <a:lnTo>
                        <a:pt x="1074" y="318"/>
                      </a:lnTo>
                      <a:lnTo>
                        <a:pt x="1074" y="312"/>
                      </a:lnTo>
                      <a:lnTo>
                        <a:pt x="1080" y="306"/>
                      </a:lnTo>
                      <a:lnTo>
                        <a:pt x="1080" y="306"/>
                      </a:lnTo>
                      <a:lnTo>
                        <a:pt x="1080" y="300"/>
                      </a:lnTo>
                      <a:lnTo>
                        <a:pt x="1080" y="300"/>
                      </a:lnTo>
                      <a:lnTo>
                        <a:pt x="1080" y="300"/>
                      </a:lnTo>
                      <a:lnTo>
                        <a:pt x="1080" y="300"/>
                      </a:lnTo>
                      <a:lnTo>
                        <a:pt x="1086" y="300"/>
                      </a:lnTo>
                      <a:lnTo>
                        <a:pt x="1086" y="300"/>
                      </a:lnTo>
                      <a:lnTo>
                        <a:pt x="1086" y="306"/>
                      </a:lnTo>
                      <a:lnTo>
                        <a:pt x="1086" y="306"/>
                      </a:lnTo>
                      <a:lnTo>
                        <a:pt x="1086" y="306"/>
                      </a:lnTo>
                      <a:lnTo>
                        <a:pt x="1086" y="306"/>
                      </a:lnTo>
                      <a:lnTo>
                        <a:pt x="1086" y="306"/>
                      </a:lnTo>
                      <a:lnTo>
                        <a:pt x="1086" y="312"/>
                      </a:lnTo>
                      <a:lnTo>
                        <a:pt x="1092" y="312"/>
                      </a:lnTo>
                      <a:lnTo>
                        <a:pt x="1092" y="312"/>
                      </a:lnTo>
                      <a:lnTo>
                        <a:pt x="1092" y="312"/>
                      </a:lnTo>
                      <a:lnTo>
                        <a:pt x="1092" y="312"/>
                      </a:lnTo>
                      <a:lnTo>
                        <a:pt x="1092" y="312"/>
                      </a:lnTo>
                      <a:lnTo>
                        <a:pt x="1092" y="312"/>
                      </a:lnTo>
                      <a:lnTo>
                        <a:pt x="1098" y="312"/>
                      </a:lnTo>
                      <a:lnTo>
                        <a:pt x="1098" y="312"/>
                      </a:lnTo>
                      <a:lnTo>
                        <a:pt x="1116" y="228"/>
                      </a:lnTo>
                      <a:lnTo>
                        <a:pt x="1116" y="228"/>
                      </a:lnTo>
                      <a:lnTo>
                        <a:pt x="1116" y="222"/>
                      </a:lnTo>
                      <a:lnTo>
                        <a:pt x="1116" y="216"/>
                      </a:lnTo>
                      <a:lnTo>
                        <a:pt x="1116" y="210"/>
                      </a:lnTo>
                      <a:lnTo>
                        <a:pt x="1116" y="204"/>
                      </a:lnTo>
                      <a:lnTo>
                        <a:pt x="1116" y="192"/>
                      </a:lnTo>
                      <a:lnTo>
                        <a:pt x="1116" y="186"/>
                      </a:lnTo>
                      <a:lnTo>
                        <a:pt x="1122" y="180"/>
                      </a:lnTo>
                      <a:lnTo>
                        <a:pt x="1122" y="168"/>
                      </a:lnTo>
                      <a:lnTo>
                        <a:pt x="1122" y="156"/>
                      </a:lnTo>
                      <a:lnTo>
                        <a:pt x="1122" y="150"/>
                      </a:lnTo>
                      <a:lnTo>
                        <a:pt x="1122" y="150"/>
                      </a:lnTo>
                      <a:lnTo>
                        <a:pt x="1122" y="144"/>
                      </a:lnTo>
                      <a:lnTo>
                        <a:pt x="1122" y="132"/>
                      </a:lnTo>
                      <a:lnTo>
                        <a:pt x="1128" y="120"/>
                      </a:lnTo>
                      <a:lnTo>
                        <a:pt x="1128" y="114"/>
                      </a:lnTo>
                      <a:lnTo>
                        <a:pt x="1128" y="108"/>
                      </a:lnTo>
                      <a:lnTo>
                        <a:pt x="1128" y="102"/>
                      </a:lnTo>
                      <a:lnTo>
                        <a:pt x="1128" y="96"/>
                      </a:lnTo>
                      <a:lnTo>
                        <a:pt x="1128" y="96"/>
                      </a:lnTo>
                      <a:lnTo>
                        <a:pt x="1128" y="90"/>
                      </a:lnTo>
                      <a:lnTo>
                        <a:pt x="1134" y="96"/>
                      </a:lnTo>
                      <a:lnTo>
                        <a:pt x="1134" y="96"/>
                      </a:lnTo>
                      <a:lnTo>
                        <a:pt x="1134" y="102"/>
                      </a:lnTo>
                      <a:lnTo>
                        <a:pt x="1134" y="108"/>
                      </a:lnTo>
                      <a:lnTo>
                        <a:pt x="1134" y="114"/>
                      </a:lnTo>
                      <a:lnTo>
                        <a:pt x="1134" y="120"/>
                      </a:lnTo>
                      <a:lnTo>
                        <a:pt x="1140" y="132"/>
                      </a:lnTo>
                      <a:lnTo>
                        <a:pt x="1140" y="138"/>
                      </a:lnTo>
                      <a:lnTo>
                        <a:pt x="1140" y="138"/>
                      </a:lnTo>
                      <a:lnTo>
                        <a:pt x="1140" y="144"/>
                      </a:lnTo>
                      <a:lnTo>
                        <a:pt x="1140" y="156"/>
                      </a:lnTo>
                      <a:lnTo>
                        <a:pt x="1140" y="162"/>
                      </a:lnTo>
                      <a:lnTo>
                        <a:pt x="1140" y="168"/>
                      </a:lnTo>
                      <a:lnTo>
                        <a:pt x="1146" y="180"/>
                      </a:lnTo>
                      <a:lnTo>
                        <a:pt x="1146" y="186"/>
                      </a:lnTo>
                      <a:lnTo>
                        <a:pt x="1146" y="192"/>
                      </a:lnTo>
                      <a:lnTo>
                        <a:pt x="1146" y="198"/>
                      </a:lnTo>
                      <a:lnTo>
                        <a:pt x="1146" y="204"/>
                      </a:lnTo>
                      <a:lnTo>
                        <a:pt x="1146" y="216"/>
                      </a:lnTo>
                      <a:lnTo>
                        <a:pt x="1146" y="216"/>
                      </a:lnTo>
                      <a:lnTo>
                        <a:pt x="1188" y="204"/>
                      </a:lnTo>
                      <a:lnTo>
                        <a:pt x="1188" y="204"/>
                      </a:lnTo>
                      <a:lnTo>
                        <a:pt x="1188" y="198"/>
                      </a:lnTo>
                      <a:lnTo>
                        <a:pt x="1188" y="192"/>
                      </a:lnTo>
                      <a:lnTo>
                        <a:pt x="1188" y="192"/>
                      </a:lnTo>
                      <a:lnTo>
                        <a:pt x="1188" y="186"/>
                      </a:lnTo>
                      <a:lnTo>
                        <a:pt x="1188" y="174"/>
                      </a:lnTo>
                      <a:lnTo>
                        <a:pt x="1188" y="168"/>
                      </a:lnTo>
                      <a:lnTo>
                        <a:pt x="1188" y="162"/>
                      </a:lnTo>
                      <a:lnTo>
                        <a:pt x="1194" y="156"/>
                      </a:lnTo>
                      <a:lnTo>
                        <a:pt x="1194" y="144"/>
                      </a:lnTo>
                      <a:lnTo>
                        <a:pt x="1194" y="138"/>
                      </a:lnTo>
                      <a:lnTo>
                        <a:pt x="1194" y="138"/>
                      </a:lnTo>
                      <a:lnTo>
                        <a:pt x="1194" y="132"/>
                      </a:lnTo>
                      <a:lnTo>
                        <a:pt x="1194" y="120"/>
                      </a:lnTo>
                      <a:lnTo>
                        <a:pt x="1194" y="114"/>
                      </a:lnTo>
                      <a:lnTo>
                        <a:pt x="1200" y="108"/>
                      </a:lnTo>
                      <a:lnTo>
                        <a:pt x="1200" y="102"/>
                      </a:lnTo>
                      <a:lnTo>
                        <a:pt x="1200" y="96"/>
                      </a:lnTo>
                      <a:lnTo>
                        <a:pt x="1200" y="96"/>
                      </a:lnTo>
                      <a:lnTo>
                        <a:pt x="1200" y="90"/>
                      </a:lnTo>
                      <a:lnTo>
                        <a:pt x="1200" y="90"/>
                      </a:lnTo>
                      <a:lnTo>
                        <a:pt x="1206" y="96"/>
                      </a:lnTo>
                      <a:lnTo>
                        <a:pt x="1206" y="96"/>
                      </a:lnTo>
                      <a:lnTo>
                        <a:pt x="1206" y="102"/>
                      </a:lnTo>
                      <a:lnTo>
                        <a:pt x="1206" y="108"/>
                      </a:lnTo>
                      <a:lnTo>
                        <a:pt x="1206" y="114"/>
                      </a:lnTo>
                      <a:lnTo>
                        <a:pt x="1206" y="120"/>
                      </a:lnTo>
                      <a:lnTo>
                        <a:pt x="1206" y="132"/>
                      </a:lnTo>
                      <a:lnTo>
                        <a:pt x="1212" y="138"/>
                      </a:lnTo>
                      <a:lnTo>
                        <a:pt x="1212" y="138"/>
                      </a:lnTo>
                      <a:lnTo>
                        <a:pt x="1212" y="144"/>
                      </a:lnTo>
                      <a:lnTo>
                        <a:pt x="1212" y="156"/>
                      </a:lnTo>
                      <a:lnTo>
                        <a:pt x="1212" y="162"/>
                      </a:lnTo>
                      <a:lnTo>
                        <a:pt x="1212" y="174"/>
                      </a:lnTo>
                      <a:lnTo>
                        <a:pt x="1212" y="180"/>
                      </a:lnTo>
                      <a:lnTo>
                        <a:pt x="1218" y="186"/>
                      </a:lnTo>
                      <a:lnTo>
                        <a:pt x="1218" y="192"/>
                      </a:lnTo>
                      <a:lnTo>
                        <a:pt x="1218" y="198"/>
                      </a:lnTo>
                      <a:lnTo>
                        <a:pt x="1218" y="210"/>
                      </a:lnTo>
                      <a:lnTo>
                        <a:pt x="1218" y="216"/>
                      </a:lnTo>
                      <a:lnTo>
                        <a:pt x="1218" y="216"/>
                      </a:lnTo>
                      <a:lnTo>
                        <a:pt x="1254" y="204"/>
                      </a:lnTo>
                      <a:lnTo>
                        <a:pt x="1254" y="204"/>
                      </a:lnTo>
                      <a:lnTo>
                        <a:pt x="1260" y="204"/>
                      </a:lnTo>
                      <a:lnTo>
                        <a:pt x="1260" y="198"/>
                      </a:lnTo>
                      <a:lnTo>
                        <a:pt x="1260" y="192"/>
                      </a:lnTo>
                      <a:lnTo>
                        <a:pt x="1260" y="186"/>
                      </a:lnTo>
                      <a:lnTo>
                        <a:pt x="1260" y="180"/>
                      </a:lnTo>
                      <a:lnTo>
                        <a:pt x="1260" y="174"/>
                      </a:lnTo>
                      <a:lnTo>
                        <a:pt x="1260" y="162"/>
                      </a:lnTo>
                      <a:lnTo>
                        <a:pt x="1260" y="156"/>
                      </a:lnTo>
                      <a:lnTo>
                        <a:pt x="1266" y="150"/>
                      </a:lnTo>
                      <a:lnTo>
                        <a:pt x="1266" y="138"/>
                      </a:lnTo>
                      <a:lnTo>
                        <a:pt x="1266" y="138"/>
                      </a:lnTo>
                      <a:lnTo>
                        <a:pt x="1266" y="132"/>
                      </a:lnTo>
                      <a:lnTo>
                        <a:pt x="1266" y="126"/>
                      </a:lnTo>
                      <a:lnTo>
                        <a:pt x="1266" y="114"/>
                      </a:lnTo>
                      <a:lnTo>
                        <a:pt x="1266" y="108"/>
                      </a:lnTo>
                      <a:lnTo>
                        <a:pt x="1272" y="102"/>
                      </a:lnTo>
                      <a:lnTo>
                        <a:pt x="1272" y="96"/>
                      </a:lnTo>
                      <a:lnTo>
                        <a:pt x="1272" y="96"/>
                      </a:lnTo>
                      <a:lnTo>
                        <a:pt x="1272" y="96"/>
                      </a:lnTo>
                      <a:lnTo>
                        <a:pt x="1272" y="96"/>
                      </a:lnTo>
                      <a:lnTo>
                        <a:pt x="1272" y="96"/>
                      </a:lnTo>
                      <a:lnTo>
                        <a:pt x="1278" y="96"/>
                      </a:lnTo>
                      <a:lnTo>
                        <a:pt x="1278" y="102"/>
                      </a:lnTo>
                      <a:lnTo>
                        <a:pt x="1278" y="108"/>
                      </a:lnTo>
                      <a:lnTo>
                        <a:pt x="1278" y="114"/>
                      </a:lnTo>
                      <a:lnTo>
                        <a:pt x="1278" y="126"/>
                      </a:lnTo>
                      <a:lnTo>
                        <a:pt x="1278" y="132"/>
                      </a:lnTo>
                      <a:lnTo>
                        <a:pt x="1278" y="138"/>
                      </a:lnTo>
                      <a:lnTo>
                        <a:pt x="1278" y="138"/>
                      </a:lnTo>
                      <a:lnTo>
                        <a:pt x="1284" y="150"/>
                      </a:lnTo>
                      <a:lnTo>
                        <a:pt x="1284" y="156"/>
                      </a:lnTo>
                      <a:lnTo>
                        <a:pt x="1284" y="168"/>
                      </a:lnTo>
                      <a:lnTo>
                        <a:pt x="1284" y="174"/>
                      </a:lnTo>
                      <a:lnTo>
                        <a:pt x="1284" y="180"/>
                      </a:lnTo>
                      <a:lnTo>
                        <a:pt x="1284" y="192"/>
                      </a:lnTo>
                      <a:lnTo>
                        <a:pt x="1290" y="198"/>
                      </a:lnTo>
                      <a:lnTo>
                        <a:pt x="1290" y="204"/>
                      </a:lnTo>
                      <a:lnTo>
                        <a:pt x="1290" y="210"/>
                      </a:lnTo>
                      <a:lnTo>
                        <a:pt x="1290" y="216"/>
                      </a:lnTo>
                      <a:lnTo>
                        <a:pt x="1290" y="216"/>
                      </a:lnTo>
                      <a:lnTo>
                        <a:pt x="1326" y="210"/>
                      </a:lnTo>
                      <a:lnTo>
                        <a:pt x="1326" y="210"/>
                      </a:lnTo>
                      <a:lnTo>
                        <a:pt x="1326" y="204"/>
                      </a:lnTo>
                      <a:lnTo>
                        <a:pt x="1332" y="198"/>
                      </a:lnTo>
                      <a:lnTo>
                        <a:pt x="1332" y="192"/>
                      </a:lnTo>
                      <a:lnTo>
                        <a:pt x="1332" y="186"/>
                      </a:lnTo>
                      <a:lnTo>
                        <a:pt x="1332" y="180"/>
                      </a:lnTo>
                      <a:lnTo>
                        <a:pt x="1332" y="174"/>
                      </a:lnTo>
                      <a:lnTo>
                        <a:pt x="1332" y="168"/>
                      </a:lnTo>
                      <a:lnTo>
                        <a:pt x="1332" y="162"/>
                      </a:lnTo>
                      <a:lnTo>
                        <a:pt x="1332" y="150"/>
                      </a:lnTo>
                      <a:lnTo>
                        <a:pt x="1338" y="144"/>
                      </a:lnTo>
                      <a:lnTo>
                        <a:pt x="1338" y="144"/>
                      </a:lnTo>
                      <a:lnTo>
                        <a:pt x="1338" y="138"/>
                      </a:lnTo>
                      <a:lnTo>
                        <a:pt x="1338" y="126"/>
                      </a:lnTo>
                      <a:lnTo>
                        <a:pt x="1338" y="120"/>
                      </a:lnTo>
                      <a:lnTo>
                        <a:pt x="1338" y="114"/>
                      </a:lnTo>
                      <a:lnTo>
                        <a:pt x="1338" y="108"/>
                      </a:lnTo>
                      <a:lnTo>
                        <a:pt x="1344" y="102"/>
                      </a:lnTo>
                      <a:lnTo>
                        <a:pt x="1344" y="102"/>
                      </a:lnTo>
                      <a:lnTo>
                        <a:pt x="1344" y="96"/>
                      </a:lnTo>
                      <a:lnTo>
                        <a:pt x="1344" y="96"/>
                      </a:lnTo>
                      <a:lnTo>
                        <a:pt x="1344" y="102"/>
                      </a:lnTo>
                      <a:lnTo>
                        <a:pt x="1344" y="102"/>
                      </a:lnTo>
                      <a:lnTo>
                        <a:pt x="1350" y="108"/>
                      </a:lnTo>
                      <a:lnTo>
                        <a:pt x="1350" y="114"/>
                      </a:lnTo>
                      <a:lnTo>
                        <a:pt x="1350" y="120"/>
                      </a:lnTo>
                      <a:lnTo>
                        <a:pt x="1350" y="126"/>
                      </a:lnTo>
                      <a:lnTo>
                        <a:pt x="1350" y="138"/>
                      </a:lnTo>
                      <a:lnTo>
                        <a:pt x="1350" y="144"/>
                      </a:lnTo>
                      <a:lnTo>
                        <a:pt x="1350" y="144"/>
                      </a:lnTo>
                      <a:lnTo>
                        <a:pt x="1356" y="150"/>
                      </a:lnTo>
                      <a:lnTo>
                        <a:pt x="1356" y="162"/>
                      </a:lnTo>
                      <a:lnTo>
                        <a:pt x="1356" y="168"/>
                      </a:lnTo>
                      <a:lnTo>
                        <a:pt x="1356" y="174"/>
                      </a:lnTo>
                      <a:lnTo>
                        <a:pt x="1356" y="186"/>
                      </a:lnTo>
                      <a:lnTo>
                        <a:pt x="1356" y="192"/>
                      </a:lnTo>
                      <a:lnTo>
                        <a:pt x="1356" y="198"/>
                      </a:lnTo>
                      <a:lnTo>
                        <a:pt x="1362" y="204"/>
                      </a:lnTo>
                      <a:lnTo>
                        <a:pt x="1362" y="210"/>
                      </a:lnTo>
                      <a:lnTo>
                        <a:pt x="1362" y="216"/>
                      </a:lnTo>
                      <a:lnTo>
                        <a:pt x="1362" y="216"/>
                      </a:lnTo>
                      <a:lnTo>
                        <a:pt x="1398" y="210"/>
                      </a:lnTo>
                      <a:lnTo>
                        <a:pt x="1398" y="210"/>
                      </a:lnTo>
                      <a:lnTo>
                        <a:pt x="1398" y="204"/>
                      </a:lnTo>
                      <a:lnTo>
                        <a:pt x="1398" y="198"/>
                      </a:lnTo>
                      <a:lnTo>
                        <a:pt x="1404" y="192"/>
                      </a:lnTo>
                      <a:lnTo>
                        <a:pt x="1404" y="186"/>
                      </a:lnTo>
                      <a:lnTo>
                        <a:pt x="1404" y="180"/>
                      </a:lnTo>
                      <a:lnTo>
                        <a:pt x="1404" y="174"/>
                      </a:lnTo>
                      <a:lnTo>
                        <a:pt x="1404" y="168"/>
                      </a:lnTo>
                      <a:lnTo>
                        <a:pt x="1404" y="162"/>
                      </a:lnTo>
                      <a:lnTo>
                        <a:pt x="1404" y="150"/>
                      </a:lnTo>
                      <a:lnTo>
                        <a:pt x="1410" y="144"/>
                      </a:lnTo>
                      <a:lnTo>
                        <a:pt x="1410" y="144"/>
                      </a:lnTo>
                      <a:lnTo>
                        <a:pt x="1410" y="138"/>
                      </a:lnTo>
                      <a:lnTo>
                        <a:pt x="1410" y="126"/>
                      </a:lnTo>
                      <a:lnTo>
                        <a:pt x="1410" y="120"/>
                      </a:lnTo>
                      <a:lnTo>
                        <a:pt x="1410" y="114"/>
                      </a:lnTo>
                      <a:lnTo>
                        <a:pt x="1410" y="108"/>
                      </a:lnTo>
                      <a:lnTo>
                        <a:pt x="1410" y="102"/>
                      </a:lnTo>
                      <a:lnTo>
                        <a:pt x="1416" y="102"/>
                      </a:lnTo>
                      <a:lnTo>
                        <a:pt x="1416" y="96"/>
                      </a:lnTo>
                      <a:lnTo>
                        <a:pt x="1416" y="96"/>
                      </a:lnTo>
                      <a:lnTo>
                        <a:pt x="1416" y="102"/>
                      </a:lnTo>
                      <a:lnTo>
                        <a:pt x="1416" y="102"/>
                      </a:lnTo>
                      <a:lnTo>
                        <a:pt x="1416" y="108"/>
                      </a:lnTo>
                      <a:lnTo>
                        <a:pt x="1422" y="114"/>
                      </a:lnTo>
                      <a:lnTo>
                        <a:pt x="1422" y="120"/>
                      </a:lnTo>
                      <a:lnTo>
                        <a:pt x="1422" y="126"/>
                      </a:lnTo>
                      <a:lnTo>
                        <a:pt x="1422" y="138"/>
                      </a:lnTo>
                      <a:lnTo>
                        <a:pt x="1422" y="144"/>
                      </a:lnTo>
                      <a:lnTo>
                        <a:pt x="1422" y="144"/>
                      </a:lnTo>
                      <a:lnTo>
                        <a:pt x="1422" y="150"/>
                      </a:lnTo>
                      <a:lnTo>
                        <a:pt x="1428" y="162"/>
                      </a:lnTo>
                      <a:lnTo>
                        <a:pt x="1428" y="168"/>
                      </a:lnTo>
                      <a:lnTo>
                        <a:pt x="1428" y="174"/>
                      </a:lnTo>
                      <a:lnTo>
                        <a:pt x="1428" y="186"/>
                      </a:lnTo>
                      <a:lnTo>
                        <a:pt x="1428" y="192"/>
                      </a:lnTo>
                      <a:lnTo>
                        <a:pt x="1428" y="198"/>
                      </a:lnTo>
                      <a:lnTo>
                        <a:pt x="1428" y="204"/>
                      </a:lnTo>
                      <a:lnTo>
                        <a:pt x="1434" y="210"/>
                      </a:lnTo>
                      <a:lnTo>
                        <a:pt x="1434" y="216"/>
                      </a:lnTo>
                      <a:lnTo>
                        <a:pt x="1434" y="216"/>
                      </a:lnTo>
                      <a:lnTo>
                        <a:pt x="1470" y="210"/>
                      </a:lnTo>
                      <a:lnTo>
                        <a:pt x="1470" y="210"/>
                      </a:lnTo>
                      <a:lnTo>
                        <a:pt x="1470" y="204"/>
                      </a:lnTo>
                      <a:lnTo>
                        <a:pt x="1470" y="198"/>
                      </a:lnTo>
                      <a:lnTo>
                        <a:pt x="1470" y="198"/>
                      </a:lnTo>
                      <a:lnTo>
                        <a:pt x="1476" y="192"/>
                      </a:lnTo>
                      <a:lnTo>
                        <a:pt x="1476" y="180"/>
                      </a:lnTo>
                      <a:lnTo>
                        <a:pt x="1476" y="174"/>
                      </a:lnTo>
                      <a:lnTo>
                        <a:pt x="1476" y="168"/>
                      </a:lnTo>
                      <a:lnTo>
                        <a:pt x="1476" y="162"/>
                      </a:lnTo>
                      <a:lnTo>
                        <a:pt x="1476" y="156"/>
                      </a:lnTo>
                      <a:lnTo>
                        <a:pt x="1476" y="144"/>
                      </a:lnTo>
                      <a:lnTo>
                        <a:pt x="1476" y="144"/>
                      </a:lnTo>
                      <a:lnTo>
                        <a:pt x="1482" y="138"/>
                      </a:lnTo>
                      <a:lnTo>
                        <a:pt x="1482" y="132"/>
                      </a:lnTo>
                      <a:lnTo>
                        <a:pt x="1482" y="120"/>
                      </a:lnTo>
                      <a:lnTo>
                        <a:pt x="1482" y="114"/>
                      </a:lnTo>
                      <a:lnTo>
                        <a:pt x="1482" y="108"/>
                      </a:lnTo>
                      <a:lnTo>
                        <a:pt x="1482" y="102"/>
                      </a:lnTo>
                      <a:lnTo>
                        <a:pt x="1488" y="102"/>
                      </a:lnTo>
                      <a:lnTo>
                        <a:pt x="1488" y="102"/>
                      </a:lnTo>
                      <a:lnTo>
                        <a:pt x="1488" y="102"/>
                      </a:lnTo>
                      <a:lnTo>
                        <a:pt x="1488" y="102"/>
                      </a:lnTo>
                      <a:lnTo>
                        <a:pt x="1488" y="102"/>
                      </a:lnTo>
                      <a:lnTo>
                        <a:pt x="1488" y="108"/>
                      </a:lnTo>
                      <a:lnTo>
                        <a:pt x="1488" y="114"/>
                      </a:lnTo>
                      <a:lnTo>
                        <a:pt x="1494" y="120"/>
                      </a:lnTo>
                      <a:lnTo>
                        <a:pt x="1494" y="132"/>
                      </a:lnTo>
                      <a:lnTo>
                        <a:pt x="1494" y="138"/>
                      </a:lnTo>
                      <a:lnTo>
                        <a:pt x="1494" y="144"/>
                      </a:lnTo>
                      <a:lnTo>
                        <a:pt x="1494" y="144"/>
                      </a:lnTo>
                      <a:lnTo>
                        <a:pt x="1494" y="156"/>
                      </a:lnTo>
                      <a:lnTo>
                        <a:pt x="1494" y="162"/>
                      </a:lnTo>
                      <a:lnTo>
                        <a:pt x="1500" y="168"/>
                      </a:lnTo>
                      <a:lnTo>
                        <a:pt x="1500" y="180"/>
                      </a:lnTo>
                      <a:lnTo>
                        <a:pt x="1500" y="186"/>
                      </a:lnTo>
                      <a:lnTo>
                        <a:pt x="1500" y="192"/>
                      </a:lnTo>
                      <a:lnTo>
                        <a:pt x="1500" y="198"/>
                      </a:lnTo>
                      <a:lnTo>
                        <a:pt x="1500" y="210"/>
                      </a:lnTo>
                      <a:lnTo>
                        <a:pt x="1506" y="216"/>
                      </a:lnTo>
                      <a:lnTo>
                        <a:pt x="1506" y="222"/>
                      </a:lnTo>
                      <a:lnTo>
                        <a:pt x="1506" y="222"/>
                      </a:lnTo>
                      <a:lnTo>
                        <a:pt x="1542" y="210"/>
                      </a:lnTo>
                      <a:lnTo>
                        <a:pt x="1542" y="210"/>
                      </a:lnTo>
                      <a:lnTo>
                        <a:pt x="1542" y="210"/>
                      </a:lnTo>
                      <a:lnTo>
                        <a:pt x="1542" y="204"/>
                      </a:lnTo>
                      <a:lnTo>
                        <a:pt x="1542" y="198"/>
                      </a:lnTo>
                      <a:lnTo>
                        <a:pt x="1542" y="192"/>
                      </a:lnTo>
                      <a:lnTo>
                        <a:pt x="1548" y="186"/>
                      </a:lnTo>
                      <a:lnTo>
                        <a:pt x="1548" y="180"/>
                      </a:lnTo>
                      <a:lnTo>
                        <a:pt x="1548" y="168"/>
                      </a:lnTo>
                      <a:lnTo>
                        <a:pt x="1548" y="162"/>
                      </a:lnTo>
                      <a:lnTo>
                        <a:pt x="1548" y="156"/>
                      </a:lnTo>
                      <a:lnTo>
                        <a:pt x="1548" y="144"/>
                      </a:lnTo>
                      <a:lnTo>
                        <a:pt x="1548" y="144"/>
                      </a:lnTo>
                      <a:lnTo>
                        <a:pt x="1548" y="144"/>
                      </a:lnTo>
                      <a:lnTo>
                        <a:pt x="1554" y="132"/>
                      </a:lnTo>
                      <a:lnTo>
                        <a:pt x="1554" y="126"/>
                      </a:lnTo>
                      <a:lnTo>
                        <a:pt x="1554" y="114"/>
                      </a:lnTo>
                      <a:lnTo>
                        <a:pt x="1554" y="108"/>
                      </a:lnTo>
                      <a:lnTo>
                        <a:pt x="1554" y="108"/>
                      </a:lnTo>
                      <a:lnTo>
                        <a:pt x="1554" y="102"/>
                      </a:lnTo>
                      <a:lnTo>
                        <a:pt x="1560" y="102"/>
                      </a:lnTo>
                      <a:lnTo>
                        <a:pt x="1560" y="102"/>
                      </a:lnTo>
                      <a:lnTo>
                        <a:pt x="1560" y="102"/>
                      </a:lnTo>
                      <a:lnTo>
                        <a:pt x="1560" y="108"/>
                      </a:lnTo>
                      <a:lnTo>
                        <a:pt x="1560" y="108"/>
                      </a:lnTo>
                      <a:lnTo>
                        <a:pt x="1560" y="114"/>
                      </a:lnTo>
                      <a:lnTo>
                        <a:pt x="1560" y="120"/>
                      </a:lnTo>
                      <a:lnTo>
                        <a:pt x="1566" y="132"/>
                      </a:lnTo>
                      <a:lnTo>
                        <a:pt x="1566" y="144"/>
                      </a:lnTo>
                      <a:lnTo>
                        <a:pt x="1566" y="144"/>
                      </a:lnTo>
                      <a:lnTo>
                        <a:pt x="1566" y="144"/>
                      </a:lnTo>
                      <a:lnTo>
                        <a:pt x="1566" y="156"/>
                      </a:lnTo>
                      <a:lnTo>
                        <a:pt x="1566" y="162"/>
                      </a:lnTo>
                      <a:lnTo>
                        <a:pt x="1566" y="174"/>
                      </a:lnTo>
                      <a:lnTo>
                        <a:pt x="1572" y="180"/>
                      </a:lnTo>
                      <a:lnTo>
                        <a:pt x="1572" y="186"/>
                      </a:lnTo>
                      <a:lnTo>
                        <a:pt x="1572" y="192"/>
                      </a:lnTo>
                      <a:lnTo>
                        <a:pt x="1572" y="204"/>
                      </a:lnTo>
                      <a:lnTo>
                        <a:pt x="1572" y="210"/>
                      </a:lnTo>
                      <a:lnTo>
                        <a:pt x="1572" y="216"/>
                      </a:lnTo>
                      <a:lnTo>
                        <a:pt x="1578" y="222"/>
                      </a:lnTo>
                      <a:lnTo>
                        <a:pt x="1578" y="222"/>
                      </a:lnTo>
                      <a:lnTo>
                        <a:pt x="1614" y="210"/>
                      </a:lnTo>
                      <a:lnTo>
                        <a:pt x="1614" y="210"/>
                      </a:lnTo>
                      <a:lnTo>
                        <a:pt x="1614" y="204"/>
                      </a:lnTo>
                      <a:lnTo>
                        <a:pt x="1614" y="204"/>
                      </a:lnTo>
                      <a:lnTo>
                        <a:pt x="1614" y="198"/>
                      </a:lnTo>
                      <a:lnTo>
                        <a:pt x="1614" y="192"/>
                      </a:lnTo>
                      <a:lnTo>
                        <a:pt x="1614" y="186"/>
                      </a:lnTo>
                      <a:lnTo>
                        <a:pt x="1620" y="180"/>
                      </a:lnTo>
                      <a:lnTo>
                        <a:pt x="1620" y="168"/>
                      </a:lnTo>
                      <a:lnTo>
                        <a:pt x="1620" y="162"/>
                      </a:lnTo>
                      <a:lnTo>
                        <a:pt x="1620" y="156"/>
                      </a:lnTo>
                      <a:lnTo>
                        <a:pt x="1620" y="144"/>
                      </a:lnTo>
                      <a:lnTo>
                        <a:pt x="1620" y="144"/>
                      </a:lnTo>
                      <a:lnTo>
                        <a:pt x="1620" y="138"/>
                      </a:lnTo>
                      <a:lnTo>
                        <a:pt x="1620" y="132"/>
                      </a:lnTo>
                      <a:lnTo>
                        <a:pt x="1626" y="120"/>
                      </a:lnTo>
                      <a:lnTo>
                        <a:pt x="1626" y="114"/>
                      </a:lnTo>
                      <a:lnTo>
                        <a:pt x="1626" y="108"/>
                      </a:lnTo>
                      <a:lnTo>
                        <a:pt x="1626" y="108"/>
                      </a:lnTo>
                      <a:lnTo>
                        <a:pt x="1626" y="102"/>
                      </a:lnTo>
                      <a:lnTo>
                        <a:pt x="1626" y="102"/>
                      </a:lnTo>
                      <a:lnTo>
                        <a:pt x="1632" y="102"/>
                      </a:lnTo>
                      <a:lnTo>
                        <a:pt x="1632" y="102"/>
                      </a:lnTo>
                      <a:lnTo>
                        <a:pt x="1632" y="108"/>
                      </a:lnTo>
                      <a:lnTo>
                        <a:pt x="1632" y="108"/>
                      </a:lnTo>
                      <a:lnTo>
                        <a:pt x="1632" y="114"/>
                      </a:lnTo>
                      <a:lnTo>
                        <a:pt x="1632" y="120"/>
                      </a:lnTo>
                      <a:lnTo>
                        <a:pt x="1638" y="132"/>
                      </a:lnTo>
                      <a:lnTo>
                        <a:pt x="1638" y="138"/>
                      </a:lnTo>
                      <a:lnTo>
                        <a:pt x="1638" y="144"/>
                      </a:lnTo>
                      <a:lnTo>
                        <a:pt x="1638" y="144"/>
                      </a:lnTo>
                      <a:lnTo>
                        <a:pt x="1638" y="156"/>
                      </a:lnTo>
                      <a:lnTo>
                        <a:pt x="1638" y="162"/>
                      </a:lnTo>
                      <a:lnTo>
                        <a:pt x="1638" y="168"/>
                      </a:lnTo>
                      <a:lnTo>
                        <a:pt x="1638" y="180"/>
                      </a:lnTo>
                      <a:lnTo>
                        <a:pt x="1644" y="186"/>
                      </a:lnTo>
                      <a:lnTo>
                        <a:pt x="1644" y="192"/>
                      </a:lnTo>
                      <a:lnTo>
                        <a:pt x="1644" y="204"/>
                      </a:lnTo>
                      <a:lnTo>
                        <a:pt x="1644" y="210"/>
                      </a:lnTo>
                      <a:lnTo>
                        <a:pt x="1644" y="216"/>
                      </a:lnTo>
                      <a:lnTo>
                        <a:pt x="1644" y="222"/>
                      </a:lnTo>
                      <a:lnTo>
                        <a:pt x="1644" y="222"/>
                      </a:lnTo>
                      <a:lnTo>
                        <a:pt x="1686" y="210"/>
                      </a:lnTo>
                      <a:lnTo>
                        <a:pt x="1686" y="210"/>
                      </a:lnTo>
                      <a:lnTo>
                        <a:pt x="1686" y="210"/>
                      </a:lnTo>
                      <a:lnTo>
                        <a:pt x="1686" y="204"/>
                      </a:lnTo>
                      <a:lnTo>
                        <a:pt x="1686" y="198"/>
                      </a:lnTo>
                      <a:lnTo>
                        <a:pt x="1686" y="192"/>
                      </a:lnTo>
                      <a:lnTo>
                        <a:pt x="1686" y="186"/>
                      </a:lnTo>
                      <a:lnTo>
                        <a:pt x="1686" y="180"/>
                      </a:lnTo>
                      <a:lnTo>
                        <a:pt x="1692" y="174"/>
                      </a:lnTo>
                      <a:lnTo>
                        <a:pt x="1692" y="162"/>
                      </a:lnTo>
                      <a:lnTo>
                        <a:pt x="1692" y="156"/>
                      </a:lnTo>
                      <a:lnTo>
                        <a:pt x="1692" y="150"/>
                      </a:lnTo>
                      <a:lnTo>
                        <a:pt x="1692" y="150"/>
                      </a:lnTo>
                      <a:lnTo>
                        <a:pt x="1692" y="144"/>
                      </a:lnTo>
                      <a:lnTo>
                        <a:pt x="1692" y="132"/>
                      </a:lnTo>
                      <a:lnTo>
                        <a:pt x="1692" y="126"/>
                      </a:lnTo>
                      <a:lnTo>
                        <a:pt x="1698" y="120"/>
                      </a:lnTo>
                      <a:lnTo>
                        <a:pt x="1698" y="114"/>
                      </a:lnTo>
                      <a:lnTo>
                        <a:pt x="1698" y="108"/>
                      </a:lnTo>
                      <a:lnTo>
                        <a:pt x="1698" y="102"/>
                      </a:lnTo>
                      <a:lnTo>
                        <a:pt x="1698" y="102"/>
                      </a:lnTo>
                      <a:lnTo>
                        <a:pt x="1698" y="102"/>
                      </a:lnTo>
                      <a:lnTo>
                        <a:pt x="1704" y="102"/>
                      </a:lnTo>
                      <a:lnTo>
                        <a:pt x="1704" y="108"/>
                      </a:lnTo>
                      <a:lnTo>
                        <a:pt x="1704" y="114"/>
                      </a:lnTo>
                      <a:lnTo>
                        <a:pt x="1704" y="120"/>
                      </a:lnTo>
                      <a:lnTo>
                        <a:pt x="1704" y="126"/>
                      </a:lnTo>
                      <a:lnTo>
                        <a:pt x="1704" y="132"/>
                      </a:lnTo>
                      <a:lnTo>
                        <a:pt x="1710" y="144"/>
                      </a:lnTo>
                      <a:lnTo>
                        <a:pt x="1710" y="150"/>
                      </a:lnTo>
                      <a:lnTo>
                        <a:pt x="1710" y="150"/>
                      </a:lnTo>
                      <a:lnTo>
                        <a:pt x="1710" y="156"/>
                      </a:lnTo>
                      <a:lnTo>
                        <a:pt x="1710" y="162"/>
                      </a:lnTo>
                      <a:lnTo>
                        <a:pt x="1710" y="174"/>
                      </a:lnTo>
                      <a:lnTo>
                        <a:pt x="1710" y="180"/>
                      </a:lnTo>
                      <a:lnTo>
                        <a:pt x="1716" y="186"/>
                      </a:lnTo>
                      <a:lnTo>
                        <a:pt x="1716" y="198"/>
                      </a:lnTo>
                      <a:lnTo>
                        <a:pt x="1716" y="204"/>
                      </a:lnTo>
                      <a:lnTo>
                        <a:pt x="1716" y="210"/>
                      </a:lnTo>
                      <a:lnTo>
                        <a:pt x="1716" y="216"/>
                      </a:lnTo>
                      <a:lnTo>
                        <a:pt x="1716" y="222"/>
                      </a:lnTo>
                      <a:lnTo>
                        <a:pt x="1716" y="222"/>
                      </a:lnTo>
                      <a:lnTo>
                        <a:pt x="1758" y="216"/>
                      </a:lnTo>
                      <a:lnTo>
                        <a:pt x="1758" y="216"/>
                      </a:lnTo>
                      <a:lnTo>
                        <a:pt x="1758" y="210"/>
                      </a:lnTo>
                      <a:lnTo>
                        <a:pt x="1758" y="204"/>
                      </a:lnTo>
                      <a:lnTo>
                        <a:pt x="1758" y="198"/>
                      </a:lnTo>
                      <a:lnTo>
                        <a:pt x="1758" y="192"/>
                      </a:lnTo>
                      <a:lnTo>
                        <a:pt x="1758" y="186"/>
                      </a:lnTo>
                      <a:lnTo>
                        <a:pt x="1758" y="180"/>
                      </a:lnTo>
                      <a:lnTo>
                        <a:pt x="1758" y="174"/>
                      </a:lnTo>
                      <a:lnTo>
                        <a:pt x="1764" y="168"/>
                      </a:lnTo>
                      <a:lnTo>
                        <a:pt x="1764" y="156"/>
                      </a:lnTo>
                      <a:lnTo>
                        <a:pt x="1764" y="150"/>
                      </a:lnTo>
                      <a:lnTo>
                        <a:pt x="1764" y="150"/>
                      </a:lnTo>
                      <a:lnTo>
                        <a:pt x="1764" y="144"/>
                      </a:lnTo>
                      <a:lnTo>
                        <a:pt x="1764" y="132"/>
                      </a:lnTo>
                      <a:lnTo>
                        <a:pt x="1764" y="126"/>
                      </a:lnTo>
                      <a:lnTo>
                        <a:pt x="1770" y="120"/>
                      </a:lnTo>
                      <a:lnTo>
                        <a:pt x="1770" y="114"/>
                      </a:lnTo>
                      <a:lnTo>
                        <a:pt x="1770" y="108"/>
                      </a:lnTo>
                      <a:lnTo>
                        <a:pt x="1770" y="102"/>
                      </a:lnTo>
                      <a:lnTo>
                        <a:pt x="1770" y="102"/>
                      </a:lnTo>
                      <a:lnTo>
                        <a:pt x="1770" y="102"/>
                      </a:lnTo>
                      <a:lnTo>
                        <a:pt x="1770" y="102"/>
                      </a:lnTo>
                      <a:lnTo>
                        <a:pt x="1776" y="108"/>
                      </a:lnTo>
                      <a:lnTo>
                        <a:pt x="1776" y="114"/>
                      </a:lnTo>
                      <a:lnTo>
                        <a:pt x="1776" y="120"/>
                      </a:lnTo>
                      <a:lnTo>
                        <a:pt x="1776" y="126"/>
                      </a:lnTo>
                      <a:lnTo>
                        <a:pt x="1776" y="132"/>
                      </a:lnTo>
                      <a:lnTo>
                        <a:pt x="1776" y="144"/>
                      </a:lnTo>
                      <a:lnTo>
                        <a:pt x="1782" y="150"/>
                      </a:lnTo>
                      <a:lnTo>
                        <a:pt x="1782" y="150"/>
                      </a:lnTo>
                      <a:lnTo>
                        <a:pt x="1782" y="156"/>
                      </a:lnTo>
                      <a:lnTo>
                        <a:pt x="1782" y="162"/>
                      </a:lnTo>
                      <a:lnTo>
                        <a:pt x="1782" y="174"/>
                      </a:lnTo>
                      <a:lnTo>
                        <a:pt x="1782" y="180"/>
                      </a:lnTo>
                      <a:lnTo>
                        <a:pt x="1782" y="186"/>
                      </a:lnTo>
                      <a:lnTo>
                        <a:pt x="1788" y="198"/>
                      </a:lnTo>
                      <a:lnTo>
                        <a:pt x="1788" y="204"/>
                      </a:lnTo>
                      <a:lnTo>
                        <a:pt x="1788" y="210"/>
                      </a:lnTo>
                      <a:lnTo>
                        <a:pt x="1788" y="216"/>
                      </a:lnTo>
                      <a:lnTo>
                        <a:pt x="1788" y="222"/>
                      </a:lnTo>
                      <a:lnTo>
                        <a:pt x="1788" y="222"/>
                      </a:lnTo>
                      <a:lnTo>
                        <a:pt x="1824" y="210"/>
                      </a:lnTo>
                      <a:lnTo>
                        <a:pt x="1824" y="210"/>
                      </a:lnTo>
                      <a:lnTo>
                        <a:pt x="1830" y="210"/>
                      </a:lnTo>
                      <a:lnTo>
                        <a:pt x="1830" y="204"/>
                      </a:lnTo>
                      <a:lnTo>
                        <a:pt x="1830" y="198"/>
                      </a:lnTo>
                      <a:lnTo>
                        <a:pt x="1830" y="192"/>
                      </a:lnTo>
                      <a:lnTo>
                        <a:pt x="1830" y="186"/>
                      </a:lnTo>
                      <a:lnTo>
                        <a:pt x="1830" y="180"/>
                      </a:lnTo>
                      <a:lnTo>
                        <a:pt x="1830" y="174"/>
                      </a:lnTo>
                      <a:lnTo>
                        <a:pt x="1830" y="162"/>
                      </a:lnTo>
                      <a:lnTo>
                        <a:pt x="1836" y="156"/>
                      </a:lnTo>
                      <a:lnTo>
                        <a:pt x="1836" y="144"/>
                      </a:lnTo>
                      <a:lnTo>
                        <a:pt x="1836" y="144"/>
                      </a:lnTo>
                      <a:lnTo>
                        <a:pt x="1836" y="144"/>
                      </a:lnTo>
                      <a:lnTo>
                        <a:pt x="1836" y="132"/>
                      </a:lnTo>
                      <a:lnTo>
                        <a:pt x="1836" y="126"/>
                      </a:lnTo>
                      <a:lnTo>
                        <a:pt x="1836" y="120"/>
                      </a:lnTo>
                      <a:lnTo>
                        <a:pt x="1842" y="114"/>
                      </a:lnTo>
                      <a:lnTo>
                        <a:pt x="1842" y="108"/>
                      </a:lnTo>
                      <a:lnTo>
                        <a:pt x="1842" y="102"/>
                      </a:lnTo>
                      <a:lnTo>
                        <a:pt x="1842" y="102"/>
                      </a:lnTo>
                      <a:lnTo>
                        <a:pt x="1842" y="102"/>
                      </a:lnTo>
                      <a:lnTo>
                        <a:pt x="1842" y="102"/>
                      </a:lnTo>
                      <a:lnTo>
                        <a:pt x="1848" y="108"/>
                      </a:lnTo>
                      <a:lnTo>
                        <a:pt x="1848" y="114"/>
                      </a:lnTo>
                      <a:lnTo>
                        <a:pt x="1848" y="120"/>
                      </a:lnTo>
                      <a:lnTo>
                        <a:pt x="1848" y="126"/>
                      </a:lnTo>
                      <a:lnTo>
                        <a:pt x="1848" y="132"/>
                      </a:lnTo>
                      <a:lnTo>
                        <a:pt x="1848" y="144"/>
                      </a:lnTo>
                      <a:lnTo>
                        <a:pt x="1848" y="150"/>
                      </a:lnTo>
                      <a:lnTo>
                        <a:pt x="1848" y="150"/>
                      </a:lnTo>
                      <a:lnTo>
                        <a:pt x="1854" y="156"/>
                      </a:lnTo>
                      <a:lnTo>
                        <a:pt x="1854" y="162"/>
                      </a:lnTo>
                      <a:lnTo>
                        <a:pt x="1854" y="174"/>
                      </a:lnTo>
                      <a:lnTo>
                        <a:pt x="1854" y="180"/>
                      </a:lnTo>
                      <a:lnTo>
                        <a:pt x="1854" y="186"/>
                      </a:lnTo>
                      <a:lnTo>
                        <a:pt x="1854" y="198"/>
                      </a:lnTo>
                      <a:lnTo>
                        <a:pt x="1860" y="204"/>
                      </a:lnTo>
                      <a:lnTo>
                        <a:pt x="1860" y="210"/>
                      </a:lnTo>
                      <a:lnTo>
                        <a:pt x="1860" y="216"/>
                      </a:lnTo>
                      <a:lnTo>
                        <a:pt x="1860" y="222"/>
                      </a:lnTo>
                      <a:lnTo>
                        <a:pt x="1860" y="222"/>
                      </a:lnTo>
                      <a:lnTo>
                        <a:pt x="1896" y="216"/>
                      </a:lnTo>
                      <a:lnTo>
                        <a:pt x="1896" y="216"/>
                      </a:lnTo>
                      <a:lnTo>
                        <a:pt x="1896" y="210"/>
                      </a:lnTo>
                      <a:lnTo>
                        <a:pt x="1902" y="204"/>
                      </a:lnTo>
                      <a:lnTo>
                        <a:pt x="1902" y="198"/>
                      </a:lnTo>
                      <a:lnTo>
                        <a:pt x="1902" y="192"/>
                      </a:lnTo>
                      <a:lnTo>
                        <a:pt x="1902" y="186"/>
                      </a:lnTo>
                      <a:lnTo>
                        <a:pt x="1902" y="180"/>
                      </a:lnTo>
                      <a:lnTo>
                        <a:pt x="1902" y="174"/>
                      </a:lnTo>
                      <a:lnTo>
                        <a:pt x="1902" y="168"/>
                      </a:lnTo>
                      <a:lnTo>
                        <a:pt x="1902" y="156"/>
                      </a:lnTo>
                      <a:lnTo>
                        <a:pt x="1908" y="150"/>
                      </a:lnTo>
                      <a:lnTo>
                        <a:pt x="1908" y="150"/>
                      </a:lnTo>
                      <a:lnTo>
                        <a:pt x="1908" y="144"/>
                      </a:lnTo>
                      <a:lnTo>
                        <a:pt x="1908" y="132"/>
                      </a:lnTo>
                      <a:lnTo>
                        <a:pt x="1908" y="126"/>
                      </a:lnTo>
                      <a:lnTo>
                        <a:pt x="1908" y="120"/>
                      </a:lnTo>
                      <a:lnTo>
                        <a:pt x="1908" y="114"/>
                      </a:lnTo>
                      <a:lnTo>
                        <a:pt x="1914" y="108"/>
                      </a:lnTo>
                      <a:lnTo>
                        <a:pt x="1914" y="108"/>
                      </a:lnTo>
                      <a:lnTo>
                        <a:pt x="1914" y="102"/>
                      </a:lnTo>
                      <a:lnTo>
                        <a:pt x="1914" y="102"/>
                      </a:lnTo>
                      <a:lnTo>
                        <a:pt x="1914" y="108"/>
                      </a:lnTo>
                      <a:lnTo>
                        <a:pt x="1914" y="108"/>
                      </a:lnTo>
                      <a:lnTo>
                        <a:pt x="1920" y="114"/>
                      </a:lnTo>
                      <a:lnTo>
                        <a:pt x="1920" y="120"/>
                      </a:lnTo>
                      <a:lnTo>
                        <a:pt x="1920" y="126"/>
                      </a:lnTo>
                      <a:lnTo>
                        <a:pt x="1920" y="132"/>
                      </a:lnTo>
                      <a:lnTo>
                        <a:pt x="1920" y="144"/>
                      </a:lnTo>
                      <a:lnTo>
                        <a:pt x="1920" y="150"/>
                      </a:lnTo>
                      <a:lnTo>
                        <a:pt x="1920" y="150"/>
                      </a:lnTo>
                      <a:lnTo>
                        <a:pt x="1920" y="156"/>
                      </a:lnTo>
                      <a:lnTo>
                        <a:pt x="1926" y="168"/>
                      </a:lnTo>
                      <a:lnTo>
                        <a:pt x="1926" y="174"/>
                      </a:lnTo>
                      <a:lnTo>
                        <a:pt x="1926" y="180"/>
                      </a:lnTo>
                      <a:lnTo>
                        <a:pt x="1926" y="192"/>
                      </a:lnTo>
                      <a:lnTo>
                        <a:pt x="1926" y="198"/>
                      </a:lnTo>
                      <a:lnTo>
                        <a:pt x="1926" y="204"/>
                      </a:lnTo>
                      <a:lnTo>
                        <a:pt x="1932" y="210"/>
                      </a:lnTo>
                      <a:lnTo>
                        <a:pt x="1932" y="216"/>
                      </a:lnTo>
                      <a:lnTo>
                        <a:pt x="1932" y="222"/>
                      </a:lnTo>
                      <a:lnTo>
                        <a:pt x="1932" y="222"/>
                      </a:lnTo>
                      <a:lnTo>
                        <a:pt x="1968" y="216"/>
                      </a:lnTo>
                      <a:lnTo>
                        <a:pt x="1968" y="216"/>
                      </a:lnTo>
                      <a:lnTo>
                        <a:pt x="1968" y="210"/>
                      </a:lnTo>
                      <a:lnTo>
                        <a:pt x="1968" y="204"/>
                      </a:lnTo>
                      <a:lnTo>
                        <a:pt x="1968" y="198"/>
                      </a:lnTo>
                      <a:lnTo>
                        <a:pt x="1974" y="192"/>
                      </a:lnTo>
                      <a:lnTo>
                        <a:pt x="1974" y="186"/>
                      </a:lnTo>
                      <a:lnTo>
                        <a:pt x="1974" y="180"/>
                      </a:lnTo>
                      <a:lnTo>
                        <a:pt x="1974" y="174"/>
                      </a:lnTo>
                      <a:lnTo>
                        <a:pt x="1974" y="168"/>
                      </a:lnTo>
                      <a:lnTo>
                        <a:pt x="1974" y="156"/>
                      </a:lnTo>
                      <a:lnTo>
                        <a:pt x="1974" y="150"/>
                      </a:lnTo>
                      <a:lnTo>
                        <a:pt x="1974" y="150"/>
                      </a:lnTo>
                      <a:lnTo>
                        <a:pt x="1980" y="144"/>
                      </a:lnTo>
                      <a:lnTo>
                        <a:pt x="1980" y="132"/>
                      </a:lnTo>
                      <a:lnTo>
                        <a:pt x="1980" y="126"/>
                      </a:lnTo>
                      <a:lnTo>
                        <a:pt x="1980" y="120"/>
                      </a:lnTo>
                      <a:lnTo>
                        <a:pt x="1980" y="114"/>
                      </a:lnTo>
                      <a:lnTo>
                        <a:pt x="1980" y="108"/>
                      </a:lnTo>
                      <a:lnTo>
                        <a:pt x="1986" y="108"/>
                      </a:lnTo>
                      <a:lnTo>
                        <a:pt x="1986" y="102"/>
                      </a:lnTo>
                      <a:lnTo>
                        <a:pt x="1986" y="102"/>
                      </a:lnTo>
                      <a:lnTo>
                        <a:pt x="1986" y="108"/>
                      </a:lnTo>
                      <a:lnTo>
                        <a:pt x="1986" y="108"/>
                      </a:lnTo>
                      <a:lnTo>
                        <a:pt x="1986" y="114"/>
                      </a:lnTo>
                      <a:lnTo>
                        <a:pt x="1992" y="120"/>
                      </a:lnTo>
                      <a:lnTo>
                        <a:pt x="1992" y="126"/>
                      </a:lnTo>
                      <a:lnTo>
                        <a:pt x="1992" y="132"/>
                      </a:lnTo>
                      <a:lnTo>
                        <a:pt x="1992" y="144"/>
                      </a:lnTo>
                      <a:lnTo>
                        <a:pt x="1992" y="150"/>
                      </a:lnTo>
                      <a:lnTo>
                        <a:pt x="1992" y="150"/>
                      </a:lnTo>
                      <a:lnTo>
                        <a:pt x="1992" y="156"/>
                      </a:lnTo>
                      <a:lnTo>
                        <a:pt x="1998" y="168"/>
                      </a:lnTo>
                      <a:lnTo>
                        <a:pt x="1998" y="174"/>
                      </a:lnTo>
                      <a:lnTo>
                        <a:pt x="1998" y="180"/>
                      </a:lnTo>
                      <a:lnTo>
                        <a:pt x="1998" y="186"/>
                      </a:lnTo>
                      <a:lnTo>
                        <a:pt x="1998" y="198"/>
                      </a:lnTo>
                      <a:lnTo>
                        <a:pt x="1998" y="204"/>
                      </a:lnTo>
                      <a:lnTo>
                        <a:pt x="1998" y="210"/>
                      </a:lnTo>
                      <a:lnTo>
                        <a:pt x="2004" y="216"/>
                      </a:lnTo>
                      <a:lnTo>
                        <a:pt x="2004" y="222"/>
                      </a:lnTo>
                      <a:lnTo>
                        <a:pt x="2004" y="222"/>
                      </a:lnTo>
                      <a:lnTo>
                        <a:pt x="2040" y="216"/>
                      </a:lnTo>
                      <a:lnTo>
                        <a:pt x="2040" y="216"/>
                      </a:lnTo>
                      <a:lnTo>
                        <a:pt x="2040" y="210"/>
                      </a:lnTo>
                      <a:lnTo>
                        <a:pt x="2040" y="204"/>
                      </a:lnTo>
                      <a:lnTo>
                        <a:pt x="2040" y="198"/>
                      </a:lnTo>
                      <a:lnTo>
                        <a:pt x="2040" y="192"/>
                      </a:lnTo>
                      <a:lnTo>
                        <a:pt x="2046" y="186"/>
                      </a:lnTo>
                      <a:lnTo>
                        <a:pt x="2046" y="180"/>
                      </a:lnTo>
                      <a:lnTo>
                        <a:pt x="2046" y="174"/>
                      </a:lnTo>
                      <a:lnTo>
                        <a:pt x="2046" y="168"/>
                      </a:lnTo>
                      <a:lnTo>
                        <a:pt x="2046" y="156"/>
                      </a:lnTo>
                      <a:lnTo>
                        <a:pt x="2046" y="150"/>
                      </a:lnTo>
                      <a:lnTo>
                        <a:pt x="2046" y="150"/>
                      </a:lnTo>
                      <a:lnTo>
                        <a:pt x="2052" y="144"/>
                      </a:lnTo>
                      <a:lnTo>
                        <a:pt x="2052" y="132"/>
                      </a:lnTo>
                      <a:lnTo>
                        <a:pt x="2052" y="126"/>
                      </a:lnTo>
                      <a:lnTo>
                        <a:pt x="2052" y="120"/>
                      </a:lnTo>
                      <a:lnTo>
                        <a:pt x="2052" y="114"/>
                      </a:lnTo>
                      <a:lnTo>
                        <a:pt x="2052" y="108"/>
                      </a:lnTo>
                      <a:lnTo>
                        <a:pt x="2052" y="108"/>
                      </a:lnTo>
                      <a:lnTo>
                        <a:pt x="2058" y="102"/>
                      </a:lnTo>
                      <a:lnTo>
                        <a:pt x="2058" y="102"/>
                      </a:lnTo>
                      <a:lnTo>
                        <a:pt x="2058" y="108"/>
                      </a:lnTo>
                      <a:lnTo>
                        <a:pt x="2058" y="108"/>
                      </a:lnTo>
                      <a:lnTo>
                        <a:pt x="2058" y="114"/>
                      </a:lnTo>
                      <a:lnTo>
                        <a:pt x="2058" y="120"/>
                      </a:lnTo>
                      <a:lnTo>
                        <a:pt x="2064" y="126"/>
                      </a:lnTo>
                      <a:lnTo>
                        <a:pt x="2064" y="132"/>
                      </a:lnTo>
                      <a:lnTo>
                        <a:pt x="2064" y="144"/>
                      </a:lnTo>
                      <a:lnTo>
                        <a:pt x="2064" y="150"/>
                      </a:lnTo>
                      <a:lnTo>
                        <a:pt x="2064" y="150"/>
                      </a:lnTo>
                      <a:lnTo>
                        <a:pt x="2064" y="156"/>
                      </a:lnTo>
                      <a:lnTo>
                        <a:pt x="2064" y="168"/>
                      </a:lnTo>
                      <a:lnTo>
                        <a:pt x="2070" y="174"/>
                      </a:lnTo>
                      <a:lnTo>
                        <a:pt x="2070" y="180"/>
                      </a:lnTo>
                      <a:lnTo>
                        <a:pt x="2070" y="192"/>
                      </a:lnTo>
                      <a:lnTo>
                        <a:pt x="2070" y="198"/>
                      </a:lnTo>
                      <a:lnTo>
                        <a:pt x="2070" y="204"/>
                      </a:lnTo>
                      <a:lnTo>
                        <a:pt x="2070" y="210"/>
                      </a:lnTo>
                      <a:lnTo>
                        <a:pt x="2070" y="216"/>
                      </a:lnTo>
                      <a:lnTo>
                        <a:pt x="2076" y="222"/>
                      </a:lnTo>
                      <a:lnTo>
                        <a:pt x="2076" y="222"/>
                      </a:lnTo>
                      <a:lnTo>
                        <a:pt x="2112" y="216"/>
                      </a:lnTo>
                      <a:lnTo>
                        <a:pt x="2112" y="216"/>
                      </a:lnTo>
                      <a:lnTo>
                        <a:pt x="2112" y="210"/>
                      </a:lnTo>
                      <a:lnTo>
                        <a:pt x="2112" y="204"/>
                      </a:lnTo>
                      <a:lnTo>
                        <a:pt x="2112" y="198"/>
                      </a:lnTo>
                      <a:lnTo>
                        <a:pt x="2112" y="192"/>
                      </a:lnTo>
                      <a:lnTo>
                        <a:pt x="2118" y="186"/>
                      </a:lnTo>
                      <a:lnTo>
                        <a:pt x="2118" y="180"/>
                      </a:lnTo>
                      <a:lnTo>
                        <a:pt x="2118" y="174"/>
                      </a:lnTo>
                      <a:lnTo>
                        <a:pt x="2118" y="168"/>
                      </a:lnTo>
                      <a:lnTo>
                        <a:pt x="2118" y="156"/>
                      </a:lnTo>
                      <a:lnTo>
                        <a:pt x="2118" y="150"/>
                      </a:lnTo>
                      <a:lnTo>
                        <a:pt x="2118" y="150"/>
                      </a:lnTo>
                      <a:lnTo>
                        <a:pt x="2118" y="144"/>
                      </a:lnTo>
                      <a:lnTo>
                        <a:pt x="2124" y="138"/>
                      </a:lnTo>
                      <a:lnTo>
                        <a:pt x="2124" y="126"/>
                      </a:lnTo>
                      <a:lnTo>
                        <a:pt x="2124" y="120"/>
                      </a:lnTo>
                      <a:lnTo>
                        <a:pt x="2124" y="114"/>
                      </a:lnTo>
                      <a:lnTo>
                        <a:pt x="2124" y="108"/>
                      </a:lnTo>
                      <a:lnTo>
                        <a:pt x="2124" y="108"/>
                      </a:lnTo>
                      <a:lnTo>
                        <a:pt x="2130" y="108"/>
                      </a:lnTo>
                      <a:lnTo>
                        <a:pt x="2130" y="108"/>
                      </a:lnTo>
                      <a:lnTo>
                        <a:pt x="2130" y="108"/>
                      </a:lnTo>
                      <a:lnTo>
                        <a:pt x="2130" y="108"/>
                      </a:lnTo>
                      <a:lnTo>
                        <a:pt x="2130" y="114"/>
                      </a:lnTo>
                      <a:lnTo>
                        <a:pt x="2130" y="120"/>
                      </a:lnTo>
                      <a:lnTo>
                        <a:pt x="2130" y="126"/>
                      </a:lnTo>
                      <a:lnTo>
                        <a:pt x="2136" y="138"/>
                      </a:lnTo>
                      <a:lnTo>
                        <a:pt x="2136" y="144"/>
                      </a:lnTo>
                      <a:lnTo>
                        <a:pt x="2136" y="150"/>
                      </a:lnTo>
                      <a:lnTo>
                        <a:pt x="2136" y="150"/>
                      </a:lnTo>
                      <a:lnTo>
                        <a:pt x="2136" y="156"/>
                      </a:lnTo>
                      <a:lnTo>
                        <a:pt x="2136" y="168"/>
                      </a:lnTo>
                      <a:lnTo>
                        <a:pt x="2136" y="174"/>
                      </a:lnTo>
                      <a:lnTo>
                        <a:pt x="2142" y="186"/>
                      </a:lnTo>
                      <a:lnTo>
                        <a:pt x="2142" y="192"/>
                      </a:lnTo>
                      <a:lnTo>
                        <a:pt x="2142" y="198"/>
                      </a:lnTo>
                      <a:lnTo>
                        <a:pt x="2142" y="204"/>
                      </a:lnTo>
                      <a:lnTo>
                        <a:pt x="2142" y="210"/>
                      </a:lnTo>
                      <a:lnTo>
                        <a:pt x="2142" y="216"/>
                      </a:lnTo>
                      <a:lnTo>
                        <a:pt x="2148" y="222"/>
                      </a:lnTo>
                      <a:lnTo>
                        <a:pt x="2148" y="222"/>
                      </a:lnTo>
                      <a:lnTo>
                        <a:pt x="2184" y="216"/>
                      </a:lnTo>
                      <a:lnTo>
                        <a:pt x="2184" y="216"/>
                      </a:lnTo>
                      <a:lnTo>
                        <a:pt x="2184" y="210"/>
                      </a:lnTo>
                      <a:lnTo>
                        <a:pt x="2184" y="204"/>
                      </a:lnTo>
                      <a:lnTo>
                        <a:pt x="2184" y="198"/>
                      </a:lnTo>
                      <a:lnTo>
                        <a:pt x="2184" y="192"/>
                      </a:lnTo>
                      <a:lnTo>
                        <a:pt x="2184" y="186"/>
                      </a:lnTo>
                      <a:lnTo>
                        <a:pt x="2190" y="180"/>
                      </a:lnTo>
                      <a:lnTo>
                        <a:pt x="2190" y="174"/>
                      </a:lnTo>
                      <a:lnTo>
                        <a:pt x="2190" y="168"/>
                      </a:lnTo>
                      <a:lnTo>
                        <a:pt x="2190" y="156"/>
                      </a:lnTo>
                      <a:lnTo>
                        <a:pt x="2190" y="150"/>
                      </a:lnTo>
                      <a:lnTo>
                        <a:pt x="2190" y="150"/>
                      </a:lnTo>
                      <a:lnTo>
                        <a:pt x="2190" y="144"/>
                      </a:lnTo>
                      <a:lnTo>
                        <a:pt x="2190" y="132"/>
                      </a:lnTo>
                      <a:lnTo>
                        <a:pt x="2196" y="126"/>
                      </a:lnTo>
                      <a:lnTo>
                        <a:pt x="2196" y="120"/>
                      </a:lnTo>
                      <a:lnTo>
                        <a:pt x="2196" y="114"/>
                      </a:lnTo>
                      <a:lnTo>
                        <a:pt x="2196" y="108"/>
                      </a:lnTo>
                      <a:lnTo>
                        <a:pt x="2196" y="108"/>
                      </a:lnTo>
                      <a:lnTo>
                        <a:pt x="2196" y="102"/>
                      </a:lnTo>
                      <a:lnTo>
                        <a:pt x="2202" y="102"/>
                      </a:lnTo>
                      <a:lnTo>
                        <a:pt x="2202" y="108"/>
                      </a:lnTo>
                      <a:lnTo>
                        <a:pt x="2202" y="108"/>
                      </a:lnTo>
                      <a:lnTo>
                        <a:pt x="2202" y="114"/>
                      </a:lnTo>
                      <a:lnTo>
                        <a:pt x="2202" y="120"/>
                      </a:lnTo>
                      <a:lnTo>
                        <a:pt x="2202" y="126"/>
                      </a:lnTo>
                      <a:lnTo>
                        <a:pt x="2202" y="132"/>
                      </a:lnTo>
                      <a:lnTo>
                        <a:pt x="2208" y="144"/>
                      </a:lnTo>
                      <a:lnTo>
                        <a:pt x="2208" y="150"/>
                      </a:lnTo>
                      <a:lnTo>
                        <a:pt x="2208" y="150"/>
                      </a:lnTo>
                      <a:lnTo>
                        <a:pt x="2208" y="156"/>
                      </a:lnTo>
                      <a:lnTo>
                        <a:pt x="2208" y="168"/>
                      </a:lnTo>
                      <a:lnTo>
                        <a:pt x="2208" y="174"/>
                      </a:lnTo>
                      <a:lnTo>
                        <a:pt x="2208" y="180"/>
                      </a:lnTo>
                      <a:lnTo>
                        <a:pt x="2214" y="192"/>
                      </a:lnTo>
                      <a:lnTo>
                        <a:pt x="2214" y="198"/>
                      </a:lnTo>
                      <a:lnTo>
                        <a:pt x="2214" y="204"/>
                      </a:lnTo>
                      <a:lnTo>
                        <a:pt x="2214" y="210"/>
                      </a:lnTo>
                      <a:lnTo>
                        <a:pt x="2214" y="216"/>
                      </a:lnTo>
                      <a:lnTo>
                        <a:pt x="2214" y="222"/>
                      </a:lnTo>
                      <a:lnTo>
                        <a:pt x="2214" y="222"/>
                      </a:lnTo>
                      <a:lnTo>
                        <a:pt x="2256" y="216"/>
                      </a:lnTo>
                      <a:lnTo>
                        <a:pt x="2256" y="216"/>
                      </a:lnTo>
                      <a:lnTo>
                        <a:pt x="2256" y="210"/>
                      </a:lnTo>
                      <a:lnTo>
                        <a:pt x="2256" y="204"/>
                      </a:lnTo>
                      <a:lnTo>
                        <a:pt x="2256" y="198"/>
                      </a:lnTo>
                      <a:lnTo>
                        <a:pt x="2256" y="192"/>
                      </a:lnTo>
                      <a:lnTo>
                        <a:pt x="2256" y="186"/>
                      </a:lnTo>
                      <a:lnTo>
                        <a:pt x="2256" y="180"/>
                      </a:lnTo>
                      <a:lnTo>
                        <a:pt x="2262" y="174"/>
                      </a:lnTo>
                      <a:lnTo>
                        <a:pt x="2262" y="168"/>
                      </a:lnTo>
                      <a:lnTo>
                        <a:pt x="2262" y="156"/>
                      </a:lnTo>
                      <a:lnTo>
                        <a:pt x="2262" y="150"/>
                      </a:lnTo>
                      <a:lnTo>
                        <a:pt x="2262" y="150"/>
                      </a:lnTo>
                      <a:lnTo>
                        <a:pt x="2262" y="144"/>
                      </a:lnTo>
                      <a:lnTo>
                        <a:pt x="2262" y="132"/>
                      </a:lnTo>
                      <a:lnTo>
                        <a:pt x="2262" y="126"/>
                      </a:lnTo>
                      <a:lnTo>
                        <a:pt x="2268" y="120"/>
                      </a:lnTo>
                      <a:lnTo>
                        <a:pt x="2268" y="114"/>
                      </a:lnTo>
                      <a:lnTo>
                        <a:pt x="2268" y="108"/>
                      </a:lnTo>
                      <a:lnTo>
                        <a:pt x="2268" y="108"/>
                      </a:lnTo>
                      <a:lnTo>
                        <a:pt x="2268" y="108"/>
                      </a:lnTo>
                      <a:lnTo>
                        <a:pt x="2268" y="108"/>
                      </a:lnTo>
                      <a:lnTo>
                        <a:pt x="2274" y="108"/>
                      </a:lnTo>
                      <a:lnTo>
                        <a:pt x="2274" y="108"/>
                      </a:lnTo>
                      <a:lnTo>
                        <a:pt x="2274" y="114"/>
                      </a:lnTo>
                      <a:lnTo>
                        <a:pt x="2274" y="120"/>
                      </a:lnTo>
                      <a:lnTo>
                        <a:pt x="2274" y="126"/>
                      </a:lnTo>
                      <a:lnTo>
                        <a:pt x="2274" y="138"/>
                      </a:lnTo>
                      <a:lnTo>
                        <a:pt x="2280" y="144"/>
                      </a:lnTo>
                      <a:lnTo>
                        <a:pt x="2280" y="150"/>
                      </a:lnTo>
                      <a:lnTo>
                        <a:pt x="2280" y="150"/>
                      </a:lnTo>
                      <a:lnTo>
                        <a:pt x="2280" y="156"/>
                      </a:lnTo>
                      <a:lnTo>
                        <a:pt x="2280" y="168"/>
                      </a:lnTo>
                      <a:lnTo>
                        <a:pt x="2280" y="174"/>
                      </a:lnTo>
                      <a:lnTo>
                        <a:pt x="2280" y="180"/>
                      </a:lnTo>
                      <a:lnTo>
                        <a:pt x="2280" y="192"/>
                      </a:lnTo>
                      <a:lnTo>
                        <a:pt x="2286" y="198"/>
                      </a:lnTo>
                      <a:lnTo>
                        <a:pt x="2286" y="204"/>
                      </a:lnTo>
                      <a:lnTo>
                        <a:pt x="2286" y="210"/>
                      </a:lnTo>
                      <a:lnTo>
                        <a:pt x="2286" y="216"/>
                      </a:lnTo>
                      <a:lnTo>
                        <a:pt x="2286" y="222"/>
                      </a:lnTo>
                      <a:lnTo>
                        <a:pt x="2286" y="222"/>
                      </a:lnTo>
                      <a:lnTo>
                        <a:pt x="2328" y="216"/>
                      </a:lnTo>
                      <a:lnTo>
                        <a:pt x="2328" y="216"/>
                      </a:lnTo>
                      <a:lnTo>
                        <a:pt x="2328" y="210"/>
                      </a:lnTo>
                      <a:lnTo>
                        <a:pt x="2328" y="204"/>
                      </a:lnTo>
                      <a:lnTo>
                        <a:pt x="2328" y="198"/>
                      </a:lnTo>
                      <a:lnTo>
                        <a:pt x="2328" y="192"/>
                      </a:lnTo>
                      <a:lnTo>
                        <a:pt x="2328" y="186"/>
                      </a:lnTo>
                      <a:lnTo>
                        <a:pt x="2328" y="180"/>
                      </a:lnTo>
                      <a:lnTo>
                        <a:pt x="2328" y="174"/>
                      </a:lnTo>
                      <a:lnTo>
                        <a:pt x="2334" y="168"/>
                      </a:lnTo>
                      <a:lnTo>
                        <a:pt x="2334" y="156"/>
                      </a:lnTo>
                      <a:lnTo>
                        <a:pt x="2334" y="150"/>
                      </a:lnTo>
                      <a:lnTo>
                        <a:pt x="2334" y="150"/>
                      </a:lnTo>
                      <a:lnTo>
                        <a:pt x="2334" y="144"/>
                      </a:lnTo>
                      <a:lnTo>
                        <a:pt x="2334" y="138"/>
                      </a:lnTo>
                      <a:lnTo>
                        <a:pt x="2334" y="126"/>
                      </a:lnTo>
                      <a:lnTo>
                        <a:pt x="2334" y="120"/>
                      </a:lnTo>
                      <a:lnTo>
                        <a:pt x="2340" y="114"/>
                      </a:lnTo>
                      <a:lnTo>
                        <a:pt x="2340" y="108"/>
                      </a:lnTo>
                      <a:lnTo>
                        <a:pt x="2340" y="108"/>
                      </a:lnTo>
                      <a:lnTo>
                        <a:pt x="2340" y="108"/>
                      </a:lnTo>
                      <a:lnTo>
                        <a:pt x="2340" y="108"/>
                      </a:lnTo>
                      <a:lnTo>
                        <a:pt x="2340" y="108"/>
                      </a:lnTo>
                      <a:lnTo>
                        <a:pt x="2346" y="108"/>
                      </a:lnTo>
                      <a:lnTo>
                        <a:pt x="2346" y="114"/>
                      </a:lnTo>
                      <a:lnTo>
                        <a:pt x="2346" y="120"/>
                      </a:lnTo>
                      <a:lnTo>
                        <a:pt x="2346" y="126"/>
                      </a:lnTo>
                      <a:lnTo>
                        <a:pt x="2346" y="138"/>
                      </a:lnTo>
                      <a:lnTo>
                        <a:pt x="2346" y="144"/>
                      </a:lnTo>
                      <a:lnTo>
                        <a:pt x="2352" y="150"/>
                      </a:lnTo>
                      <a:lnTo>
                        <a:pt x="2352" y="150"/>
                      </a:lnTo>
                      <a:lnTo>
                        <a:pt x="2352" y="156"/>
                      </a:lnTo>
                      <a:lnTo>
                        <a:pt x="2352" y="168"/>
                      </a:lnTo>
                      <a:lnTo>
                        <a:pt x="2352" y="174"/>
                      </a:lnTo>
                      <a:lnTo>
                        <a:pt x="2352" y="186"/>
                      </a:lnTo>
                      <a:lnTo>
                        <a:pt x="2352" y="192"/>
                      </a:lnTo>
                      <a:lnTo>
                        <a:pt x="2352" y="198"/>
                      </a:lnTo>
                      <a:lnTo>
                        <a:pt x="2358" y="204"/>
                      </a:lnTo>
                      <a:lnTo>
                        <a:pt x="2358" y="210"/>
                      </a:lnTo>
                      <a:lnTo>
                        <a:pt x="2358" y="216"/>
                      </a:lnTo>
                      <a:lnTo>
                        <a:pt x="2358" y="222"/>
                      </a:lnTo>
                      <a:lnTo>
                        <a:pt x="2358" y="222"/>
                      </a:lnTo>
                      <a:lnTo>
                        <a:pt x="2394" y="216"/>
                      </a:lnTo>
                      <a:lnTo>
                        <a:pt x="2394" y="216"/>
                      </a:lnTo>
                      <a:lnTo>
                        <a:pt x="2394" y="210"/>
                      </a:lnTo>
                      <a:lnTo>
                        <a:pt x="2400" y="204"/>
                      </a:lnTo>
                      <a:lnTo>
                        <a:pt x="2400" y="198"/>
                      </a:lnTo>
                      <a:lnTo>
                        <a:pt x="2400" y="192"/>
                      </a:lnTo>
                      <a:lnTo>
                        <a:pt x="2400" y="186"/>
                      </a:lnTo>
                      <a:lnTo>
                        <a:pt x="2400" y="180"/>
                      </a:lnTo>
                      <a:lnTo>
                        <a:pt x="2400" y="174"/>
                      </a:lnTo>
                      <a:lnTo>
                        <a:pt x="2400" y="168"/>
                      </a:lnTo>
                      <a:lnTo>
                        <a:pt x="2406" y="156"/>
                      </a:lnTo>
                      <a:lnTo>
                        <a:pt x="2406" y="150"/>
                      </a:lnTo>
                      <a:lnTo>
                        <a:pt x="2406" y="150"/>
                      </a:lnTo>
                      <a:lnTo>
                        <a:pt x="2406" y="144"/>
                      </a:lnTo>
                      <a:lnTo>
                        <a:pt x="2406" y="132"/>
                      </a:lnTo>
                      <a:lnTo>
                        <a:pt x="2406" y="126"/>
                      </a:lnTo>
                      <a:lnTo>
                        <a:pt x="2406" y="120"/>
                      </a:lnTo>
                      <a:lnTo>
                        <a:pt x="2412" y="114"/>
                      </a:lnTo>
                      <a:lnTo>
                        <a:pt x="2412" y="108"/>
                      </a:lnTo>
                      <a:lnTo>
                        <a:pt x="2412" y="108"/>
                      </a:lnTo>
                      <a:lnTo>
                        <a:pt x="2412" y="102"/>
                      </a:lnTo>
                      <a:lnTo>
                        <a:pt x="2412" y="102"/>
                      </a:lnTo>
                      <a:lnTo>
                        <a:pt x="2412" y="108"/>
                      </a:lnTo>
                      <a:lnTo>
                        <a:pt x="2412" y="108"/>
                      </a:lnTo>
                      <a:lnTo>
                        <a:pt x="2418" y="114"/>
                      </a:lnTo>
                      <a:lnTo>
                        <a:pt x="2418" y="120"/>
                      </a:lnTo>
                      <a:lnTo>
                        <a:pt x="2418" y="126"/>
                      </a:lnTo>
                      <a:lnTo>
                        <a:pt x="2418" y="132"/>
                      </a:lnTo>
                      <a:lnTo>
                        <a:pt x="2418" y="144"/>
                      </a:lnTo>
                      <a:lnTo>
                        <a:pt x="2418" y="150"/>
                      </a:lnTo>
                      <a:lnTo>
                        <a:pt x="2418" y="150"/>
                      </a:lnTo>
                      <a:lnTo>
                        <a:pt x="2424" y="156"/>
                      </a:lnTo>
                      <a:lnTo>
                        <a:pt x="2424" y="168"/>
                      </a:lnTo>
                      <a:lnTo>
                        <a:pt x="2424" y="174"/>
                      </a:lnTo>
                      <a:lnTo>
                        <a:pt x="2424" y="180"/>
                      </a:lnTo>
                      <a:lnTo>
                        <a:pt x="2424" y="192"/>
                      </a:lnTo>
                      <a:lnTo>
                        <a:pt x="2424" y="198"/>
                      </a:lnTo>
                      <a:lnTo>
                        <a:pt x="2430" y="204"/>
                      </a:lnTo>
                      <a:lnTo>
                        <a:pt x="2430" y="210"/>
                      </a:lnTo>
                      <a:lnTo>
                        <a:pt x="2430" y="216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66" y="216"/>
                      </a:lnTo>
                      <a:lnTo>
                        <a:pt x="2466" y="216"/>
                      </a:lnTo>
                      <a:lnTo>
                        <a:pt x="2466" y="210"/>
                      </a:lnTo>
                      <a:lnTo>
                        <a:pt x="2466" y="204"/>
                      </a:lnTo>
                      <a:lnTo>
                        <a:pt x="2472" y="198"/>
                      </a:lnTo>
                      <a:lnTo>
                        <a:pt x="2472" y="192"/>
                      </a:lnTo>
                      <a:lnTo>
                        <a:pt x="2472" y="186"/>
                      </a:lnTo>
                      <a:lnTo>
                        <a:pt x="2472" y="180"/>
                      </a:lnTo>
                      <a:lnTo>
                        <a:pt x="2472" y="174"/>
                      </a:lnTo>
                      <a:lnTo>
                        <a:pt x="2472" y="168"/>
                      </a:lnTo>
                      <a:lnTo>
                        <a:pt x="2472" y="156"/>
                      </a:lnTo>
                      <a:lnTo>
                        <a:pt x="2478" y="150"/>
                      </a:lnTo>
                      <a:lnTo>
                        <a:pt x="2478" y="150"/>
                      </a:lnTo>
                      <a:lnTo>
                        <a:pt x="2478" y="144"/>
                      </a:lnTo>
                      <a:lnTo>
                        <a:pt x="2478" y="138"/>
                      </a:lnTo>
                      <a:lnTo>
                        <a:pt x="2478" y="126"/>
                      </a:lnTo>
                      <a:lnTo>
                        <a:pt x="2478" y="120"/>
                      </a:lnTo>
                      <a:lnTo>
                        <a:pt x="2478" y="114"/>
                      </a:lnTo>
                      <a:lnTo>
                        <a:pt x="2484" y="108"/>
                      </a:lnTo>
                      <a:lnTo>
                        <a:pt x="2484" y="108"/>
                      </a:lnTo>
                      <a:lnTo>
                        <a:pt x="2484" y="108"/>
                      </a:lnTo>
                      <a:lnTo>
                        <a:pt x="2484" y="108"/>
                      </a:lnTo>
                      <a:lnTo>
                        <a:pt x="2484" y="108"/>
                      </a:lnTo>
                      <a:lnTo>
                        <a:pt x="2484" y="108"/>
                      </a:lnTo>
                      <a:lnTo>
                        <a:pt x="2484" y="114"/>
                      </a:lnTo>
                      <a:lnTo>
                        <a:pt x="2490" y="120"/>
                      </a:lnTo>
                      <a:lnTo>
                        <a:pt x="2490" y="126"/>
                      </a:lnTo>
                      <a:lnTo>
                        <a:pt x="2490" y="138"/>
                      </a:lnTo>
                      <a:lnTo>
                        <a:pt x="2490" y="144"/>
                      </a:lnTo>
                      <a:lnTo>
                        <a:pt x="2490" y="150"/>
                      </a:lnTo>
                      <a:lnTo>
                        <a:pt x="2490" y="150"/>
                      </a:lnTo>
                      <a:lnTo>
                        <a:pt x="2490" y="156"/>
                      </a:lnTo>
                      <a:lnTo>
                        <a:pt x="2496" y="168"/>
                      </a:lnTo>
                      <a:lnTo>
                        <a:pt x="2496" y="174"/>
                      </a:lnTo>
                      <a:lnTo>
                        <a:pt x="2496" y="186"/>
                      </a:lnTo>
                      <a:lnTo>
                        <a:pt x="2496" y="192"/>
                      </a:lnTo>
                      <a:lnTo>
                        <a:pt x="2496" y="198"/>
                      </a:lnTo>
                      <a:lnTo>
                        <a:pt x="2496" y="204"/>
                      </a:lnTo>
                      <a:lnTo>
                        <a:pt x="2502" y="210"/>
                      </a:lnTo>
                      <a:lnTo>
                        <a:pt x="2502" y="216"/>
                      </a:lnTo>
                      <a:lnTo>
                        <a:pt x="2502" y="222"/>
                      </a:lnTo>
                      <a:lnTo>
                        <a:pt x="2502" y="222"/>
                      </a:lnTo>
                      <a:lnTo>
                        <a:pt x="2538" y="216"/>
                      </a:lnTo>
                      <a:lnTo>
                        <a:pt x="2538" y="216"/>
                      </a:lnTo>
                      <a:lnTo>
                        <a:pt x="2538" y="210"/>
                      </a:lnTo>
                      <a:lnTo>
                        <a:pt x="2538" y="204"/>
                      </a:lnTo>
                      <a:lnTo>
                        <a:pt x="2538" y="198"/>
                      </a:lnTo>
                      <a:lnTo>
                        <a:pt x="2544" y="192"/>
                      </a:lnTo>
                      <a:lnTo>
                        <a:pt x="2544" y="186"/>
                      </a:lnTo>
                      <a:lnTo>
                        <a:pt x="2544" y="180"/>
                      </a:lnTo>
                      <a:lnTo>
                        <a:pt x="2544" y="174"/>
                      </a:lnTo>
                      <a:lnTo>
                        <a:pt x="2544" y="168"/>
                      </a:lnTo>
                      <a:lnTo>
                        <a:pt x="2544" y="156"/>
                      </a:lnTo>
                      <a:lnTo>
                        <a:pt x="2544" y="150"/>
                      </a:lnTo>
                      <a:lnTo>
                        <a:pt x="2544" y="150"/>
                      </a:lnTo>
                      <a:lnTo>
                        <a:pt x="2550" y="144"/>
                      </a:lnTo>
                      <a:lnTo>
                        <a:pt x="2550" y="138"/>
                      </a:lnTo>
                      <a:lnTo>
                        <a:pt x="2550" y="126"/>
                      </a:lnTo>
                      <a:lnTo>
                        <a:pt x="2550" y="120"/>
                      </a:lnTo>
                      <a:lnTo>
                        <a:pt x="2550" y="114"/>
                      </a:lnTo>
                      <a:lnTo>
                        <a:pt x="2550" y="108"/>
                      </a:lnTo>
                      <a:lnTo>
                        <a:pt x="2556" y="108"/>
                      </a:lnTo>
                      <a:lnTo>
                        <a:pt x="2556" y="108"/>
                      </a:lnTo>
                      <a:lnTo>
                        <a:pt x="2556" y="108"/>
                      </a:lnTo>
                      <a:lnTo>
                        <a:pt x="2556" y="108"/>
                      </a:lnTo>
                      <a:lnTo>
                        <a:pt x="2556" y="108"/>
                      </a:lnTo>
                      <a:lnTo>
                        <a:pt x="2556" y="114"/>
                      </a:lnTo>
                      <a:lnTo>
                        <a:pt x="2562" y="120"/>
                      </a:lnTo>
                      <a:lnTo>
                        <a:pt x="2562" y="126"/>
                      </a:lnTo>
                      <a:lnTo>
                        <a:pt x="2562" y="138"/>
                      </a:lnTo>
                      <a:lnTo>
                        <a:pt x="2562" y="144"/>
                      </a:lnTo>
                      <a:lnTo>
                        <a:pt x="2562" y="150"/>
                      </a:lnTo>
                      <a:lnTo>
                        <a:pt x="2562" y="150"/>
                      </a:lnTo>
                      <a:lnTo>
                        <a:pt x="2562" y="156"/>
                      </a:lnTo>
                      <a:lnTo>
                        <a:pt x="2562" y="168"/>
                      </a:lnTo>
                      <a:lnTo>
                        <a:pt x="2568" y="174"/>
                      </a:lnTo>
                      <a:lnTo>
                        <a:pt x="2568" y="180"/>
                      </a:lnTo>
                      <a:lnTo>
                        <a:pt x="2568" y="192"/>
                      </a:lnTo>
                      <a:lnTo>
                        <a:pt x="2568" y="198"/>
                      </a:lnTo>
                      <a:lnTo>
                        <a:pt x="2568" y="204"/>
                      </a:lnTo>
                      <a:lnTo>
                        <a:pt x="2568" y="210"/>
                      </a:lnTo>
                      <a:lnTo>
                        <a:pt x="2574" y="216"/>
                      </a:lnTo>
                      <a:lnTo>
                        <a:pt x="2574" y="222"/>
                      </a:lnTo>
                      <a:lnTo>
                        <a:pt x="2574" y="222"/>
                      </a:lnTo>
                      <a:lnTo>
                        <a:pt x="2610" y="216"/>
                      </a:lnTo>
                      <a:lnTo>
                        <a:pt x="2610" y="216"/>
                      </a:lnTo>
                      <a:lnTo>
                        <a:pt x="2610" y="210"/>
                      </a:lnTo>
                      <a:lnTo>
                        <a:pt x="2610" y="204"/>
                      </a:lnTo>
                      <a:lnTo>
                        <a:pt x="2610" y="198"/>
                      </a:lnTo>
                      <a:lnTo>
                        <a:pt x="2610" y="192"/>
                      </a:lnTo>
                      <a:lnTo>
                        <a:pt x="2616" y="186"/>
                      </a:lnTo>
                      <a:lnTo>
                        <a:pt x="2616" y="180"/>
                      </a:lnTo>
                      <a:lnTo>
                        <a:pt x="2616" y="174"/>
                      </a:lnTo>
                      <a:lnTo>
                        <a:pt x="2616" y="168"/>
                      </a:lnTo>
                      <a:lnTo>
                        <a:pt x="2616" y="156"/>
                      </a:lnTo>
                      <a:lnTo>
                        <a:pt x="2616" y="150"/>
                      </a:lnTo>
                      <a:lnTo>
                        <a:pt x="2616" y="150"/>
                      </a:lnTo>
                      <a:lnTo>
                        <a:pt x="2616" y="144"/>
                      </a:lnTo>
                      <a:lnTo>
                        <a:pt x="2622" y="132"/>
                      </a:lnTo>
                      <a:lnTo>
                        <a:pt x="2622" y="126"/>
                      </a:lnTo>
                      <a:lnTo>
                        <a:pt x="2622" y="120"/>
                      </a:lnTo>
                      <a:lnTo>
                        <a:pt x="2622" y="114"/>
                      </a:lnTo>
                      <a:lnTo>
                        <a:pt x="2622" y="108"/>
                      </a:lnTo>
                      <a:lnTo>
                        <a:pt x="2622" y="108"/>
                      </a:lnTo>
                      <a:lnTo>
                        <a:pt x="2628" y="102"/>
                      </a:lnTo>
                      <a:lnTo>
                        <a:pt x="2628" y="102"/>
                      </a:lnTo>
                      <a:lnTo>
                        <a:pt x="2628" y="108"/>
                      </a:lnTo>
                      <a:lnTo>
                        <a:pt x="2628" y="108"/>
                      </a:lnTo>
                      <a:lnTo>
                        <a:pt x="2628" y="114"/>
                      </a:lnTo>
                      <a:lnTo>
                        <a:pt x="2628" y="120"/>
                      </a:lnTo>
                      <a:lnTo>
                        <a:pt x="2634" y="126"/>
                      </a:lnTo>
                      <a:lnTo>
                        <a:pt x="2634" y="132"/>
                      </a:lnTo>
                      <a:lnTo>
                        <a:pt x="2634" y="144"/>
                      </a:lnTo>
                      <a:lnTo>
                        <a:pt x="2634" y="150"/>
                      </a:lnTo>
                      <a:lnTo>
                        <a:pt x="2634" y="150"/>
                      </a:lnTo>
                      <a:lnTo>
                        <a:pt x="2634" y="156"/>
                      </a:lnTo>
                      <a:lnTo>
                        <a:pt x="2634" y="168"/>
                      </a:lnTo>
                      <a:lnTo>
                        <a:pt x="2640" y="174"/>
                      </a:lnTo>
                      <a:lnTo>
                        <a:pt x="2640" y="180"/>
                      </a:lnTo>
                      <a:lnTo>
                        <a:pt x="2640" y="192"/>
                      </a:lnTo>
                      <a:lnTo>
                        <a:pt x="2640" y="198"/>
                      </a:lnTo>
                      <a:lnTo>
                        <a:pt x="2640" y="204"/>
                      </a:lnTo>
                      <a:lnTo>
                        <a:pt x="2640" y="210"/>
                      </a:lnTo>
                      <a:lnTo>
                        <a:pt x="2640" y="216"/>
                      </a:lnTo>
                      <a:lnTo>
                        <a:pt x="2646" y="222"/>
                      </a:lnTo>
                      <a:lnTo>
                        <a:pt x="2646" y="222"/>
                      </a:lnTo>
                      <a:lnTo>
                        <a:pt x="2682" y="216"/>
                      </a:lnTo>
                      <a:lnTo>
                        <a:pt x="2682" y="216"/>
                      </a:lnTo>
                      <a:lnTo>
                        <a:pt x="2682" y="210"/>
                      </a:lnTo>
                      <a:lnTo>
                        <a:pt x="2682" y="204"/>
                      </a:lnTo>
                      <a:lnTo>
                        <a:pt x="2682" y="204"/>
                      </a:lnTo>
                      <a:lnTo>
                        <a:pt x="2682" y="192"/>
                      </a:lnTo>
                      <a:lnTo>
                        <a:pt x="2682" y="186"/>
                      </a:lnTo>
                      <a:lnTo>
                        <a:pt x="2688" y="180"/>
                      </a:lnTo>
                      <a:lnTo>
                        <a:pt x="2688" y="174"/>
                      </a:lnTo>
                      <a:lnTo>
                        <a:pt x="2688" y="168"/>
                      </a:lnTo>
                      <a:lnTo>
                        <a:pt x="2688" y="162"/>
                      </a:lnTo>
                      <a:lnTo>
                        <a:pt x="2688" y="150"/>
                      </a:lnTo>
                      <a:lnTo>
                        <a:pt x="2688" y="150"/>
                      </a:lnTo>
                      <a:lnTo>
                        <a:pt x="2688" y="144"/>
                      </a:lnTo>
                      <a:lnTo>
                        <a:pt x="2694" y="138"/>
                      </a:lnTo>
                      <a:lnTo>
                        <a:pt x="2694" y="126"/>
                      </a:lnTo>
                      <a:lnTo>
                        <a:pt x="2694" y="120"/>
                      </a:lnTo>
                      <a:lnTo>
                        <a:pt x="2694" y="114"/>
                      </a:lnTo>
                      <a:lnTo>
                        <a:pt x="2694" y="108"/>
                      </a:lnTo>
                      <a:lnTo>
                        <a:pt x="2694" y="108"/>
                      </a:lnTo>
                      <a:lnTo>
                        <a:pt x="2694" y="108"/>
                      </a:lnTo>
                      <a:lnTo>
                        <a:pt x="2700" y="108"/>
                      </a:lnTo>
                      <a:lnTo>
                        <a:pt x="2700" y="108"/>
                      </a:lnTo>
                      <a:lnTo>
                        <a:pt x="2700" y="108"/>
                      </a:lnTo>
                      <a:lnTo>
                        <a:pt x="2700" y="114"/>
                      </a:lnTo>
                      <a:lnTo>
                        <a:pt x="2700" y="120"/>
                      </a:lnTo>
                      <a:lnTo>
                        <a:pt x="2700" y="126"/>
                      </a:lnTo>
                      <a:lnTo>
                        <a:pt x="2706" y="138"/>
                      </a:lnTo>
                      <a:lnTo>
                        <a:pt x="2706" y="144"/>
                      </a:lnTo>
                      <a:lnTo>
                        <a:pt x="2706" y="150"/>
                      </a:lnTo>
                      <a:lnTo>
                        <a:pt x="2706" y="150"/>
                      </a:lnTo>
                      <a:lnTo>
                        <a:pt x="2706" y="162"/>
                      </a:lnTo>
                      <a:lnTo>
                        <a:pt x="2706" y="168"/>
                      </a:lnTo>
                      <a:lnTo>
                        <a:pt x="2706" y="174"/>
                      </a:lnTo>
                      <a:lnTo>
                        <a:pt x="2712" y="186"/>
                      </a:lnTo>
                      <a:lnTo>
                        <a:pt x="2712" y="192"/>
                      </a:lnTo>
                      <a:lnTo>
                        <a:pt x="2712" y="198"/>
                      </a:lnTo>
                      <a:lnTo>
                        <a:pt x="2712" y="204"/>
                      </a:lnTo>
                      <a:lnTo>
                        <a:pt x="2712" y="210"/>
                      </a:lnTo>
                      <a:lnTo>
                        <a:pt x="2712" y="216"/>
                      </a:lnTo>
                      <a:lnTo>
                        <a:pt x="2712" y="222"/>
                      </a:lnTo>
                      <a:lnTo>
                        <a:pt x="2712" y="222"/>
                      </a:lnTo>
                      <a:lnTo>
                        <a:pt x="2754" y="216"/>
                      </a:lnTo>
                      <a:lnTo>
                        <a:pt x="2754" y="216"/>
                      </a:lnTo>
                      <a:lnTo>
                        <a:pt x="2754" y="210"/>
                      </a:lnTo>
                      <a:lnTo>
                        <a:pt x="2754" y="204"/>
                      </a:lnTo>
                      <a:lnTo>
                        <a:pt x="2754" y="198"/>
                      </a:lnTo>
                      <a:lnTo>
                        <a:pt x="2754" y="192"/>
                      </a:lnTo>
                      <a:lnTo>
                        <a:pt x="2754" y="186"/>
                      </a:lnTo>
                      <a:lnTo>
                        <a:pt x="2754" y="180"/>
                      </a:lnTo>
                      <a:lnTo>
                        <a:pt x="2760" y="174"/>
                      </a:lnTo>
                      <a:lnTo>
                        <a:pt x="2760" y="168"/>
                      </a:lnTo>
                      <a:lnTo>
                        <a:pt x="2760" y="156"/>
                      </a:lnTo>
                      <a:lnTo>
                        <a:pt x="2760" y="150"/>
                      </a:lnTo>
                      <a:lnTo>
                        <a:pt x="2760" y="150"/>
                      </a:lnTo>
                      <a:lnTo>
                        <a:pt x="2760" y="144"/>
                      </a:lnTo>
                      <a:lnTo>
                        <a:pt x="2760" y="138"/>
                      </a:lnTo>
                      <a:lnTo>
                        <a:pt x="2766" y="126"/>
                      </a:lnTo>
                      <a:lnTo>
                        <a:pt x="2766" y="120"/>
                      </a:lnTo>
                      <a:lnTo>
                        <a:pt x="2766" y="114"/>
                      </a:lnTo>
                      <a:lnTo>
                        <a:pt x="2766" y="108"/>
                      </a:lnTo>
                      <a:lnTo>
                        <a:pt x="2766" y="108"/>
                      </a:lnTo>
                      <a:lnTo>
                        <a:pt x="2766" y="108"/>
                      </a:lnTo>
                      <a:lnTo>
                        <a:pt x="2772" y="108"/>
                      </a:lnTo>
                      <a:lnTo>
                        <a:pt x="2772" y="108"/>
                      </a:lnTo>
                      <a:lnTo>
                        <a:pt x="2772" y="108"/>
                      </a:lnTo>
                      <a:lnTo>
                        <a:pt x="2772" y="114"/>
                      </a:lnTo>
                      <a:lnTo>
                        <a:pt x="2772" y="120"/>
                      </a:lnTo>
                      <a:lnTo>
                        <a:pt x="2772" y="126"/>
                      </a:lnTo>
                      <a:lnTo>
                        <a:pt x="2772" y="132"/>
                      </a:lnTo>
                      <a:lnTo>
                        <a:pt x="2778" y="144"/>
                      </a:lnTo>
                      <a:lnTo>
                        <a:pt x="2778" y="150"/>
                      </a:lnTo>
                      <a:lnTo>
                        <a:pt x="2778" y="150"/>
                      </a:lnTo>
                      <a:lnTo>
                        <a:pt x="2778" y="156"/>
                      </a:lnTo>
                      <a:lnTo>
                        <a:pt x="2778" y="168"/>
                      </a:lnTo>
                      <a:lnTo>
                        <a:pt x="2778" y="174"/>
                      </a:lnTo>
                      <a:lnTo>
                        <a:pt x="2778" y="180"/>
                      </a:lnTo>
                      <a:lnTo>
                        <a:pt x="2784" y="192"/>
                      </a:lnTo>
                      <a:lnTo>
                        <a:pt x="2784" y="198"/>
                      </a:lnTo>
                      <a:lnTo>
                        <a:pt x="2784" y="204"/>
                      </a:lnTo>
                      <a:lnTo>
                        <a:pt x="2784" y="210"/>
                      </a:lnTo>
                      <a:lnTo>
                        <a:pt x="2784" y="216"/>
                      </a:lnTo>
                      <a:lnTo>
                        <a:pt x="2784" y="222"/>
                      </a:lnTo>
                      <a:lnTo>
                        <a:pt x="2784" y="222"/>
                      </a:lnTo>
                      <a:lnTo>
                        <a:pt x="2826" y="216"/>
                      </a:lnTo>
                      <a:lnTo>
                        <a:pt x="2826" y="216"/>
                      </a:lnTo>
                      <a:lnTo>
                        <a:pt x="2826" y="210"/>
                      </a:lnTo>
                      <a:lnTo>
                        <a:pt x="2826" y="204"/>
                      </a:lnTo>
                      <a:lnTo>
                        <a:pt x="2826" y="198"/>
                      </a:lnTo>
                      <a:lnTo>
                        <a:pt x="2826" y="192"/>
                      </a:lnTo>
                      <a:lnTo>
                        <a:pt x="2826" y="186"/>
                      </a:lnTo>
                      <a:lnTo>
                        <a:pt x="2826" y="180"/>
                      </a:lnTo>
                      <a:lnTo>
                        <a:pt x="2826" y="174"/>
                      </a:lnTo>
                      <a:lnTo>
                        <a:pt x="2832" y="168"/>
                      </a:lnTo>
                      <a:lnTo>
                        <a:pt x="2832" y="156"/>
                      </a:lnTo>
                      <a:lnTo>
                        <a:pt x="2832" y="150"/>
                      </a:lnTo>
                      <a:lnTo>
                        <a:pt x="2832" y="150"/>
                      </a:lnTo>
                      <a:lnTo>
                        <a:pt x="2832" y="144"/>
                      </a:lnTo>
                      <a:lnTo>
                        <a:pt x="2832" y="132"/>
                      </a:lnTo>
                      <a:lnTo>
                        <a:pt x="2832" y="126"/>
                      </a:lnTo>
                      <a:lnTo>
                        <a:pt x="2838" y="120"/>
                      </a:lnTo>
                      <a:lnTo>
                        <a:pt x="2838" y="114"/>
                      </a:lnTo>
                      <a:lnTo>
                        <a:pt x="2838" y="108"/>
                      </a:lnTo>
                      <a:lnTo>
                        <a:pt x="2838" y="108"/>
                      </a:lnTo>
                      <a:lnTo>
                        <a:pt x="2838" y="108"/>
                      </a:lnTo>
                      <a:lnTo>
                        <a:pt x="2838" y="108"/>
                      </a:lnTo>
                      <a:lnTo>
                        <a:pt x="2844" y="108"/>
                      </a:lnTo>
                      <a:lnTo>
                        <a:pt x="2844" y="108"/>
                      </a:lnTo>
                      <a:lnTo>
                        <a:pt x="2844" y="114"/>
                      </a:lnTo>
                      <a:lnTo>
                        <a:pt x="2844" y="120"/>
                      </a:lnTo>
                      <a:lnTo>
                        <a:pt x="2844" y="126"/>
                      </a:lnTo>
                      <a:lnTo>
                        <a:pt x="2844" y="138"/>
                      </a:lnTo>
                      <a:lnTo>
                        <a:pt x="2844" y="144"/>
                      </a:lnTo>
                      <a:lnTo>
                        <a:pt x="2850" y="150"/>
                      </a:lnTo>
                      <a:lnTo>
                        <a:pt x="2850" y="150"/>
                      </a:lnTo>
                      <a:lnTo>
                        <a:pt x="2850" y="156"/>
                      </a:lnTo>
                      <a:lnTo>
                        <a:pt x="2850" y="168"/>
                      </a:lnTo>
                      <a:lnTo>
                        <a:pt x="2850" y="174"/>
                      </a:lnTo>
                      <a:lnTo>
                        <a:pt x="2850" y="180"/>
                      </a:lnTo>
                      <a:lnTo>
                        <a:pt x="2850" y="192"/>
                      </a:lnTo>
                      <a:lnTo>
                        <a:pt x="2856" y="198"/>
                      </a:lnTo>
                      <a:lnTo>
                        <a:pt x="2856" y="204"/>
                      </a:lnTo>
                      <a:lnTo>
                        <a:pt x="2856" y="210"/>
                      </a:lnTo>
                      <a:lnTo>
                        <a:pt x="2856" y="216"/>
                      </a:lnTo>
                      <a:lnTo>
                        <a:pt x="2856" y="222"/>
                      </a:lnTo>
                      <a:lnTo>
                        <a:pt x="2856" y="222"/>
                      </a:lnTo>
                      <a:lnTo>
                        <a:pt x="2892" y="216"/>
                      </a:lnTo>
                      <a:lnTo>
                        <a:pt x="2892" y="216"/>
                      </a:lnTo>
                      <a:lnTo>
                        <a:pt x="2898" y="210"/>
                      </a:lnTo>
                      <a:lnTo>
                        <a:pt x="2898" y="204"/>
                      </a:lnTo>
                      <a:lnTo>
                        <a:pt x="2898" y="204"/>
                      </a:lnTo>
                      <a:lnTo>
                        <a:pt x="2898" y="198"/>
                      </a:lnTo>
                      <a:lnTo>
                        <a:pt x="2898" y="186"/>
                      </a:lnTo>
                      <a:lnTo>
                        <a:pt x="2898" y="180"/>
                      </a:lnTo>
                      <a:lnTo>
                        <a:pt x="2898" y="174"/>
                      </a:lnTo>
                      <a:lnTo>
                        <a:pt x="2898" y="168"/>
                      </a:lnTo>
                      <a:lnTo>
                        <a:pt x="2904" y="162"/>
                      </a:lnTo>
                      <a:lnTo>
                        <a:pt x="2904" y="150"/>
                      </a:lnTo>
                      <a:lnTo>
                        <a:pt x="2904" y="150"/>
                      </a:lnTo>
                      <a:lnTo>
                        <a:pt x="2904" y="144"/>
                      </a:lnTo>
                      <a:lnTo>
                        <a:pt x="2904" y="138"/>
                      </a:lnTo>
                      <a:lnTo>
                        <a:pt x="2904" y="126"/>
                      </a:lnTo>
                      <a:lnTo>
                        <a:pt x="2904" y="120"/>
                      </a:lnTo>
                      <a:lnTo>
                        <a:pt x="2910" y="114"/>
                      </a:lnTo>
                      <a:lnTo>
                        <a:pt x="2910" y="108"/>
                      </a:lnTo>
                      <a:lnTo>
                        <a:pt x="2910" y="108"/>
                      </a:lnTo>
                      <a:lnTo>
                        <a:pt x="2910" y="108"/>
                      </a:lnTo>
                      <a:lnTo>
                        <a:pt x="2910" y="108"/>
                      </a:lnTo>
                      <a:lnTo>
                        <a:pt x="2910" y="108"/>
                      </a:lnTo>
                      <a:lnTo>
                        <a:pt x="2916" y="108"/>
                      </a:lnTo>
                      <a:lnTo>
                        <a:pt x="2916" y="114"/>
                      </a:lnTo>
                      <a:lnTo>
                        <a:pt x="2916" y="120"/>
                      </a:lnTo>
                      <a:lnTo>
                        <a:pt x="2916" y="126"/>
                      </a:lnTo>
                      <a:lnTo>
                        <a:pt x="2916" y="138"/>
                      </a:lnTo>
                      <a:lnTo>
                        <a:pt x="2916" y="144"/>
                      </a:lnTo>
                      <a:lnTo>
                        <a:pt x="2922" y="150"/>
                      </a:lnTo>
                      <a:lnTo>
                        <a:pt x="2922" y="150"/>
                      </a:lnTo>
                      <a:lnTo>
                        <a:pt x="2922" y="162"/>
                      </a:lnTo>
                      <a:lnTo>
                        <a:pt x="2922" y="168"/>
                      </a:lnTo>
                      <a:lnTo>
                        <a:pt x="2922" y="174"/>
                      </a:lnTo>
                      <a:lnTo>
                        <a:pt x="2922" y="186"/>
                      </a:lnTo>
                      <a:lnTo>
                        <a:pt x="2922" y="192"/>
                      </a:lnTo>
                      <a:lnTo>
                        <a:pt x="2922" y="198"/>
                      </a:lnTo>
                      <a:lnTo>
                        <a:pt x="2928" y="204"/>
                      </a:lnTo>
                      <a:lnTo>
                        <a:pt x="2928" y="210"/>
                      </a:lnTo>
                      <a:lnTo>
                        <a:pt x="2928" y="216"/>
                      </a:lnTo>
                      <a:lnTo>
                        <a:pt x="2928" y="222"/>
                      </a:lnTo>
                      <a:lnTo>
                        <a:pt x="2928" y="222"/>
                      </a:lnTo>
                      <a:lnTo>
                        <a:pt x="2964" y="216"/>
                      </a:lnTo>
                      <a:lnTo>
                        <a:pt x="2964" y="216"/>
                      </a:lnTo>
                      <a:lnTo>
                        <a:pt x="2964" y="210"/>
                      </a:lnTo>
                      <a:lnTo>
                        <a:pt x="2970" y="204"/>
                      </a:lnTo>
                      <a:lnTo>
                        <a:pt x="2970" y="198"/>
                      </a:lnTo>
                      <a:lnTo>
                        <a:pt x="2970" y="192"/>
                      </a:lnTo>
                      <a:lnTo>
                        <a:pt x="2970" y="186"/>
                      </a:lnTo>
                      <a:lnTo>
                        <a:pt x="2970" y="180"/>
                      </a:lnTo>
                      <a:lnTo>
                        <a:pt x="2970" y="174"/>
                      </a:lnTo>
                      <a:lnTo>
                        <a:pt x="2970" y="168"/>
                      </a:lnTo>
                      <a:lnTo>
                        <a:pt x="2976" y="156"/>
                      </a:lnTo>
                      <a:lnTo>
                        <a:pt x="2976" y="150"/>
                      </a:lnTo>
                      <a:lnTo>
                        <a:pt x="2976" y="150"/>
                      </a:lnTo>
                      <a:lnTo>
                        <a:pt x="2976" y="144"/>
                      </a:lnTo>
                      <a:lnTo>
                        <a:pt x="2976" y="132"/>
                      </a:lnTo>
                      <a:lnTo>
                        <a:pt x="2976" y="126"/>
                      </a:lnTo>
                      <a:lnTo>
                        <a:pt x="2976" y="120"/>
                      </a:lnTo>
                      <a:lnTo>
                        <a:pt x="2976" y="114"/>
                      </a:lnTo>
                      <a:lnTo>
                        <a:pt x="2982" y="108"/>
                      </a:lnTo>
                      <a:lnTo>
                        <a:pt x="2982" y="108"/>
                      </a:lnTo>
                      <a:lnTo>
                        <a:pt x="2982" y="102"/>
                      </a:lnTo>
                      <a:lnTo>
                        <a:pt x="2982" y="102"/>
                      </a:lnTo>
                      <a:lnTo>
                        <a:pt x="2982" y="108"/>
                      </a:lnTo>
                      <a:lnTo>
                        <a:pt x="2982" y="108"/>
                      </a:lnTo>
                      <a:lnTo>
                        <a:pt x="2988" y="114"/>
                      </a:lnTo>
                      <a:lnTo>
                        <a:pt x="2988" y="120"/>
                      </a:lnTo>
                      <a:lnTo>
                        <a:pt x="2988" y="126"/>
                      </a:lnTo>
                      <a:lnTo>
                        <a:pt x="2988" y="132"/>
                      </a:lnTo>
                      <a:lnTo>
                        <a:pt x="2988" y="144"/>
                      </a:lnTo>
                      <a:lnTo>
                        <a:pt x="2988" y="150"/>
                      </a:lnTo>
                      <a:lnTo>
                        <a:pt x="2988" y="150"/>
                      </a:lnTo>
                      <a:lnTo>
                        <a:pt x="2994" y="156"/>
                      </a:lnTo>
                      <a:lnTo>
                        <a:pt x="2994" y="168"/>
                      </a:lnTo>
                      <a:lnTo>
                        <a:pt x="2994" y="174"/>
                      </a:lnTo>
                      <a:lnTo>
                        <a:pt x="2994" y="180"/>
                      </a:lnTo>
                      <a:lnTo>
                        <a:pt x="2994" y="192"/>
                      </a:lnTo>
                      <a:lnTo>
                        <a:pt x="2994" y="198"/>
                      </a:lnTo>
                      <a:lnTo>
                        <a:pt x="2994" y="204"/>
                      </a:lnTo>
                      <a:lnTo>
                        <a:pt x="3000" y="210"/>
                      </a:lnTo>
                      <a:lnTo>
                        <a:pt x="3000" y="216"/>
                      </a:lnTo>
                      <a:lnTo>
                        <a:pt x="3000" y="222"/>
                      </a:lnTo>
                      <a:lnTo>
                        <a:pt x="3000" y="222"/>
                      </a:lnTo>
                      <a:lnTo>
                        <a:pt x="3036" y="216"/>
                      </a:lnTo>
                      <a:lnTo>
                        <a:pt x="3036" y="216"/>
                      </a:lnTo>
                      <a:lnTo>
                        <a:pt x="3036" y="210"/>
                      </a:lnTo>
                      <a:lnTo>
                        <a:pt x="3036" y="204"/>
                      </a:lnTo>
                      <a:lnTo>
                        <a:pt x="3042" y="198"/>
                      </a:lnTo>
                      <a:lnTo>
                        <a:pt x="3042" y="192"/>
                      </a:lnTo>
                      <a:lnTo>
                        <a:pt x="3042" y="186"/>
                      </a:lnTo>
                      <a:lnTo>
                        <a:pt x="3042" y="180"/>
                      </a:lnTo>
                      <a:lnTo>
                        <a:pt x="3042" y="174"/>
                      </a:lnTo>
                      <a:lnTo>
                        <a:pt x="3042" y="168"/>
                      </a:lnTo>
                      <a:lnTo>
                        <a:pt x="3042" y="156"/>
                      </a:lnTo>
                      <a:lnTo>
                        <a:pt x="3048" y="150"/>
                      </a:lnTo>
                      <a:lnTo>
                        <a:pt x="3048" y="150"/>
                      </a:lnTo>
                      <a:lnTo>
                        <a:pt x="3048" y="144"/>
                      </a:lnTo>
                      <a:lnTo>
                        <a:pt x="3048" y="138"/>
                      </a:lnTo>
                      <a:lnTo>
                        <a:pt x="3048" y="126"/>
                      </a:lnTo>
                      <a:lnTo>
                        <a:pt x="3048" y="120"/>
                      </a:lnTo>
                      <a:lnTo>
                        <a:pt x="3048" y="114"/>
                      </a:lnTo>
                      <a:lnTo>
                        <a:pt x="3054" y="108"/>
                      </a:lnTo>
                      <a:lnTo>
                        <a:pt x="3054" y="108"/>
                      </a:lnTo>
                      <a:lnTo>
                        <a:pt x="3054" y="108"/>
                      </a:lnTo>
                      <a:lnTo>
                        <a:pt x="3054" y="108"/>
                      </a:lnTo>
                      <a:lnTo>
                        <a:pt x="3054" y="108"/>
                      </a:lnTo>
                      <a:lnTo>
                        <a:pt x="3054" y="108"/>
                      </a:lnTo>
                      <a:lnTo>
                        <a:pt x="3054" y="114"/>
                      </a:lnTo>
                      <a:lnTo>
                        <a:pt x="3060" y="120"/>
                      </a:lnTo>
                      <a:lnTo>
                        <a:pt x="3060" y="126"/>
                      </a:lnTo>
                      <a:lnTo>
                        <a:pt x="3060" y="138"/>
                      </a:lnTo>
                      <a:lnTo>
                        <a:pt x="3060" y="144"/>
                      </a:lnTo>
                      <a:lnTo>
                        <a:pt x="3060" y="150"/>
                      </a:lnTo>
                      <a:lnTo>
                        <a:pt x="3060" y="150"/>
                      </a:lnTo>
                      <a:lnTo>
                        <a:pt x="3060" y="156"/>
                      </a:lnTo>
                      <a:lnTo>
                        <a:pt x="3066" y="168"/>
                      </a:lnTo>
                      <a:lnTo>
                        <a:pt x="3066" y="174"/>
                      </a:lnTo>
                      <a:lnTo>
                        <a:pt x="3066" y="186"/>
                      </a:lnTo>
                      <a:lnTo>
                        <a:pt x="3066" y="192"/>
                      </a:lnTo>
                      <a:lnTo>
                        <a:pt x="3066" y="198"/>
                      </a:lnTo>
                      <a:lnTo>
                        <a:pt x="3066" y="204"/>
                      </a:lnTo>
                      <a:lnTo>
                        <a:pt x="3072" y="210"/>
                      </a:lnTo>
                      <a:lnTo>
                        <a:pt x="3072" y="216"/>
                      </a:lnTo>
                      <a:lnTo>
                        <a:pt x="3072" y="222"/>
                      </a:lnTo>
                      <a:lnTo>
                        <a:pt x="3072" y="222"/>
                      </a:lnTo>
                      <a:lnTo>
                        <a:pt x="3108" y="216"/>
                      </a:lnTo>
                      <a:lnTo>
                        <a:pt x="3108" y="216"/>
                      </a:lnTo>
                      <a:lnTo>
                        <a:pt x="3108" y="210"/>
                      </a:lnTo>
                      <a:lnTo>
                        <a:pt x="3108" y="204"/>
                      </a:lnTo>
                      <a:lnTo>
                        <a:pt x="3108" y="204"/>
                      </a:lnTo>
                      <a:lnTo>
                        <a:pt x="3114" y="198"/>
                      </a:lnTo>
                      <a:lnTo>
                        <a:pt x="3114" y="186"/>
                      </a:lnTo>
                      <a:lnTo>
                        <a:pt x="3114" y="180"/>
                      </a:lnTo>
                      <a:lnTo>
                        <a:pt x="3114" y="174"/>
                      </a:lnTo>
                      <a:lnTo>
                        <a:pt x="3114" y="168"/>
                      </a:lnTo>
                      <a:lnTo>
                        <a:pt x="3114" y="162"/>
                      </a:lnTo>
                      <a:lnTo>
                        <a:pt x="3114" y="150"/>
                      </a:lnTo>
                      <a:lnTo>
                        <a:pt x="3114" y="150"/>
                      </a:lnTo>
                      <a:lnTo>
                        <a:pt x="3120" y="144"/>
                      </a:lnTo>
                      <a:lnTo>
                        <a:pt x="3120" y="138"/>
                      </a:lnTo>
                      <a:lnTo>
                        <a:pt x="3120" y="126"/>
                      </a:lnTo>
                      <a:lnTo>
                        <a:pt x="3120" y="120"/>
                      </a:lnTo>
                      <a:lnTo>
                        <a:pt x="3120" y="114"/>
                      </a:lnTo>
                      <a:lnTo>
                        <a:pt x="3120" y="108"/>
                      </a:lnTo>
                      <a:lnTo>
                        <a:pt x="3126" y="108"/>
                      </a:lnTo>
                      <a:lnTo>
                        <a:pt x="3126" y="108"/>
                      </a:lnTo>
                      <a:lnTo>
                        <a:pt x="3126" y="108"/>
                      </a:lnTo>
                      <a:lnTo>
                        <a:pt x="3126" y="108"/>
                      </a:lnTo>
                      <a:lnTo>
                        <a:pt x="3126" y="108"/>
                      </a:lnTo>
                      <a:lnTo>
                        <a:pt x="3126" y="114"/>
                      </a:lnTo>
                      <a:lnTo>
                        <a:pt x="3126" y="120"/>
                      </a:lnTo>
                      <a:lnTo>
                        <a:pt x="3132" y="126"/>
                      </a:lnTo>
                      <a:lnTo>
                        <a:pt x="3132" y="138"/>
                      </a:lnTo>
                      <a:lnTo>
                        <a:pt x="3132" y="144"/>
                      </a:lnTo>
                      <a:lnTo>
                        <a:pt x="3132" y="150"/>
                      </a:lnTo>
                      <a:lnTo>
                        <a:pt x="3132" y="150"/>
                      </a:lnTo>
                      <a:lnTo>
                        <a:pt x="3132" y="156"/>
                      </a:lnTo>
                      <a:lnTo>
                        <a:pt x="3132" y="168"/>
                      </a:lnTo>
                      <a:lnTo>
                        <a:pt x="3138" y="174"/>
                      </a:lnTo>
                      <a:lnTo>
                        <a:pt x="3138" y="186"/>
                      </a:lnTo>
                      <a:lnTo>
                        <a:pt x="3138" y="192"/>
                      </a:lnTo>
                      <a:lnTo>
                        <a:pt x="3138" y="198"/>
                      </a:lnTo>
                      <a:lnTo>
                        <a:pt x="3138" y="204"/>
                      </a:lnTo>
                      <a:lnTo>
                        <a:pt x="3138" y="210"/>
                      </a:lnTo>
                      <a:lnTo>
                        <a:pt x="3144" y="216"/>
                      </a:lnTo>
                      <a:lnTo>
                        <a:pt x="3144" y="222"/>
                      </a:lnTo>
                      <a:lnTo>
                        <a:pt x="3144" y="222"/>
                      </a:lnTo>
                      <a:lnTo>
                        <a:pt x="3180" y="216"/>
                      </a:lnTo>
                      <a:lnTo>
                        <a:pt x="3180" y="216"/>
                      </a:lnTo>
                      <a:lnTo>
                        <a:pt x="3180" y="210"/>
                      </a:lnTo>
                      <a:lnTo>
                        <a:pt x="3180" y="204"/>
                      </a:lnTo>
                      <a:lnTo>
                        <a:pt x="3180" y="198"/>
                      </a:lnTo>
                      <a:lnTo>
                        <a:pt x="3180" y="192"/>
                      </a:lnTo>
                      <a:lnTo>
                        <a:pt x="3186" y="186"/>
                      </a:lnTo>
                      <a:lnTo>
                        <a:pt x="3186" y="180"/>
                      </a:lnTo>
                      <a:lnTo>
                        <a:pt x="3186" y="174"/>
                      </a:lnTo>
                      <a:lnTo>
                        <a:pt x="3186" y="168"/>
                      </a:lnTo>
                      <a:lnTo>
                        <a:pt x="3186" y="156"/>
                      </a:lnTo>
                      <a:lnTo>
                        <a:pt x="3186" y="150"/>
                      </a:lnTo>
                      <a:lnTo>
                        <a:pt x="3186" y="150"/>
                      </a:lnTo>
                      <a:lnTo>
                        <a:pt x="3186" y="144"/>
                      </a:lnTo>
                      <a:lnTo>
                        <a:pt x="3192" y="132"/>
                      </a:lnTo>
                      <a:lnTo>
                        <a:pt x="3192" y="126"/>
                      </a:lnTo>
                      <a:lnTo>
                        <a:pt x="3192" y="120"/>
                      </a:lnTo>
                      <a:lnTo>
                        <a:pt x="3192" y="114"/>
                      </a:lnTo>
                      <a:lnTo>
                        <a:pt x="3192" y="108"/>
                      </a:lnTo>
                      <a:lnTo>
                        <a:pt x="3192" y="108"/>
                      </a:lnTo>
                      <a:lnTo>
                        <a:pt x="3198" y="102"/>
                      </a:lnTo>
                      <a:lnTo>
                        <a:pt x="3198" y="102"/>
                      </a:lnTo>
                      <a:lnTo>
                        <a:pt x="3198" y="108"/>
                      </a:lnTo>
                      <a:lnTo>
                        <a:pt x="3198" y="108"/>
                      </a:lnTo>
                      <a:lnTo>
                        <a:pt x="3198" y="114"/>
                      </a:lnTo>
                      <a:lnTo>
                        <a:pt x="3198" y="120"/>
                      </a:lnTo>
                      <a:lnTo>
                        <a:pt x="3204" y="126"/>
                      </a:lnTo>
                      <a:lnTo>
                        <a:pt x="3204" y="132"/>
                      </a:lnTo>
                      <a:lnTo>
                        <a:pt x="3204" y="144"/>
                      </a:lnTo>
                      <a:lnTo>
                        <a:pt x="3204" y="150"/>
                      </a:lnTo>
                      <a:lnTo>
                        <a:pt x="3204" y="150"/>
                      </a:lnTo>
                      <a:lnTo>
                        <a:pt x="3204" y="156"/>
                      </a:lnTo>
                      <a:lnTo>
                        <a:pt x="3204" y="168"/>
                      </a:lnTo>
                      <a:lnTo>
                        <a:pt x="3204" y="174"/>
                      </a:lnTo>
                      <a:lnTo>
                        <a:pt x="3210" y="180"/>
                      </a:lnTo>
                      <a:lnTo>
                        <a:pt x="3210" y="192"/>
                      </a:lnTo>
                      <a:lnTo>
                        <a:pt x="3210" y="198"/>
                      </a:lnTo>
                      <a:lnTo>
                        <a:pt x="3210" y="204"/>
                      </a:lnTo>
                      <a:lnTo>
                        <a:pt x="3210" y="210"/>
                      </a:lnTo>
                      <a:lnTo>
                        <a:pt x="3210" y="216"/>
                      </a:lnTo>
                      <a:lnTo>
                        <a:pt x="3216" y="222"/>
                      </a:lnTo>
                      <a:lnTo>
                        <a:pt x="3216" y="222"/>
                      </a:lnTo>
                      <a:lnTo>
                        <a:pt x="3252" y="216"/>
                      </a:lnTo>
                      <a:lnTo>
                        <a:pt x="3252" y="216"/>
                      </a:lnTo>
                      <a:lnTo>
                        <a:pt x="3252" y="210"/>
                      </a:lnTo>
                      <a:lnTo>
                        <a:pt x="3252" y="204"/>
                      </a:lnTo>
                      <a:lnTo>
                        <a:pt x="3252" y="198"/>
                      </a:lnTo>
                      <a:lnTo>
                        <a:pt x="3252" y="192"/>
                      </a:lnTo>
                      <a:lnTo>
                        <a:pt x="3252" y="186"/>
                      </a:lnTo>
                      <a:lnTo>
                        <a:pt x="3258" y="180"/>
                      </a:lnTo>
                      <a:lnTo>
                        <a:pt x="3258" y="174"/>
                      </a:lnTo>
                      <a:lnTo>
                        <a:pt x="3258" y="168"/>
                      </a:lnTo>
                      <a:lnTo>
                        <a:pt x="3258" y="162"/>
                      </a:lnTo>
                      <a:lnTo>
                        <a:pt x="3258" y="162"/>
                      </a:lnTo>
                      <a:lnTo>
                        <a:pt x="3258" y="156"/>
                      </a:lnTo>
                      <a:lnTo>
                        <a:pt x="3258" y="150"/>
                      </a:lnTo>
                      <a:lnTo>
                        <a:pt x="3258" y="138"/>
                      </a:lnTo>
                      <a:lnTo>
                        <a:pt x="3264" y="132"/>
                      </a:lnTo>
                      <a:lnTo>
                        <a:pt x="3264" y="126"/>
                      </a:lnTo>
                      <a:lnTo>
                        <a:pt x="3264" y="120"/>
                      </a:lnTo>
                      <a:lnTo>
                        <a:pt x="3264" y="114"/>
                      </a:lnTo>
                      <a:lnTo>
                        <a:pt x="3264" y="108"/>
                      </a:lnTo>
                      <a:lnTo>
                        <a:pt x="3264" y="108"/>
                      </a:lnTo>
                      <a:lnTo>
                        <a:pt x="3264" y="102"/>
                      </a:lnTo>
                      <a:lnTo>
                        <a:pt x="3270" y="102"/>
                      </a:lnTo>
                      <a:lnTo>
                        <a:pt x="3270" y="96"/>
                      </a:lnTo>
                      <a:lnTo>
                        <a:pt x="3270" y="96"/>
                      </a:lnTo>
                      <a:lnTo>
                        <a:pt x="3270" y="96"/>
                      </a:lnTo>
                      <a:lnTo>
                        <a:pt x="3270" y="96"/>
                      </a:lnTo>
                      <a:lnTo>
                        <a:pt x="3270" y="96"/>
                      </a:lnTo>
                      <a:lnTo>
                        <a:pt x="3276" y="96"/>
                      </a:lnTo>
                      <a:lnTo>
                        <a:pt x="3276" y="102"/>
                      </a:lnTo>
                      <a:lnTo>
                        <a:pt x="3276" y="102"/>
                      </a:lnTo>
                      <a:lnTo>
                        <a:pt x="3276" y="108"/>
                      </a:lnTo>
                      <a:lnTo>
                        <a:pt x="3276" y="114"/>
                      </a:lnTo>
                      <a:lnTo>
                        <a:pt x="3276" y="114"/>
                      </a:lnTo>
                      <a:lnTo>
                        <a:pt x="3282" y="120"/>
                      </a:lnTo>
                      <a:lnTo>
                        <a:pt x="3282" y="126"/>
                      </a:lnTo>
                      <a:lnTo>
                        <a:pt x="3282" y="138"/>
                      </a:lnTo>
                      <a:lnTo>
                        <a:pt x="3282" y="144"/>
                      </a:lnTo>
                      <a:lnTo>
                        <a:pt x="3282" y="150"/>
                      </a:lnTo>
                      <a:lnTo>
                        <a:pt x="3282" y="150"/>
                      </a:lnTo>
                      <a:lnTo>
                        <a:pt x="3282" y="156"/>
                      </a:lnTo>
                      <a:lnTo>
                        <a:pt x="3282" y="162"/>
                      </a:lnTo>
                      <a:lnTo>
                        <a:pt x="3288" y="168"/>
                      </a:lnTo>
                      <a:lnTo>
                        <a:pt x="3288" y="180"/>
                      </a:lnTo>
                      <a:lnTo>
                        <a:pt x="3288" y="186"/>
                      </a:lnTo>
                      <a:lnTo>
                        <a:pt x="3288" y="186"/>
                      </a:lnTo>
                      <a:lnTo>
                        <a:pt x="3306" y="246"/>
                      </a:lnTo>
                      <a:lnTo>
                        <a:pt x="3306" y="246"/>
                      </a:lnTo>
                      <a:lnTo>
                        <a:pt x="3306" y="246"/>
                      </a:lnTo>
                      <a:lnTo>
                        <a:pt x="3306" y="246"/>
                      </a:lnTo>
                      <a:lnTo>
                        <a:pt x="3312" y="246"/>
                      </a:lnTo>
                      <a:lnTo>
                        <a:pt x="3312" y="246"/>
                      </a:lnTo>
                      <a:lnTo>
                        <a:pt x="3312" y="246"/>
                      </a:lnTo>
                      <a:lnTo>
                        <a:pt x="3330" y="168"/>
                      </a:lnTo>
                      <a:lnTo>
                        <a:pt x="3330" y="168"/>
                      </a:lnTo>
                      <a:lnTo>
                        <a:pt x="3330" y="162"/>
                      </a:lnTo>
                      <a:lnTo>
                        <a:pt x="3330" y="156"/>
                      </a:lnTo>
                      <a:lnTo>
                        <a:pt x="3330" y="150"/>
                      </a:lnTo>
                      <a:lnTo>
                        <a:pt x="3330" y="144"/>
                      </a:lnTo>
                      <a:lnTo>
                        <a:pt x="3336" y="138"/>
                      </a:lnTo>
                      <a:lnTo>
                        <a:pt x="3336" y="132"/>
                      </a:lnTo>
                      <a:lnTo>
                        <a:pt x="3336" y="126"/>
                      </a:lnTo>
                      <a:lnTo>
                        <a:pt x="3336" y="114"/>
                      </a:lnTo>
                      <a:lnTo>
                        <a:pt x="3336" y="108"/>
                      </a:lnTo>
                      <a:lnTo>
                        <a:pt x="3336" y="102"/>
                      </a:lnTo>
                      <a:lnTo>
                        <a:pt x="3336" y="90"/>
                      </a:lnTo>
                      <a:lnTo>
                        <a:pt x="3336" y="90"/>
                      </a:lnTo>
                      <a:lnTo>
                        <a:pt x="3336" y="90"/>
                      </a:lnTo>
                      <a:lnTo>
                        <a:pt x="3342" y="78"/>
                      </a:lnTo>
                      <a:lnTo>
                        <a:pt x="3342" y="66"/>
                      </a:lnTo>
                      <a:lnTo>
                        <a:pt x="3342" y="60"/>
                      </a:lnTo>
                      <a:lnTo>
                        <a:pt x="3342" y="54"/>
                      </a:lnTo>
                      <a:lnTo>
                        <a:pt x="3342" y="42"/>
                      </a:lnTo>
                      <a:lnTo>
                        <a:pt x="3342" y="36"/>
                      </a:lnTo>
                      <a:lnTo>
                        <a:pt x="3348" y="30"/>
                      </a:lnTo>
                      <a:lnTo>
                        <a:pt x="3348" y="24"/>
                      </a:lnTo>
                      <a:lnTo>
                        <a:pt x="3348" y="18"/>
                      </a:lnTo>
                      <a:lnTo>
                        <a:pt x="3348" y="18"/>
                      </a:lnTo>
                      <a:lnTo>
                        <a:pt x="3348" y="12"/>
                      </a:lnTo>
                      <a:lnTo>
                        <a:pt x="3348" y="12"/>
                      </a:lnTo>
                      <a:lnTo>
                        <a:pt x="3354" y="6"/>
                      </a:lnTo>
                      <a:lnTo>
                        <a:pt x="3354" y="6"/>
                      </a:lnTo>
                      <a:lnTo>
                        <a:pt x="3354" y="6"/>
                      </a:lnTo>
                      <a:lnTo>
                        <a:pt x="3354" y="6"/>
                      </a:lnTo>
                      <a:lnTo>
                        <a:pt x="3354" y="6"/>
                      </a:lnTo>
                      <a:lnTo>
                        <a:pt x="3354" y="6"/>
                      </a:lnTo>
                      <a:lnTo>
                        <a:pt x="3354" y="12"/>
                      </a:lnTo>
                      <a:lnTo>
                        <a:pt x="3360" y="12"/>
                      </a:lnTo>
                      <a:lnTo>
                        <a:pt x="3360" y="18"/>
                      </a:lnTo>
                      <a:lnTo>
                        <a:pt x="3360" y="24"/>
                      </a:lnTo>
                      <a:lnTo>
                        <a:pt x="3360" y="30"/>
                      </a:lnTo>
                      <a:lnTo>
                        <a:pt x="3360" y="36"/>
                      </a:lnTo>
                      <a:lnTo>
                        <a:pt x="3360" y="42"/>
                      </a:lnTo>
                      <a:lnTo>
                        <a:pt x="3366" y="48"/>
                      </a:lnTo>
                      <a:lnTo>
                        <a:pt x="3366" y="54"/>
                      </a:lnTo>
                      <a:lnTo>
                        <a:pt x="3366" y="54"/>
                      </a:lnTo>
                      <a:lnTo>
                        <a:pt x="3366" y="60"/>
                      </a:lnTo>
                      <a:lnTo>
                        <a:pt x="3366" y="72"/>
                      </a:lnTo>
                      <a:lnTo>
                        <a:pt x="3366" y="78"/>
                      </a:lnTo>
                      <a:lnTo>
                        <a:pt x="3366" y="84"/>
                      </a:lnTo>
                      <a:lnTo>
                        <a:pt x="3372" y="90"/>
                      </a:lnTo>
                      <a:lnTo>
                        <a:pt x="3372" y="90"/>
                      </a:lnTo>
                      <a:lnTo>
                        <a:pt x="3390" y="168"/>
                      </a:lnTo>
                      <a:lnTo>
                        <a:pt x="3390" y="168"/>
                      </a:lnTo>
                      <a:lnTo>
                        <a:pt x="3390" y="168"/>
                      </a:lnTo>
                      <a:lnTo>
                        <a:pt x="3390" y="168"/>
                      </a:lnTo>
                      <a:lnTo>
                        <a:pt x="3390" y="168"/>
                      </a:lnTo>
                      <a:lnTo>
                        <a:pt x="3390" y="168"/>
                      </a:lnTo>
                      <a:lnTo>
                        <a:pt x="3390" y="168"/>
                      </a:lnTo>
                      <a:lnTo>
                        <a:pt x="3414" y="120"/>
                      </a:lnTo>
                      <a:lnTo>
                        <a:pt x="3414" y="120"/>
                      </a:lnTo>
                      <a:lnTo>
                        <a:pt x="3414" y="114"/>
                      </a:lnTo>
                      <a:lnTo>
                        <a:pt x="3414" y="114"/>
                      </a:lnTo>
                      <a:lnTo>
                        <a:pt x="3414" y="108"/>
                      </a:lnTo>
                      <a:lnTo>
                        <a:pt x="3414" y="102"/>
                      </a:lnTo>
                      <a:lnTo>
                        <a:pt x="3414" y="96"/>
                      </a:lnTo>
                      <a:lnTo>
                        <a:pt x="3414" y="90"/>
                      </a:lnTo>
                      <a:lnTo>
                        <a:pt x="3414" y="84"/>
                      </a:lnTo>
                      <a:lnTo>
                        <a:pt x="3420" y="78"/>
                      </a:lnTo>
                      <a:lnTo>
                        <a:pt x="3420" y="72"/>
                      </a:lnTo>
                      <a:lnTo>
                        <a:pt x="3420" y="66"/>
                      </a:lnTo>
                      <a:lnTo>
                        <a:pt x="3420" y="60"/>
                      </a:lnTo>
                      <a:lnTo>
                        <a:pt x="3420" y="60"/>
                      </a:lnTo>
                      <a:lnTo>
                        <a:pt x="3420" y="60"/>
                      </a:lnTo>
                      <a:lnTo>
                        <a:pt x="3420" y="54"/>
                      </a:lnTo>
                      <a:lnTo>
                        <a:pt x="3420" y="42"/>
                      </a:lnTo>
                      <a:lnTo>
                        <a:pt x="3426" y="36"/>
                      </a:lnTo>
                      <a:lnTo>
                        <a:pt x="3426" y="30"/>
                      </a:lnTo>
                      <a:lnTo>
                        <a:pt x="3426" y="24"/>
                      </a:lnTo>
                      <a:lnTo>
                        <a:pt x="3426" y="18"/>
                      </a:lnTo>
                      <a:lnTo>
                        <a:pt x="3426" y="18"/>
                      </a:lnTo>
                      <a:lnTo>
                        <a:pt x="3426" y="12"/>
                      </a:lnTo>
                      <a:lnTo>
                        <a:pt x="3426" y="12"/>
                      </a:lnTo>
                      <a:lnTo>
                        <a:pt x="3432" y="6"/>
                      </a:lnTo>
                      <a:lnTo>
                        <a:pt x="3432" y="6"/>
                      </a:lnTo>
                      <a:lnTo>
                        <a:pt x="3432" y="6"/>
                      </a:lnTo>
                      <a:lnTo>
                        <a:pt x="3432" y="6"/>
                      </a:lnTo>
                      <a:lnTo>
                        <a:pt x="3432" y="6"/>
                      </a:lnTo>
                      <a:lnTo>
                        <a:pt x="3432" y="6"/>
                      </a:lnTo>
                      <a:lnTo>
                        <a:pt x="3438" y="6"/>
                      </a:lnTo>
                      <a:lnTo>
                        <a:pt x="3438" y="6"/>
                      </a:lnTo>
                      <a:lnTo>
                        <a:pt x="3438" y="12"/>
                      </a:lnTo>
                      <a:lnTo>
                        <a:pt x="3438" y="12"/>
                      </a:lnTo>
                      <a:lnTo>
                        <a:pt x="3438" y="18"/>
                      </a:lnTo>
                      <a:lnTo>
                        <a:pt x="3438" y="24"/>
                      </a:lnTo>
                      <a:lnTo>
                        <a:pt x="3444" y="24"/>
                      </a:lnTo>
                      <a:lnTo>
                        <a:pt x="3444" y="30"/>
                      </a:lnTo>
                      <a:lnTo>
                        <a:pt x="3444" y="36"/>
                      </a:lnTo>
                      <a:lnTo>
                        <a:pt x="3444" y="48"/>
                      </a:lnTo>
                      <a:lnTo>
                        <a:pt x="3444" y="54"/>
                      </a:lnTo>
                      <a:lnTo>
                        <a:pt x="3444" y="60"/>
                      </a:lnTo>
                      <a:lnTo>
                        <a:pt x="3444" y="60"/>
                      </a:lnTo>
                      <a:lnTo>
                        <a:pt x="3444" y="66"/>
                      </a:lnTo>
                      <a:lnTo>
                        <a:pt x="3450" y="72"/>
                      </a:lnTo>
                      <a:lnTo>
                        <a:pt x="3450" y="84"/>
                      </a:lnTo>
                      <a:lnTo>
                        <a:pt x="3450" y="90"/>
                      </a:lnTo>
                      <a:lnTo>
                        <a:pt x="3450" y="96"/>
                      </a:lnTo>
                      <a:lnTo>
                        <a:pt x="3450" y="96"/>
                      </a:lnTo>
                      <a:lnTo>
                        <a:pt x="3468" y="168"/>
                      </a:lnTo>
                      <a:lnTo>
                        <a:pt x="3468" y="168"/>
                      </a:lnTo>
                      <a:lnTo>
                        <a:pt x="3468" y="168"/>
                      </a:lnTo>
                      <a:lnTo>
                        <a:pt x="3474" y="168"/>
                      </a:lnTo>
                      <a:lnTo>
                        <a:pt x="3474" y="174"/>
                      </a:lnTo>
                      <a:lnTo>
                        <a:pt x="3474" y="174"/>
                      </a:lnTo>
                      <a:lnTo>
                        <a:pt x="3474" y="174"/>
                      </a:lnTo>
                      <a:lnTo>
                        <a:pt x="3492" y="120"/>
                      </a:lnTo>
                      <a:lnTo>
                        <a:pt x="3492" y="120"/>
                      </a:lnTo>
                      <a:lnTo>
                        <a:pt x="3492" y="120"/>
                      </a:lnTo>
                      <a:lnTo>
                        <a:pt x="3492" y="114"/>
                      </a:lnTo>
                      <a:lnTo>
                        <a:pt x="3492" y="108"/>
                      </a:lnTo>
                      <a:lnTo>
                        <a:pt x="3498" y="102"/>
                      </a:lnTo>
                      <a:lnTo>
                        <a:pt x="3498" y="96"/>
                      </a:lnTo>
                      <a:lnTo>
                        <a:pt x="3498" y="90"/>
                      </a:lnTo>
                      <a:lnTo>
                        <a:pt x="3498" y="84"/>
                      </a:lnTo>
                      <a:lnTo>
                        <a:pt x="3498" y="78"/>
                      </a:lnTo>
                      <a:lnTo>
                        <a:pt x="3498" y="72"/>
                      </a:lnTo>
                      <a:lnTo>
                        <a:pt x="3498" y="66"/>
                      </a:lnTo>
                      <a:lnTo>
                        <a:pt x="3504" y="60"/>
                      </a:lnTo>
                      <a:lnTo>
                        <a:pt x="3504" y="60"/>
                      </a:lnTo>
                      <a:lnTo>
                        <a:pt x="3504" y="60"/>
                      </a:lnTo>
                      <a:lnTo>
                        <a:pt x="3504" y="54"/>
                      </a:lnTo>
                      <a:lnTo>
                        <a:pt x="3504" y="42"/>
                      </a:lnTo>
                      <a:lnTo>
                        <a:pt x="3504" y="36"/>
                      </a:lnTo>
                      <a:lnTo>
                        <a:pt x="3504" y="30"/>
                      </a:lnTo>
                      <a:lnTo>
                        <a:pt x="3504" y="24"/>
                      </a:lnTo>
                      <a:lnTo>
                        <a:pt x="3510" y="18"/>
                      </a:lnTo>
                      <a:lnTo>
                        <a:pt x="3510" y="18"/>
                      </a:lnTo>
                      <a:lnTo>
                        <a:pt x="3510" y="12"/>
                      </a:lnTo>
                      <a:lnTo>
                        <a:pt x="3510" y="6"/>
                      </a:lnTo>
                      <a:lnTo>
                        <a:pt x="3510" y="6"/>
                      </a:lnTo>
                      <a:lnTo>
                        <a:pt x="3510" y="6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6"/>
                      </a:lnTo>
                      <a:lnTo>
                        <a:pt x="3516" y="6"/>
                      </a:lnTo>
                      <a:lnTo>
                        <a:pt x="3522" y="12"/>
                      </a:lnTo>
                      <a:lnTo>
                        <a:pt x="3522" y="12"/>
                      </a:lnTo>
                      <a:lnTo>
                        <a:pt x="3522" y="18"/>
                      </a:lnTo>
                      <a:lnTo>
                        <a:pt x="3522" y="24"/>
                      </a:lnTo>
                      <a:lnTo>
                        <a:pt x="3522" y="30"/>
                      </a:lnTo>
                      <a:lnTo>
                        <a:pt x="3522" y="36"/>
                      </a:lnTo>
                      <a:lnTo>
                        <a:pt x="3528" y="42"/>
                      </a:lnTo>
                      <a:lnTo>
                        <a:pt x="3528" y="48"/>
                      </a:lnTo>
                      <a:lnTo>
                        <a:pt x="3528" y="54"/>
                      </a:lnTo>
                      <a:lnTo>
                        <a:pt x="3528" y="54"/>
                      </a:lnTo>
                      <a:lnTo>
                        <a:pt x="3528" y="66"/>
                      </a:lnTo>
                      <a:lnTo>
                        <a:pt x="3528" y="72"/>
                      </a:lnTo>
                      <a:lnTo>
                        <a:pt x="3528" y="78"/>
                      </a:lnTo>
                      <a:lnTo>
                        <a:pt x="3528" y="84"/>
                      </a:lnTo>
                      <a:lnTo>
                        <a:pt x="3534" y="90"/>
                      </a:lnTo>
                      <a:lnTo>
                        <a:pt x="3534" y="90"/>
                      </a:lnTo>
                      <a:lnTo>
                        <a:pt x="3552" y="168"/>
                      </a:lnTo>
                      <a:lnTo>
                        <a:pt x="3552" y="168"/>
                      </a:lnTo>
                      <a:lnTo>
                        <a:pt x="3552" y="168"/>
                      </a:lnTo>
                      <a:lnTo>
                        <a:pt x="3552" y="168"/>
                      </a:lnTo>
                      <a:lnTo>
                        <a:pt x="3552" y="168"/>
                      </a:lnTo>
                      <a:lnTo>
                        <a:pt x="3552" y="168"/>
                      </a:lnTo>
                      <a:lnTo>
                        <a:pt x="3558" y="168"/>
                      </a:lnTo>
                      <a:lnTo>
                        <a:pt x="3576" y="114"/>
                      </a:lnTo>
                      <a:lnTo>
                        <a:pt x="3576" y="114"/>
                      </a:lnTo>
                      <a:lnTo>
                        <a:pt x="3576" y="114"/>
                      </a:lnTo>
                      <a:lnTo>
                        <a:pt x="3576" y="108"/>
                      </a:lnTo>
                      <a:lnTo>
                        <a:pt x="3576" y="102"/>
                      </a:lnTo>
                      <a:lnTo>
                        <a:pt x="3576" y="102"/>
                      </a:lnTo>
                      <a:lnTo>
                        <a:pt x="3576" y="96"/>
                      </a:lnTo>
                      <a:lnTo>
                        <a:pt x="3576" y="90"/>
                      </a:lnTo>
                      <a:lnTo>
                        <a:pt x="3582" y="84"/>
                      </a:lnTo>
                      <a:lnTo>
                        <a:pt x="3582" y="78"/>
                      </a:lnTo>
                      <a:lnTo>
                        <a:pt x="3582" y="72"/>
                      </a:lnTo>
                      <a:lnTo>
                        <a:pt x="3582" y="66"/>
                      </a:lnTo>
                      <a:lnTo>
                        <a:pt x="3582" y="60"/>
                      </a:lnTo>
                      <a:lnTo>
                        <a:pt x="3582" y="54"/>
                      </a:lnTo>
                      <a:lnTo>
                        <a:pt x="3582" y="54"/>
                      </a:lnTo>
                      <a:lnTo>
                        <a:pt x="3582" y="48"/>
                      </a:lnTo>
                      <a:lnTo>
                        <a:pt x="3588" y="42"/>
                      </a:lnTo>
                      <a:lnTo>
                        <a:pt x="3588" y="36"/>
                      </a:lnTo>
                      <a:lnTo>
                        <a:pt x="3588" y="30"/>
                      </a:lnTo>
                      <a:lnTo>
                        <a:pt x="3588" y="24"/>
                      </a:lnTo>
                      <a:lnTo>
                        <a:pt x="3588" y="18"/>
                      </a:lnTo>
                      <a:lnTo>
                        <a:pt x="3588" y="12"/>
                      </a:lnTo>
                      <a:lnTo>
                        <a:pt x="3588" y="6"/>
                      </a:lnTo>
                      <a:lnTo>
                        <a:pt x="3594" y="6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6"/>
                      </a:lnTo>
                      <a:lnTo>
                        <a:pt x="3600" y="6"/>
                      </a:lnTo>
                      <a:lnTo>
                        <a:pt x="3600" y="6"/>
                      </a:lnTo>
                      <a:lnTo>
                        <a:pt x="3600" y="12"/>
                      </a:lnTo>
                      <a:lnTo>
                        <a:pt x="3600" y="18"/>
                      </a:lnTo>
                      <a:lnTo>
                        <a:pt x="3606" y="24"/>
                      </a:lnTo>
                      <a:lnTo>
                        <a:pt x="3606" y="30"/>
                      </a:lnTo>
                      <a:lnTo>
                        <a:pt x="3606" y="36"/>
                      </a:lnTo>
                      <a:lnTo>
                        <a:pt x="3606" y="42"/>
                      </a:lnTo>
                      <a:lnTo>
                        <a:pt x="3606" y="48"/>
                      </a:lnTo>
                      <a:lnTo>
                        <a:pt x="3606" y="54"/>
                      </a:lnTo>
                      <a:lnTo>
                        <a:pt x="3606" y="54"/>
                      </a:lnTo>
                      <a:lnTo>
                        <a:pt x="3612" y="66"/>
                      </a:lnTo>
                      <a:lnTo>
                        <a:pt x="3612" y="72"/>
                      </a:lnTo>
                      <a:lnTo>
                        <a:pt x="3612" y="78"/>
                      </a:lnTo>
                      <a:lnTo>
                        <a:pt x="3612" y="84"/>
                      </a:lnTo>
                      <a:lnTo>
                        <a:pt x="3612" y="90"/>
                      </a:lnTo>
                      <a:lnTo>
                        <a:pt x="3612" y="90"/>
                      </a:lnTo>
                      <a:lnTo>
                        <a:pt x="3630" y="168"/>
                      </a:lnTo>
                      <a:lnTo>
                        <a:pt x="3630" y="168"/>
                      </a:lnTo>
                      <a:lnTo>
                        <a:pt x="3630" y="168"/>
                      </a:lnTo>
                      <a:lnTo>
                        <a:pt x="3636" y="168"/>
                      </a:lnTo>
                      <a:lnTo>
                        <a:pt x="3636" y="168"/>
                      </a:lnTo>
                      <a:lnTo>
                        <a:pt x="3636" y="168"/>
                      </a:lnTo>
                      <a:lnTo>
                        <a:pt x="3636" y="168"/>
                      </a:lnTo>
                      <a:lnTo>
                        <a:pt x="3654" y="120"/>
                      </a:lnTo>
                      <a:lnTo>
                        <a:pt x="3654" y="120"/>
                      </a:lnTo>
                      <a:lnTo>
                        <a:pt x="3654" y="120"/>
                      </a:lnTo>
                      <a:lnTo>
                        <a:pt x="3654" y="114"/>
                      </a:lnTo>
                      <a:lnTo>
                        <a:pt x="3660" y="108"/>
                      </a:lnTo>
                      <a:lnTo>
                        <a:pt x="3660" y="102"/>
                      </a:lnTo>
                      <a:lnTo>
                        <a:pt x="3660" y="96"/>
                      </a:lnTo>
                      <a:lnTo>
                        <a:pt x="3660" y="90"/>
                      </a:lnTo>
                      <a:lnTo>
                        <a:pt x="3660" y="90"/>
                      </a:lnTo>
                      <a:lnTo>
                        <a:pt x="3660" y="84"/>
                      </a:lnTo>
                      <a:lnTo>
                        <a:pt x="3660" y="78"/>
                      </a:lnTo>
                      <a:lnTo>
                        <a:pt x="3666" y="72"/>
                      </a:lnTo>
                      <a:lnTo>
                        <a:pt x="3666" y="60"/>
                      </a:lnTo>
                      <a:lnTo>
                        <a:pt x="3666" y="60"/>
                      </a:lnTo>
                      <a:lnTo>
                        <a:pt x="3666" y="60"/>
                      </a:lnTo>
                      <a:lnTo>
                        <a:pt x="3666" y="54"/>
                      </a:lnTo>
                      <a:lnTo>
                        <a:pt x="3666" y="48"/>
                      </a:lnTo>
                      <a:lnTo>
                        <a:pt x="3666" y="36"/>
                      </a:lnTo>
                      <a:lnTo>
                        <a:pt x="3666" y="30"/>
                      </a:lnTo>
                      <a:lnTo>
                        <a:pt x="3672" y="24"/>
                      </a:lnTo>
                      <a:lnTo>
                        <a:pt x="3672" y="24"/>
                      </a:lnTo>
                      <a:lnTo>
                        <a:pt x="3672" y="18"/>
                      </a:lnTo>
                      <a:lnTo>
                        <a:pt x="3672" y="12"/>
                      </a:lnTo>
                      <a:lnTo>
                        <a:pt x="3672" y="12"/>
                      </a:lnTo>
                      <a:lnTo>
                        <a:pt x="3672" y="6"/>
                      </a:lnTo>
                      <a:lnTo>
                        <a:pt x="3672" y="6"/>
                      </a:lnTo>
                      <a:lnTo>
                        <a:pt x="3678" y="6"/>
                      </a:lnTo>
                      <a:lnTo>
                        <a:pt x="3678" y="6"/>
                      </a:lnTo>
                      <a:lnTo>
                        <a:pt x="3678" y="6"/>
                      </a:lnTo>
                      <a:lnTo>
                        <a:pt x="3678" y="6"/>
                      </a:lnTo>
                      <a:lnTo>
                        <a:pt x="3678" y="6"/>
                      </a:lnTo>
                      <a:lnTo>
                        <a:pt x="3678" y="6"/>
                      </a:lnTo>
                      <a:lnTo>
                        <a:pt x="3684" y="12"/>
                      </a:lnTo>
                      <a:lnTo>
                        <a:pt x="3684" y="12"/>
                      </a:lnTo>
                      <a:lnTo>
                        <a:pt x="3684" y="18"/>
                      </a:lnTo>
                      <a:lnTo>
                        <a:pt x="3684" y="24"/>
                      </a:lnTo>
                      <a:lnTo>
                        <a:pt x="3684" y="24"/>
                      </a:lnTo>
                      <a:lnTo>
                        <a:pt x="3684" y="30"/>
                      </a:lnTo>
                      <a:lnTo>
                        <a:pt x="3690" y="36"/>
                      </a:lnTo>
                      <a:lnTo>
                        <a:pt x="3690" y="48"/>
                      </a:lnTo>
                      <a:lnTo>
                        <a:pt x="3690" y="54"/>
                      </a:lnTo>
                      <a:lnTo>
                        <a:pt x="3690" y="60"/>
                      </a:lnTo>
                      <a:lnTo>
                        <a:pt x="3690" y="60"/>
                      </a:lnTo>
                      <a:lnTo>
                        <a:pt x="3690" y="66"/>
                      </a:lnTo>
                      <a:lnTo>
                        <a:pt x="3690" y="72"/>
                      </a:lnTo>
                      <a:lnTo>
                        <a:pt x="3690" y="84"/>
                      </a:lnTo>
                      <a:lnTo>
                        <a:pt x="3696" y="90"/>
                      </a:lnTo>
                      <a:lnTo>
                        <a:pt x="3696" y="96"/>
                      </a:lnTo>
                      <a:lnTo>
                        <a:pt x="3696" y="96"/>
                      </a:lnTo>
                      <a:lnTo>
                        <a:pt x="3714" y="168"/>
                      </a:lnTo>
                      <a:lnTo>
                        <a:pt x="3714" y="168"/>
                      </a:lnTo>
                      <a:lnTo>
                        <a:pt x="3714" y="168"/>
                      </a:lnTo>
                      <a:lnTo>
                        <a:pt x="3714" y="168"/>
                      </a:lnTo>
                      <a:lnTo>
                        <a:pt x="3714" y="168"/>
                      </a:lnTo>
                      <a:lnTo>
                        <a:pt x="3720" y="174"/>
                      </a:lnTo>
                      <a:lnTo>
                        <a:pt x="3720" y="174"/>
                      </a:lnTo>
                      <a:lnTo>
                        <a:pt x="3738" y="120"/>
                      </a:lnTo>
                      <a:lnTo>
                        <a:pt x="3738" y="120"/>
                      </a:lnTo>
                      <a:lnTo>
                        <a:pt x="3738" y="114"/>
                      </a:lnTo>
                      <a:lnTo>
                        <a:pt x="3738" y="114"/>
                      </a:lnTo>
                      <a:lnTo>
                        <a:pt x="3738" y="108"/>
                      </a:lnTo>
                      <a:lnTo>
                        <a:pt x="3738" y="102"/>
                      </a:lnTo>
                      <a:lnTo>
                        <a:pt x="3738" y="96"/>
                      </a:lnTo>
                      <a:lnTo>
                        <a:pt x="3744" y="90"/>
                      </a:lnTo>
                      <a:lnTo>
                        <a:pt x="3744" y="84"/>
                      </a:lnTo>
                      <a:lnTo>
                        <a:pt x="3744" y="78"/>
                      </a:lnTo>
                      <a:lnTo>
                        <a:pt x="3744" y="72"/>
                      </a:lnTo>
                      <a:lnTo>
                        <a:pt x="3744" y="66"/>
                      </a:lnTo>
                      <a:lnTo>
                        <a:pt x="3744" y="60"/>
                      </a:lnTo>
                      <a:lnTo>
                        <a:pt x="3744" y="60"/>
                      </a:lnTo>
                      <a:lnTo>
                        <a:pt x="3744" y="60"/>
                      </a:lnTo>
                      <a:lnTo>
                        <a:pt x="3744" y="48"/>
                      </a:lnTo>
                      <a:lnTo>
                        <a:pt x="3750" y="42"/>
                      </a:lnTo>
                      <a:lnTo>
                        <a:pt x="3750" y="36"/>
                      </a:lnTo>
                      <a:lnTo>
                        <a:pt x="3750" y="30"/>
                      </a:lnTo>
                      <a:lnTo>
                        <a:pt x="3750" y="24"/>
                      </a:lnTo>
                      <a:lnTo>
                        <a:pt x="3750" y="18"/>
                      </a:lnTo>
                      <a:lnTo>
                        <a:pt x="3750" y="12"/>
                      </a:lnTo>
                      <a:lnTo>
                        <a:pt x="3756" y="12"/>
                      </a:lnTo>
                      <a:lnTo>
                        <a:pt x="3756" y="6"/>
                      </a:lnTo>
                      <a:lnTo>
                        <a:pt x="3756" y="6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6"/>
                      </a:lnTo>
                      <a:lnTo>
                        <a:pt x="3762" y="6"/>
                      </a:lnTo>
                      <a:lnTo>
                        <a:pt x="3762" y="12"/>
                      </a:lnTo>
                      <a:lnTo>
                        <a:pt x="3762" y="12"/>
                      </a:lnTo>
                      <a:lnTo>
                        <a:pt x="3768" y="18"/>
                      </a:lnTo>
                      <a:lnTo>
                        <a:pt x="3768" y="24"/>
                      </a:lnTo>
                      <a:lnTo>
                        <a:pt x="3768" y="30"/>
                      </a:lnTo>
                      <a:lnTo>
                        <a:pt x="3768" y="36"/>
                      </a:lnTo>
                      <a:lnTo>
                        <a:pt x="3768" y="42"/>
                      </a:lnTo>
                      <a:lnTo>
                        <a:pt x="3768" y="48"/>
                      </a:lnTo>
                      <a:lnTo>
                        <a:pt x="3774" y="54"/>
                      </a:lnTo>
                      <a:lnTo>
                        <a:pt x="3774" y="54"/>
                      </a:lnTo>
                      <a:lnTo>
                        <a:pt x="3774" y="66"/>
                      </a:lnTo>
                      <a:lnTo>
                        <a:pt x="3774" y="72"/>
                      </a:lnTo>
                      <a:lnTo>
                        <a:pt x="3774" y="78"/>
                      </a:lnTo>
                      <a:lnTo>
                        <a:pt x="3774" y="84"/>
                      </a:lnTo>
                      <a:lnTo>
                        <a:pt x="3774" y="90"/>
                      </a:lnTo>
                      <a:lnTo>
                        <a:pt x="3774" y="90"/>
                      </a:lnTo>
                      <a:lnTo>
                        <a:pt x="3792" y="162"/>
                      </a:lnTo>
                      <a:lnTo>
                        <a:pt x="3792" y="162"/>
                      </a:lnTo>
                      <a:lnTo>
                        <a:pt x="3798" y="168"/>
                      </a:lnTo>
                      <a:lnTo>
                        <a:pt x="3798" y="168"/>
                      </a:lnTo>
                      <a:lnTo>
                        <a:pt x="3798" y="168"/>
                      </a:lnTo>
                      <a:lnTo>
                        <a:pt x="3798" y="168"/>
                      </a:lnTo>
                      <a:lnTo>
                        <a:pt x="3798" y="168"/>
                      </a:lnTo>
                      <a:lnTo>
                        <a:pt x="3816" y="114"/>
                      </a:lnTo>
                      <a:lnTo>
                        <a:pt x="3816" y="114"/>
                      </a:lnTo>
                      <a:lnTo>
                        <a:pt x="3816" y="114"/>
                      </a:lnTo>
                      <a:lnTo>
                        <a:pt x="3822" y="108"/>
                      </a:lnTo>
                      <a:lnTo>
                        <a:pt x="3822" y="102"/>
                      </a:lnTo>
                      <a:lnTo>
                        <a:pt x="3822" y="102"/>
                      </a:lnTo>
                      <a:lnTo>
                        <a:pt x="3822" y="96"/>
                      </a:lnTo>
                      <a:lnTo>
                        <a:pt x="3822" y="90"/>
                      </a:lnTo>
                      <a:lnTo>
                        <a:pt x="3822" y="84"/>
                      </a:lnTo>
                      <a:lnTo>
                        <a:pt x="3822" y="78"/>
                      </a:lnTo>
                      <a:lnTo>
                        <a:pt x="3828" y="72"/>
                      </a:lnTo>
                      <a:lnTo>
                        <a:pt x="3828" y="66"/>
                      </a:lnTo>
                      <a:lnTo>
                        <a:pt x="3828" y="60"/>
                      </a:lnTo>
                      <a:lnTo>
                        <a:pt x="3828" y="54"/>
                      </a:lnTo>
                      <a:lnTo>
                        <a:pt x="3828" y="54"/>
                      </a:lnTo>
                      <a:lnTo>
                        <a:pt x="3828" y="48"/>
                      </a:lnTo>
                      <a:lnTo>
                        <a:pt x="3828" y="42"/>
                      </a:lnTo>
                      <a:lnTo>
                        <a:pt x="3828" y="36"/>
                      </a:lnTo>
                      <a:lnTo>
                        <a:pt x="3834" y="30"/>
                      </a:lnTo>
                      <a:lnTo>
                        <a:pt x="3834" y="24"/>
                      </a:lnTo>
                      <a:lnTo>
                        <a:pt x="3834" y="18"/>
                      </a:lnTo>
                      <a:lnTo>
                        <a:pt x="3834" y="12"/>
                      </a:lnTo>
                      <a:lnTo>
                        <a:pt x="3834" y="12"/>
                      </a:lnTo>
                      <a:lnTo>
                        <a:pt x="3834" y="6"/>
                      </a:lnTo>
                      <a:lnTo>
                        <a:pt x="3834" y="6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6"/>
                      </a:lnTo>
                      <a:lnTo>
                        <a:pt x="3846" y="6"/>
                      </a:lnTo>
                      <a:lnTo>
                        <a:pt x="3846" y="12"/>
                      </a:lnTo>
                      <a:lnTo>
                        <a:pt x="3846" y="12"/>
                      </a:lnTo>
                      <a:lnTo>
                        <a:pt x="3846" y="18"/>
                      </a:lnTo>
                      <a:lnTo>
                        <a:pt x="3846" y="24"/>
                      </a:lnTo>
                      <a:lnTo>
                        <a:pt x="3846" y="30"/>
                      </a:lnTo>
                      <a:lnTo>
                        <a:pt x="3852" y="36"/>
                      </a:lnTo>
                      <a:lnTo>
                        <a:pt x="3852" y="42"/>
                      </a:lnTo>
                      <a:lnTo>
                        <a:pt x="3852" y="48"/>
                      </a:lnTo>
                      <a:lnTo>
                        <a:pt x="3852" y="54"/>
                      </a:lnTo>
                      <a:lnTo>
                        <a:pt x="3852" y="54"/>
                      </a:lnTo>
                      <a:lnTo>
                        <a:pt x="3852" y="66"/>
                      </a:lnTo>
                      <a:lnTo>
                        <a:pt x="3852" y="72"/>
                      </a:lnTo>
                      <a:lnTo>
                        <a:pt x="3858" y="78"/>
                      </a:lnTo>
                      <a:lnTo>
                        <a:pt x="3858" y="84"/>
                      </a:lnTo>
                      <a:lnTo>
                        <a:pt x="3858" y="90"/>
                      </a:lnTo>
                      <a:lnTo>
                        <a:pt x="3858" y="90"/>
                      </a:lnTo>
                      <a:lnTo>
                        <a:pt x="3876" y="168"/>
                      </a:lnTo>
                      <a:lnTo>
                        <a:pt x="3876" y="168"/>
                      </a:lnTo>
                      <a:lnTo>
                        <a:pt x="3876" y="168"/>
                      </a:lnTo>
                      <a:lnTo>
                        <a:pt x="3876" y="168"/>
                      </a:lnTo>
                      <a:lnTo>
                        <a:pt x="3882" y="168"/>
                      </a:lnTo>
                      <a:lnTo>
                        <a:pt x="3882" y="168"/>
                      </a:lnTo>
                      <a:lnTo>
                        <a:pt x="3882" y="168"/>
                      </a:lnTo>
                      <a:lnTo>
                        <a:pt x="3900" y="120"/>
                      </a:lnTo>
                      <a:lnTo>
                        <a:pt x="3900" y="120"/>
                      </a:lnTo>
                      <a:lnTo>
                        <a:pt x="3900" y="120"/>
                      </a:lnTo>
                      <a:lnTo>
                        <a:pt x="3900" y="114"/>
                      </a:lnTo>
                      <a:lnTo>
                        <a:pt x="3900" y="108"/>
                      </a:lnTo>
                      <a:lnTo>
                        <a:pt x="3900" y="102"/>
                      </a:lnTo>
                      <a:lnTo>
                        <a:pt x="3906" y="96"/>
                      </a:lnTo>
                      <a:lnTo>
                        <a:pt x="3906" y="90"/>
                      </a:lnTo>
                      <a:lnTo>
                        <a:pt x="3906" y="90"/>
                      </a:lnTo>
                      <a:lnTo>
                        <a:pt x="3906" y="84"/>
                      </a:lnTo>
                      <a:lnTo>
                        <a:pt x="3906" y="78"/>
                      </a:lnTo>
                      <a:lnTo>
                        <a:pt x="3906" y="72"/>
                      </a:lnTo>
                      <a:lnTo>
                        <a:pt x="3906" y="66"/>
                      </a:lnTo>
                      <a:lnTo>
                        <a:pt x="3906" y="60"/>
                      </a:lnTo>
                      <a:lnTo>
                        <a:pt x="3906" y="60"/>
                      </a:lnTo>
                      <a:lnTo>
                        <a:pt x="3912" y="54"/>
                      </a:lnTo>
                      <a:lnTo>
                        <a:pt x="3912" y="48"/>
                      </a:lnTo>
                      <a:lnTo>
                        <a:pt x="3912" y="36"/>
                      </a:lnTo>
                      <a:lnTo>
                        <a:pt x="3912" y="30"/>
                      </a:lnTo>
                      <a:lnTo>
                        <a:pt x="3912" y="24"/>
                      </a:lnTo>
                      <a:lnTo>
                        <a:pt x="3912" y="24"/>
                      </a:lnTo>
                      <a:lnTo>
                        <a:pt x="3918" y="18"/>
                      </a:lnTo>
                      <a:lnTo>
                        <a:pt x="3918" y="12"/>
                      </a:lnTo>
                      <a:lnTo>
                        <a:pt x="3918" y="12"/>
                      </a:lnTo>
                      <a:lnTo>
                        <a:pt x="3918" y="6"/>
                      </a:lnTo>
                      <a:lnTo>
                        <a:pt x="3918" y="6"/>
                      </a:lnTo>
                      <a:lnTo>
                        <a:pt x="3918" y="6"/>
                      </a:lnTo>
                      <a:lnTo>
                        <a:pt x="3918" y="6"/>
                      </a:lnTo>
                      <a:lnTo>
                        <a:pt x="3924" y="6"/>
                      </a:lnTo>
                      <a:lnTo>
                        <a:pt x="3924" y="6"/>
                      </a:lnTo>
                      <a:lnTo>
                        <a:pt x="3924" y="6"/>
                      </a:lnTo>
                      <a:lnTo>
                        <a:pt x="3924" y="6"/>
                      </a:lnTo>
                      <a:lnTo>
                        <a:pt x="3924" y="12"/>
                      </a:lnTo>
                      <a:lnTo>
                        <a:pt x="3924" y="12"/>
                      </a:lnTo>
                      <a:lnTo>
                        <a:pt x="3930" y="18"/>
                      </a:lnTo>
                      <a:lnTo>
                        <a:pt x="3930" y="24"/>
                      </a:lnTo>
                      <a:lnTo>
                        <a:pt x="3930" y="24"/>
                      </a:lnTo>
                      <a:lnTo>
                        <a:pt x="3930" y="30"/>
                      </a:lnTo>
                      <a:lnTo>
                        <a:pt x="3930" y="36"/>
                      </a:lnTo>
                      <a:lnTo>
                        <a:pt x="3930" y="48"/>
                      </a:lnTo>
                      <a:lnTo>
                        <a:pt x="3936" y="54"/>
                      </a:lnTo>
                      <a:lnTo>
                        <a:pt x="3936" y="60"/>
                      </a:lnTo>
                      <a:lnTo>
                        <a:pt x="3936" y="60"/>
                      </a:lnTo>
                      <a:lnTo>
                        <a:pt x="3936" y="66"/>
                      </a:lnTo>
                      <a:lnTo>
                        <a:pt x="3936" y="72"/>
                      </a:lnTo>
                      <a:lnTo>
                        <a:pt x="3936" y="84"/>
                      </a:lnTo>
                      <a:lnTo>
                        <a:pt x="3936" y="90"/>
                      </a:lnTo>
                      <a:lnTo>
                        <a:pt x="3936" y="96"/>
                      </a:lnTo>
                      <a:lnTo>
                        <a:pt x="3936" y="96"/>
                      </a:lnTo>
                      <a:lnTo>
                        <a:pt x="3960" y="168"/>
                      </a:lnTo>
                      <a:lnTo>
                        <a:pt x="3960" y="168"/>
                      </a:lnTo>
                      <a:lnTo>
                        <a:pt x="3960" y="168"/>
                      </a:lnTo>
                      <a:lnTo>
                        <a:pt x="3960" y="168"/>
                      </a:lnTo>
                      <a:lnTo>
                        <a:pt x="3960" y="168"/>
                      </a:lnTo>
                      <a:lnTo>
                        <a:pt x="3960" y="168"/>
                      </a:lnTo>
                      <a:lnTo>
                        <a:pt x="3960" y="168"/>
                      </a:lnTo>
                      <a:lnTo>
                        <a:pt x="3984" y="120"/>
                      </a:lnTo>
                      <a:lnTo>
                        <a:pt x="3984" y="120"/>
                      </a:lnTo>
                      <a:lnTo>
                        <a:pt x="3984" y="114"/>
                      </a:lnTo>
                      <a:lnTo>
                        <a:pt x="3984" y="108"/>
                      </a:lnTo>
                      <a:lnTo>
                        <a:pt x="3984" y="108"/>
                      </a:lnTo>
                      <a:lnTo>
                        <a:pt x="3984" y="102"/>
                      </a:lnTo>
                      <a:lnTo>
                        <a:pt x="3984" y="96"/>
                      </a:lnTo>
                      <a:lnTo>
                        <a:pt x="3984" y="90"/>
                      </a:lnTo>
                      <a:lnTo>
                        <a:pt x="3984" y="84"/>
                      </a:lnTo>
                      <a:lnTo>
                        <a:pt x="3990" y="78"/>
                      </a:lnTo>
                      <a:lnTo>
                        <a:pt x="3990" y="72"/>
                      </a:lnTo>
                      <a:lnTo>
                        <a:pt x="3990" y="66"/>
                      </a:lnTo>
                      <a:lnTo>
                        <a:pt x="3990" y="60"/>
                      </a:lnTo>
                      <a:lnTo>
                        <a:pt x="3990" y="54"/>
                      </a:lnTo>
                      <a:lnTo>
                        <a:pt x="3990" y="54"/>
                      </a:lnTo>
                      <a:lnTo>
                        <a:pt x="3990" y="48"/>
                      </a:lnTo>
                      <a:lnTo>
                        <a:pt x="3990" y="42"/>
                      </a:lnTo>
                      <a:lnTo>
                        <a:pt x="3990" y="36"/>
                      </a:lnTo>
                      <a:lnTo>
                        <a:pt x="3996" y="30"/>
                      </a:lnTo>
                      <a:lnTo>
                        <a:pt x="3996" y="24"/>
                      </a:lnTo>
                      <a:lnTo>
                        <a:pt x="3996" y="18"/>
                      </a:lnTo>
                      <a:lnTo>
                        <a:pt x="3996" y="12"/>
                      </a:lnTo>
                      <a:lnTo>
                        <a:pt x="3996" y="12"/>
                      </a:lnTo>
                      <a:lnTo>
                        <a:pt x="3996" y="6"/>
                      </a:lnTo>
                      <a:lnTo>
                        <a:pt x="4002" y="6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8" y="0"/>
                      </a:lnTo>
                      <a:lnTo>
                        <a:pt x="4008" y="6"/>
                      </a:lnTo>
                      <a:lnTo>
                        <a:pt x="4008" y="6"/>
                      </a:lnTo>
                      <a:lnTo>
                        <a:pt x="4008" y="12"/>
                      </a:lnTo>
                      <a:lnTo>
                        <a:pt x="4008" y="12"/>
                      </a:lnTo>
                      <a:lnTo>
                        <a:pt x="4008" y="18"/>
                      </a:lnTo>
                      <a:lnTo>
                        <a:pt x="4008" y="24"/>
                      </a:lnTo>
                      <a:lnTo>
                        <a:pt x="4014" y="30"/>
                      </a:lnTo>
                      <a:lnTo>
                        <a:pt x="4014" y="36"/>
                      </a:lnTo>
                      <a:lnTo>
                        <a:pt x="4014" y="42"/>
                      </a:lnTo>
                      <a:lnTo>
                        <a:pt x="4014" y="48"/>
                      </a:lnTo>
                      <a:lnTo>
                        <a:pt x="4014" y="54"/>
                      </a:lnTo>
                      <a:lnTo>
                        <a:pt x="4014" y="54"/>
                      </a:lnTo>
                      <a:lnTo>
                        <a:pt x="4014" y="60"/>
                      </a:lnTo>
                      <a:lnTo>
                        <a:pt x="4020" y="72"/>
                      </a:lnTo>
                      <a:lnTo>
                        <a:pt x="4020" y="78"/>
                      </a:lnTo>
                      <a:lnTo>
                        <a:pt x="4020" y="84"/>
                      </a:lnTo>
                      <a:lnTo>
                        <a:pt x="4020" y="90"/>
                      </a:lnTo>
                      <a:lnTo>
                        <a:pt x="4020" y="90"/>
                      </a:lnTo>
                      <a:lnTo>
                        <a:pt x="4038" y="162"/>
                      </a:lnTo>
                      <a:lnTo>
                        <a:pt x="4038" y="162"/>
                      </a:lnTo>
                      <a:lnTo>
                        <a:pt x="4038" y="168"/>
                      </a:lnTo>
                      <a:lnTo>
                        <a:pt x="4038" y="168"/>
                      </a:lnTo>
                      <a:lnTo>
                        <a:pt x="4044" y="168"/>
                      </a:lnTo>
                      <a:lnTo>
                        <a:pt x="4044" y="168"/>
                      </a:lnTo>
                      <a:lnTo>
                        <a:pt x="4044" y="168"/>
                      </a:lnTo>
                      <a:lnTo>
                        <a:pt x="4062" y="114"/>
                      </a:lnTo>
                      <a:lnTo>
                        <a:pt x="4062" y="114"/>
                      </a:lnTo>
                      <a:lnTo>
                        <a:pt x="4062" y="114"/>
                      </a:lnTo>
                      <a:lnTo>
                        <a:pt x="4062" y="108"/>
                      </a:lnTo>
                      <a:lnTo>
                        <a:pt x="4062" y="102"/>
                      </a:lnTo>
                      <a:lnTo>
                        <a:pt x="4068" y="102"/>
                      </a:lnTo>
                      <a:lnTo>
                        <a:pt x="4068" y="96"/>
                      </a:lnTo>
                      <a:lnTo>
                        <a:pt x="4068" y="90"/>
                      </a:lnTo>
                      <a:lnTo>
                        <a:pt x="4068" y="84"/>
                      </a:lnTo>
                      <a:lnTo>
                        <a:pt x="4068" y="78"/>
                      </a:lnTo>
                      <a:lnTo>
                        <a:pt x="4068" y="72"/>
                      </a:lnTo>
                      <a:lnTo>
                        <a:pt x="4068" y="66"/>
                      </a:lnTo>
                      <a:lnTo>
                        <a:pt x="4074" y="60"/>
                      </a:lnTo>
                      <a:lnTo>
                        <a:pt x="4074" y="54"/>
                      </a:lnTo>
                      <a:lnTo>
                        <a:pt x="4074" y="54"/>
                      </a:lnTo>
                      <a:lnTo>
                        <a:pt x="4074" y="48"/>
                      </a:lnTo>
                      <a:lnTo>
                        <a:pt x="4074" y="42"/>
                      </a:lnTo>
                      <a:lnTo>
                        <a:pt x="4074" y="36"/>
                      </a:lnTo>
                      <a:lnTo>
                        <a:pt x="4074" y="30"/>
                      </a:lnTo>
                      <a:lnTo>
                        <a:pt x="4074" y="24"/>
                      </a:lnTo>
                      <a:lnTo>
                        <a:pt x="4080" y="18"/>
                      </a:lnTo>
                      <a:lnTo>
                        <a:pt x="4080" y="12"/>
                      </a:lnTo>
                      <a:lnTo>
                        <a:pt x="4080" y="12"/>
                      </a:lnTo>
                      <a:lnTo>
                        <a:pt x="4080" y="6"/>
                      </a:lnTo>
                      <a:lnTo>
                        <a:pt x="4080" y="6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6"/>
                      </a:lnTo>
                      <a:lnTo>
                        <a:pt x="4086" y="6"/>
                      </a:lnTo>
                      <a:lnTo>
                        <a:pt x="4092" y="12"/>
                      </a:lnTo>
                      <a:lnTo>
                        <a:pt x="4092" y="12"/>
                      </a:lnTo>
                      <a:lnTo>
                        <a:pt x="4092" y="18"/>
                      </a:lnTo>
                      <a:lnTo>
                        <a:pt x="4092" y="24"/>
                      </a:lnTo>
                      <a:lnTo>
                        <a:pt x="4092" y="30"/>
                      </a:lnTo>
                      <a:lnTo>
                        <a:pt x="4092" y="36"/>
                      </a:lnTo>
                      <a:lnTo>
                        <a:pt x="4098" y="42"/>
                      </a:lnTo>
                      <a:lnTo>
                        <a:pt x="4098" y="48"/>
                      </a:lnTo>
                      <a:lnTo>
                        <a:pt x="4098" y="60"/>
                      </a:lnTo>
                      <a:lnTo>
                        <a:pt x="4098" y="60"/>
                      </a:lnTo>
                      <a:lnTo>
                        <a:pt x="4098" y="66"/>
                      </a:lnTo>
                      <a:lnTo>
                        <a:pt x="4098" y="72"/>
                      </a:lnTo>
                      <a:lnTo>
                        <a:pt x="4098" y="78"/>
                      </a:lnTo>
                      <a:lnTo>
                        <a:pt x="4098" y="84"/>
                      </a:lnTo>
                      <a:lnTo>
                        <a:pt x="4104" y="90"/>
                      </a:lnTo>
                      <a:lnTo>
                        <a:pt x="4104" y="90"/>
                      </a:lnTo>
                      <a:lnTo>
                        <a:pt x="4122" y="168"/>
                      </a:lnTo>
                      <a:lnTo>
                        <a:pt x="4122" y="168"/>
                      </a:lnTo>
                      <a:lnTo>
                        <a:pt x="4122" y="168"/>
                      </a:lnTo>
                      <a:lnTo>
                        <a:pt x="4122" y="168"/>
                      </a:lnTo>
                      <a:lnTo>
                        <a:pt x="4122" y="168"/>
                      </a:lnTo>
                      <a:lnTo>
                        <a:pt x="4122" y="174"/>
                      </a:lnTo>
                      <a:lnTo>
                        <a:pt x="4128" y="174"/>
                      </a:lnTo>
                      <a:lnTo>
                        <a:pt x="4146" y="120"/>
                      </a:lnTo>
                      <a:lnTo>
                        <a:pt x="4146" y="120"/>
                      </a:lnTo>
                      <a:lnTo>
                        <a:pt x="4146" y="120"/>
                      </a:lnTo>
                      <a:lnTo>
                        <a:pt x="4146" y="114"/>
                      </a:lnTo>
                      <a:lnTo>
                        <a:pt x="4146" y="108"/>
                      </a:lnTo>
                      <a:lnTo>
                        <a:pt x="4146" y="102"/>
                      </a:lnTo>
                      <a:lnTo>
                        <a:pt x="4146" y="96"/>
                      </a:lnTo>
                      <a:lnTo>
                        <a:pt x="4146" y="96"/>
                      </a:lnTo>
                      <a:lnTo>
                        <a:pt x="4152" y="90"/>
                      </a:lnTo>
                      <a:lnTo>
                        <a:pt x="4152" y="84"/>
                      </a:lnTo>
                      <a:lnTo>
                        <a:pt x="4152" y="78"/>
                      </a:lnTo>
                      <a:lnTo>
                        <a:pt x="4152" y="72"/>
                      </a:lnTo>
                      <a:lnTo>
                        <a:pt x="4152" y="66"/>
                      </a:lnTo>
                      <a:lnTo>
                        <a:pt x="4152" y="60"/>
                      </a:lnTo>
                      <a:lnTo>
                        <a:pt x="4152" y="60"/>
                      </a:lnTo>
                      <a:lnTo>
                        <a:pt x="4152" y="54"/>
                      </a:lnTo>
                      <a:lnTo>
                        <a:pt x="4152" y="48"/>
                      </a:lnTo>
                      <a:lnTo>
                        <a:pt x="4158" y="36"/>
                      </a:lnTo>
                      <a:lnTo>
                        <a:pt x="4158" y="30"/>
                      </a:lnTo>
                      <a:lnTo>
                        <a:pt x="4158" y="24"/>
                      </a:lnTo>
                      <a:lnTo>
                        <a:pt x="4158" y="24"/>
                      </a:lnTo>
                      <a:lnTo>
                        <a:pt x="4158" y="18"/>
                      </a:lnTo>
                      <a:lnTo>
                        <a:pt x="4158" y="12"/>
                      </a:lnTo>
                      <a:lnTo>
                        <a:pt x="4164" y="12"/>
                      </a:lnTo>
                      <a:lnTo>
                        <a:pt x="4164" y="6"/>
                      </a:lnTo>
                      <a:lnTo>
                        <a:pt x="4164" y="6"/>
                      </a:lnTo>
                      <a:lnTo>
                        <a:pt x="4164" y="6"/>
                      </a:lnTo>
                      <a:lnTo>
                        <a:pt x="4164" y="6"/>
                      </a:lnTo>
                      <a:lnTo>
                        <a:pt x="4164" y="6"/>
                      </a:lnTo>
                      <a:lnTo>
                        <a:pt x="4170" y="6"/>
                      </a:lnTo>
                      <a:lnTo>
                        <a:pt x="4170" y="6"/>
                      </a:lnTo>
                      <a:lnTo>
                        <a:pt x="4170" y="6"/>
                      </a:lnTo>
                      <a:lnTo>
                        <a:pt x="4170" y="12"/>
                      </a:lnTo>
                      <a:lnTo>
                        <a:pt x="4170" y="12"/>
                      </a:lnTo>
                      <a:lnTo>
                        <a:pt x="4170" y="18"/>
                      </a:lnTo>
                      <a:lnTo>
                        <a:pt x="4170" y="24"/>
                      </a:lnTo>
                      <a:lnTo>
                        <a:pt x="4176" y="24"/>
                      </a:lnTo>
                      <a:lnTo>
                        <a:pt x="4176" y="30"/>
                      </a:lnTo>
                      <a:lnTo>
                        <a:pt x="4176" y="36"/>
                      </a:lnTo>
                      <a:lnTo>
                        <a:pt x="4176" y="42"/>
                      </a:lnTo>
                      <a:lnTo>
                        <a:pt x="4176" y="54"/>
                      </a:lnTo>
                      <a:lnTo>
                        <a:pt x="4176" y="60"/>
                      </a:lnTo>
                      <a:lnTo>
                        <a:pt x="4176" y="60"/>
                      </a:lnTo>
                      <a:lnTo>
                        <a:pt x="4182" y="66"/>
                      </a:lnTo>
                      <a:lnTo>
                        <a:pt x="4182" y="72"/>
                      </a:lnTo>
                      <a:lnTo>
                        <a:pt x="4182" y="78"/>
                      </a:lnTo>
                      <a:lnTo>
                        <a:pt x="4182" y="90"/>
                      </a:lnTo>
                      <a:lnTo>
                        <a:pt x="4182" y="96"/>
                      </a:lnTo>
                      <a:lnTo>
                        <a:pt x="4182" y="96"/>
                      </a:lnTo>
                      <a:lnTo>
                        <a:pt x="4200" y="168"/>
                      </a:lnTo>
                      <a:lnTo>
                        <a:pt x="4200" y="168"/>
                      </a:lnTo>
                      <a:lnTo>
                        <a:pt x="4200" y="168"/>
                      </a:lnTo>
                      <a:lnTo>
                        <a:pt x="4206" y="168"/>
                      </a:lnTo>
                      <a:lnTo>
                        <a:pt x="4206" y="168"/>
                      </a:lnTo>
                      <a:lnTo>
                        <a:pt x="4206" y="168"/>
                      </a:lnTo>
                      <a:lnTo>
                        <a:pt x="4206" y="168"/>
                      </a:lnTo>
                      <a:lnTo>
                        <a:pt x="4224" y="120"/>
                      </a:lnTo>
                      <a:lnTo>
                        <a:pt x="4224" y="120"/>
                      </a:lnTo>
                      <a:lnTo>
                        <a:pt x="4224" y="114"/>
                      </a:lnTo>
                      <a:lnTo>
                        <a:pt x="4224" y="108"/>
                      </a:lnTo>
                      <a:lnTo>
                        <a:pt x="4230" y="108"/>
                      </a:lnTo>
                      <a:lnTo>
                        <a:pt x="4230" y="102"/>
                      </a:lnTo>
                      <a:lnTo>
                        <a:pt x="4230" y="96"/>
                      </a:lnTo>
                      <a:lnTo>
                        <a:pt x="4230" y="90"/>
                      </a:lnTo>
                      <a:lnTo>
                        <a:pt x="4230" y="84"/>
                      </a:lnTo>
                      <a:lnTo>
                        <a:pt x="4230" y="78"/>
                      </a:lnTo>
                      <a:lnTo>
                        <a:pt x="4230" y="72"/>
                      </a:lnTo>
                      <a:lnTo>
                        <a:pt x="4236" y="66"/>
                      </a:lnTo>
                      <a:lnTo>
                        <a:pt x="4236" y="60"/>
                      </a:lnTo>
                      <a:lnTo>
                        <a:pt x="4236" y="54"/>
                      </a:lnTo>
                      <a:lnTo>
                        <a:pt x="4236" y="54"/>
                      </a:lnTo>
                      <a:lnTo>
                        <a:pt x="4236" y="48"/>
                      </a:lnTo>
                      <a:lnTo>
                        <a:pt x="4236" y="42"/>
                      </a:lnTo>
                      <a:lnTo>
                        <a:pt x="4236" y="36"/>
                      </a:lnTo>
                      <a:lnTo>
                        <a:pt x="4236" y="30"/>
                      </a:lnTo>
                      <a:lnTo>
                        <a:pt x="4242" y="24"/>
                      </a:lnTo>
                      <a:lnTo>
                        <a:pt x="4242" y="18"/>
                      </a:lnTo>
                      <a:lnTo>
                        <a:pt x="4242" y="12"/>
                      </a:lnTo>
                      <a:lnTo>
                        <a:pt x="4242" y="6"/>
                      </a:lnTo>
                      <a:lnTo>
                        <a:pt x="4242" y="6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6"/>
                      </a:lnTo>
                      <a:lnTo>
                        <a:pt x="4254" y="6"/>
                      </a:lnTo>
                      <a:lnTo>
                        <a:pt x="4254" y="12"/>
                      </a:lnTo>
                      <a:lnTo>
                        <a:pt x="4254" y="18"/>
                      </a:lnTo>
                      <a:lnTo>
                        <a:pt x="4254" y="24"/>
                      </a:lnTo>
                      <a:lnTo>
                        <a:pt x="4254" y="30"/>
                      </a:lnTo>
                      <a:lnTo>
                        <a:pt x="4254" y="36"/>
                      </a:lnTo>
                      <a:lnTo>
                        <a:pt x="4260" y="42"/>
                      </a:lnTo>
                      <a:lnTo>
                        <a:pt x="4260" y="48"/>
                      </a:lnTo>
                      <a:lnTo>
                        <a:pt x="4260" y="54"/>
                      </a:lnTo>
                      <a:lnTo>
                        <a:pt x="4260" y="54"/>
                      </a:lnTo>
                      <a:lnTo>
                        <a:pt x="4260" y="60"/>
                      </a:lnTo>
                      <a:lnTo>
                        <a:pt x="4260" y="72"/>
                      </a:lnTo>
                      <a:lnTo>
                        <a:pt x="4260" y="78"/>
                      </a:lnTo>
                      <a:lnTo>
                        <a:pt x="4266" y="84"/>
                      </a:lnTo>
                      <a:lnTo>
                        <a:pt x="4266" y="90"/>
                      </a:lnTo>
                      <a:lnTo>
                        <a:pt x="4266" y="90"/>
                      </a:lnTo>
                      <a:lnTo>
                        <a:pt x="4284" y="162"/>
                      </a:lnTo>
                      <a:lnTo>
                        <a:pt x="4284" y="162"/>
                      </a:lnTo>
                      <a:lnTo>
                        <a:pt x="4284" y="168"/>
                      </a:lnTo>
                      <a:lnTo>
                        <a:pt x="4284" y="168"/>
                      </a:lnTo>
                      <a:lnTo>
                        <a:pt x="4284" y="168"/>
                      </a:lnTo>
                      <a:lnTo>
                        <a:pt x="4284" y="168"/>
                      </a:lnTo>
                      <a:lnTo>
                        <a:pt x="4290" y="168"/>
                      </a:lnTo>
                      <a:lnTo>
                        <a:pt x="4308" y="120"/>
                      </a:lnTo>
                      <a:lnTo>
                        <a:pt x="4308" y="120"/>
                      </a:lnTo>
                      <a:lnTo>
                        <a:pt x="4308" y="114"/>
                      </a:lnTo>
                      <a:lnTo>
                        <a:pt x="4308" y="108"/>
                      </a:lnTo>
                      <a:lnTo>
                        <a:pt x="4308" y="108"/>
                      </a:lnTo>
                      <a:lnTo>
                        <a:pt x="4308" y="102"/>
                      </a:lnTo>
                      <a:lnTo>
                        <a:pt x="4308" y="96"/>
                      </a:lnTo>
                      <a:lnTo>
                        <a:pt x="4314" y="90"/>
                      </a:lnTo>
                      <a:lnTo>
                        <a:pt x="4314" y="84"/>
                      </a:lnTo>
                      <a:lnTo>
                        <a:pt x="4314" y="78"/>
                      </a:lnTo>
                      <a:lnTo>
                        <a:pt x="4314" y="72"/>
                      </a:lnTo>
                      <a:lnTo>
                        <a:pt x="4314" y="66"/>
                      </a:lnTo>
                      <a:lnTo>
                        <a:pt x="4314" y="60"/>
                      </a:lnTo>
                      <a:lnTo>
                        <a:pt x="4314" y="54"/>
                      </a:lnTo>
                      <a:lnTo>
                        <a:pt x="4314" y="54"/>
                      </a:lnTo>
                      <a:lnTo>
                        <a:pt x="4314" y="48"/>
                      </a:lnTo>
                      <a:lnTo>
                        <a:pt x="4320" y="42"/>
                      </a:lnTo>
                      <a:lnTo>
                        <a:pt x="4320" y="36"/>
                      </a:lnTo>
                      <a:lnTo>
                        <a:pt x="4320" y="30"/>
                      </a:lnTo>
                      <a:lnTo>
                        <a:pt x="4320" y="24"/>
                      </a:lnTo>
                      <a:lnTo>
                        <a:pt x="4320" y="18"/>
                      </a:lnTo>
                      <a:lnTo>
                        <a:pt x="4320" y="12"/>
                      </a:lnTo>
                      <a:lnTo>
                        <a:pt x="4326" y="12"/>
                      </a:lnTo>
                      <a:lnTo>
                        <a:pt x="4326" y="6"/>
                      </a:lnTo>
                      <a:lnTo>
                        <a:pt x="4326" y="6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32" y="0"/>
                      </a:lnTo>
                      <a:lnTo>
                        <a:pt x="4332" y="6"/>
                      </a:lnTo>
                      <a:lnTo>
                        <a:pt x="4332" y="6"/>
                      </a:lnTo>
                      <a:lnTo>
                        <a:pt x="4332" y="6"/>
                      </a:lnTo>
                      <a:lnTo>
                        <a:pt x="4332" y="12"/>
                      </a:lnTo>
                      <a:lnTo>
                        <a:pt x="4332" y="18"/>
                      </a:lnTo>
                      <a:lnTo>
                        <a:pt x="4338" y="18"/>
                      </a:lnTo>
                      <a:lnTo>
                        <a:pt x="4338" y="24"/>
                      </a:lnTo>
                      <a:lnTo>
                        <a:pt x="4338" y="30"/>
                      </a:lnTo>
                      <a:lnTo>
                        <a:pt x="4338" y="36"/>
                      </a:lnTo>
                      <a:lnTo>
                        <a:pt x="4338" y="42"/>
                      </a:lnTo>
                      <a:lnTo>
                        <a:pt x="4338" y="54"/>
                      </a:lnTo>
                      <a:lnTo>
                        <a:pt x="4344" y="60"/>
                      </a:lnTo>
                      <a:lnTo>
                        <a:pt x="4344" y="60"/>
                      </a:lnTo>
                      <a:lnTo>
                        <a:pt x="4344" y="66"/>
                      </a:lnTo>
                      <a:lnTo>
                        <a:pt x="4344" y="72"/>
                      </a:lnTo>
                      <a:lnTo>
                        <a:pt x="4344" y="78"/>
                      </a:lnTo>
                      <a:lnTo>
                        <a:pt x="4344" y="84"/>
                      </a:lnTo>
                      <a:lnTo>
                        <a:pt x="4344" y="90"/>
                      </a:lnTo>
                      <a:lnTo>
                        <a:pt x="4344" y="90"/>
                      </a:lnTo>
                      <a:lnTo>
                        <a:pt x="4362" y="168"/>
                      </a:lnTo>
                      <a:lnTo>
                        <a:pt x="4362" y="168"/>
                      </a:lnTo>
                      <a:lnTo>
                        <a:pt x="4368" y="168"/>
                      </a:lnTo>
                      <a:lnTo>
                        <a:pt x="4368" y="168"/>
                      </a:lnTo>
                      <a:lnTo>
                        <a:pt x="4368" y="174"/>
                      </a:lnTo>
                      <a:lnTo>
                        <a:pt x="4368" y="174"/>
                      </a:lnTo>
                      <a:lnTo>
                        <a:pt x="4368" y="174"/>
                      </a:lnTo>
                      <a:lnTo>
                        <a:pt x="4386" y="120"/>
                      </a:lnTo>
                      <a:lnTo>
                        <a:pt x="4386" y="120"/>
                      </a:lnTo>
                      <a:lnTo>
                        <a:pt x="4386" y="120"/>
                      </a:lnTo>
                      <a:lnTo>
                        <a:pt x="4392" y="114"/>
                      </a:lnTo>
                      <a:lnTo>
                        <a:pt x="4392" y="108"/>
                      </a:lnTo>
                      <a:lnTo>
                        <a:pt x="4392" y="102"/>
                      </a:lnTo>
                      <a:lnTo>
                        <a:pt x="4392" y="96"/>
                      </a:lnTo>
                      <a:lnTo>
                        <a:pt x="4392" y="96"/>
                      </a:lnTo>
                      <a:lnTo>
                        <a:pt x="4392" y="90"/>
                      </a:lnTo>
                      <a:lnTo>
                        <a:pt x="4392" y="84"/>
                      </a:lnTo>
                      <a:lnTo>
                        <a:pt x="4398" y="78"/>
                      </a:lnTo>
                      <a:lnTo>
                        <a:pt x="4398" y="72"/>
                      </a:lnTo>
                      <a:lnTo>
                        <a:pt x="4398" y="66"/>
                      </a:lnTo>
                      <a:lnTo>
                        <a:pt x="4398" y="60"/>
                      </a:lnTo>
                      <a:lnTo>
                        <a:pt x="4398" y="60"/>
                      </a:lnTo>
                      <a:lnTo>
                        <a:pt x="4398" y="54"/>
                      </a:lnTo>
                      <a:lnTo>
                        <a:pt x="4398" y="48"/>
                      </a:lnTo>
                      <a:lnTo>
                        <a:pt x="4398" y="36"/>
                      </a:lnTo>
                      <a:lnTo>
                        <a:pt x="4398" y="30"/>
                      </a:lnTo>
                      <a:lnTo>
                        <a:pt x="4404" y="24"/>
                      </a:lnTo>
                      <a:lnTo>
                        <a:pt x="4404" y="24"/>
                      </a:lnTo>
                      <a:lnTo>
                        <a:pt x="4404" y="18"/>
                      </a:lnTo>
                      <a:lnTo>
                        <a:pt x="4404" y="12"/>
                      </a:lnTo>
                      <a:lnTo>
                        <a:pt x="4404" y="12"/>
                      </a:lnTo>
                      <a:lnTo>
                        <a:pt x="4404" y="6"/>
                      </a:lnTo>
                      <a:lnTo>
                        <a:pt x="4410" y="6"/>
                      </a:lnTo>
                      <a:lnTo>
                        <a:pt x="4410" y="6"/>
                      </a:lnTo>
                      <a:lnTo>
                        <a:pt x="4410" y="6"/>
                      </a:lnTo>
                      <a:lnTo>
                        <a:pt x="4410" y="6"/>
                      </a:lnTo>
                      <a:lnTo>
                        <a:pt x="4410" y="6"/>
                      </a:lnTo>
                      <a:lnTo>
                        <a:pt x="4410" y="6"/>
                      </a:lnTo>
                      <a:lnTo>
                        <a:pt x="4416" y="6"/>
                      </a:lnTo>
                      <a:lnTo>
                        <a:pt x="4416" y="12"/>
                      </a:lnTo>
                      <a:lnTo>
                        <a:pt x="4416" y="12"/>
                      </a:lnTo>
                      <a:lnTo>
                        <a:pt x="4416" y="18"/>
                      </a:lnTo>
                      <a:lnTo>
                        <a:pt x="4416" y="18"/>
                      </a:lnTo>
                      <a:lnTo>
                        <a:pt x="4416" y="24"/>
                      </a:lnTo>
                      <a:lnTo>
                        <a:pt x="4416" y="30"/>
                      </a:lnTo>
                      <a:lnTo>
                        <a:pt x="4422" y="36"/>
                      </a:lnTo>
                      <a:lnTo>
                        <a:pt x="4422" y="42"/>
                      </a:lnTo>
                      <a:lnTo>
                        <a:pt x="4422" y="54"/>
                      </a:lnTo>
                      <a:lnTo>
                        <a:pt x="4422" y="60"/>
                      </a:lnTo>
                      <a:lnTo>
                        <a:pt x="4422" y="60"/>
                      </a:lnTo>
                      <a:lnTo>
                        <a:pt x="4422" y="66"/>
                      </a:lnTo>
                      <a:lnTo>
                        <a:pt x="4422" y="72"/>
                      </a:lnTo>
                      <a:lnTo>
                        <a:pt x="4428" y="78"/>
                      </a:lnTo>
                      <a:lnTo>
                        <a:pt x="4428" y="84"/>
                      </a:lnTo>
                      <a:lnTo>
                        <a:pt x="4428" y="96"/>
                      </a:lnTo>
                      <a:lnTo>
                        <a:pt x="4428" y="96"/>
                      </a:lnTo>
                      <a:lnTo>
                        <a:pt x="4446" y="168"/>
                      </a:lnTo>
                      <a:lnTo>
                        <a:pt x="4446" y="168"/>
                      </a:lnTo>
                      <a:lnTo>
                        <a:pt x="4446" y="168"/>
                      </a:lnTo>
                      <a:lnTo>
                        <a:pt x="4446" y="168"/>
                      </a:lnTo>
                      <a:lnTo>
                        <a:pt x="4446" y="168"/>
                      </a:lnTo>
                      <a:lnTo>
                        <a:pt x="4452" y="168"/>
                      </a:lnTo>
                      <a:lnTo>
                        <a:pt x="4452" y="168"/>
                      </a:lnTo>
                      <a:lnTo>
                        <a:pt x="4470" y="114"/>
                      </a:lnTo>
                      <a:lnTo>
                        <a:pt x="4470" y="114"/>
                      </a:lnTo>
                      <a:lnTo>
                        <a:pt x="4470" y="114"/>
                      </a:lnTo>
                      <a:lnTo>
                        <a:pt x="4470" y="108"/>
                      </a:lnTo>
                      <a:lnTo>
                        <a:pt x="4470" y="102"/>
                      </a:lnTo>
                      <a:lnTo>
                        <a:pt x="4470" y="102"/>
                      </a:lnTo>
                      <a:lnTo>
                        <a:pt x="4476" y="96"/>
                      </a:lnTo>
                      <a:lnTo>
                        <a:pt x="4476" y="90"/>
                      </a:lnTo>
                      <a:lnTo>
                        <a:pt x="4476" y="84"/>
                      </a:lnTo>
                      <a:lnTo>
                        <a:pt x="4476" y="78"/>
                      </a:lnTo>
                      <a:lnTo>
                        <a:pt x="4476" y="72"/>
                      </a:lnTo>
                      <a:lnTo>
                        <a:pt x="4476" y="66"/>
                      </a:lnTo>
                      <a:lnTo>
                        <a:pt x="4476" y="60"/>
                      </a:lnTo>
                      <a:lnTo>
                        <a:pt x="4476" y="54"/>
                      </a:lnTo>
                      <a:lnTo>
                        <a:pt x="4476" y="54"/>
                      </a:lnTo>
                      <a:lnTo>
                        <a:pt x="4482" y="48"/>
                      </a:lnTo>
                      <a:lnTo>
                        <a:pt x="4482" y="42"/>
                      </a:lnTo>
                      <a:lnTo>
                        <a:pt x="4482" y="36"/>
                      </a:lnTo>
                      <a:lnTo>
                        <a:pt x="4482" y="30"/>
                      </a:lnTo>
                      <a:lnTo>
                        <a:pt x="4482" y="24"/>
                      </a:lnTo>
                      <a:lnTo>
                        <a:pt x="4482" y="18"/>
                      </a:lnTo>
                      <a:lnTo>
                        <a:pt x="4488" y="12"/>
                      </a:lnTo>
                      <a:lnTo>
                        <a:pt x="4488" y="6"/>
                      </a:lnTo>
                      <a:lnTo>
                        <a:pt x="4488" y="6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6"/>
                      </a:lnTo>
                      <a:lnTo>
                        <a:pt x="4494" y="6"/>
                      </a:lnTo>
                      <a:lnTo>
                        <a:pt x="4500" y="12"/>
                      </a:lnTo>
                      <a:lnTo>
                        <a:pt x="4500" y="18"/>
                      </a:lnTo>
                      <a:lnTo>
                        <a:pt x="4500" y="24"/>
                      </a:lnTo>
                      <a:lnTo>
                        <a:pt x="4500" y="30"/>
                      </a:lnTo>
                      <a:lnTo>
                        <a:pt x="4500" y="36"/>
                      </a:lnTo>
                      <a:lnTo>
                        <a:pt x="4500" y="42"/>
                      </a:lnTo>
                      <a:lnTo>
                        <a:pt x="4506" y="48"/>
                      </a:lnTo>
                      <a:lnTo>
                        <a:pt x="4506" y="54"/>
                      </a:lnTo>
                      <a:lnTo>
                        <a:pt x="4506" y="54"/>
                      </a:lnTo>
                      <a:lnTo>
                        <a:pt x="4506" y="60"/>
                      </a:lnTo>
                      <a:lnTo>
                        <a:pt x="4506" y="72"/>
                      </a:lnTo>
                      <a:lnTo>
                        <a:pt x="4506" y="78"/>
                      </a:lnTo>
                      <a:lnTo>
                        <a:pt x="4506" y="84"/>
                      </a:lnTo>
                      <a:lnTo>
                        <a:pt x="4506" y="90"/>
                      </a:lnTo>
                      <a:lnTo>
                        <a:pt x="4506" y="90"/>
                      </a:lnTo>
                      <a:lnTo>
                        <a:pt x="4530" y="168"/>
                      </a:lnTo>
                      <a:lnTo>
                        <a:pt x="4530" y="168"/>
                      </a:lnTo>
                      <a:lnTo>
                        <a:pt x="4530" y="168"/>
                      </a:lnTo>
                      <a:lnTo>
                        <a:pt x="4530" y="168"/>
                      </a:lnTo>
                      <a:lnTo>
                        <a:pt x="4530" y="168"/>
                      </a:lnTo>
                      <a:lnTo>
                        <a:pt x="4530" y="168"/>
                      </a:lnTo>
                      <a:lnTo>
                        <a:pt x="4530" y="168"/>
                      </a:lnTo>
                      <a:lnTo>
                        <a:pt x="4548" y="120"/>
                      </a:lnTo>
                      <a:lnTo>
                        <a:pt x="4548" y="120"/>
                      </a:lnTo>
                      <a:lnTo>
                        <a:pt x="4554" y="114"/>
                      </a:lnTo>
                      <a:lnTo>
                        <a:pt x="4554" y="108"/>
                      </a:lnTo>
                      <a:lnTo>
                        <a:pt x="4554" y="108"/>
                      </a:lnTo>
                      <a:lnTo>
                        <a:pt x="4554" y="102"/>
                      </a:lnTo>
                      <a:lnTo>
                        <a:pt x="4554" y="96"/>
                      </a:lnTo>
                      <a:lnTo>
                        <a:pt x="4554" y="90"/>
                      </a:lnTo>
                      <a:lnTo>
                        <a:pt x="4554" y="84"/>
                      </a:lnTo>
                      <a:lnTo>
                        <a:pt x="4560" y="78"/>
                      </a:lnTo>
                      <a:lnTo>
                        <a:pt x="4560" y="72"/>
                      </a:lnTo>
                      <a:lnTo>
                        <a:pt x="4560" y="66"/>
                      </a:lnTo>
                      <a:lnTo>
                        <a:pt x="4560" y="60"/>
                      </a:lnTo>
                      <a:lnTo>
                        <a:pt x="4560" y="60"/>
                      </a:lnTo>
                      <a:lnTo>
                        <a:pt x="4560" y="60"/>
                      </a:lnTo>
                      <a:lnTo>
                        <a:pt x="4560" y="48"/>
                      </a:lnTo>
                      <a:lnTo>
                        <a:pt x="4560" y="42"/>
                      </a:lnTo>
                      <a:lnTo>
                        <a:pt x="4560" y="36"/>
                      </a:lnTo>
                      <a:lnTo>
                        <a:pt x="4566" y="30"/>
                      </a:lnTo>
                      <a:lnTo>
                        <a:pt x="4566" y="24"/>
                      </a:lnTo>
                      <a:lnTo>
                        <a:pt x="4566" y="18"/>
                      </a:lnTo>
                      <a:lnTo>
                        <a:pt x="4566" y="18"/>
                      </a:lnTo>
                      <a:lnTo>
                        <a:pt x="4566" y="12"/>
                      </a:lnTo>
                      <a:lnTo>
                        <a:pt x="4566" y="6"/>
                      </a:lnTo>
                      <a:lnTo>
                        <a:pt x="4572" y="6"/>
                      </a:lnTo>
                      <a:lnTo>
                        <a:pt x="4572" y="6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6"/>
                      </a:lnTo>
                      <a:lnTo>
                        <a:pt x="4578" y="6"/>
                      </a:lnTo>
                      <a:lnTo>
                        <a:pt x="4578" y="6"/>
                      </a:lnTo>
                      <a:lnTo>
                        <a:pt x="4578" y="12"/>
                      </a:lnTo>
                      <a:lnTo>
                        <a:pt x="4578" y="18"/>
                      </a:lnTo>
                      <a:lnTo>
                        <a:pt x="4578" y="18"/>
                      </a:lnTo>
                      <a:lnTo>
                        <a:pt x="4578" y="24"/>
                      </a:lnTo>
                      <a:lnTo>
                        <a:pt x="4584" y="30"/>
                      </a:lnTo>
                      <a:lnTo>
                        <a:pt x="4584" y="36"/>
                      </a:lnTo>
                      <a:lnTo>
                        <a:pt x="4584" y="42"/>
                      </a:lnTo>
                      <a:lnTo>
                        <a:pt x="4584" y="54"/>
                      </a:lnTo>
                      <a:lnTo>
                        <a:pt x="4584" y="60"/>
                      </a:lnTo>
                      <a:lnTo>
                        <a:pt x="4584" y="60"/>
                      </a:lnTo>
                      <a:lnTo>
                        <a:pt x="4584" y="66"/>
                      </a:lnTo>
                      <a:lnTo>
                        <a:pt x="4590" y="72"/>
                      </a:lnTo>
                      <a:lnTo>
                        <a:pt x="4590" y="78"/>
                      </a:lnTo>
                      <a:lnTo>
                        <a:pt x="4590" y="90"/>
                      </a:lnTo>
                      <a:lnTo>
                        <a:pt x="4590" y="96"/>
                      </a:lnTo>
                      <a:lnTo>
                        <a:pt x="4590" y="96"/>
                      </a:lnTo>
                      <a:lnTo>
                        <a:pt x="4608" y="168"/>
                      </a:lnTo>
                      <a:lnTo>
                        <a:pt x="4608" y="168"/>
                      </a:lnTo>
                      <a:lnTo>
                        <a:pt x="4608" y="168"/>
                      </a:lnTo>
                      <a:lnTo>
                        <a:pt x="4608" y="168"/>
                      </a:lnTo>
                      <a:lnTo>
                        <a:pt x="4614" y="174"/>
                      </a:lnTo>
                      <a:lnTo>
                        <a:pt x="4614" y="174"/>
                      </a:lnTo>
                      <a:lnTo>
                        <a:pt x="4614" y="174"/>
                      </a:lnTo>
                      <a:lnTo>
                        <a:pt x="4632" y="120"/>
                      </a:lnTo>
                      <a:lnTo>
                        <a:pt x="4632" y="120"/>
                      </a:lnTo>
                      <a:lnTo>
                        <a:pt x="4632" y="120"/>
                      </a:lnTo>
                      <a:lnTo>
                        <a:pt x="4632" y="114"/>
                      </a:lnTo>
                      <a:lnTo>
                        <a:pt x="4632" y="108"/>
                      </a:lnTo>
                      <a:lnTo>
                        <a:pt x="4638" y="102"/>
                      </a:lnTo>
                      <a:lnTo>
                        <a:pt x="4638" y="96"/>
                      </a:lnTo>
                      <a:lnTo>
                        <a:pt x="4638" y="90"/>
                      </a:lnTo>
                      <a:lnTo>
                        <a:pt x="4638" y="90"/>
                      </a:lnTo>
                      <a:lnTo>
                        <a:pt x="4638" y="84"/>
                      </a:lnTo>
                      <a:lnTo>
                        <a:pt x="4638" y="78"/>
                      </a:lnTo>
                      <a:lnTo>
                        <a:pt x="4638" y="72"/>
                      </a:lnTo>
                      <a:lnTo>
                        <a:pt x="4638" y="60"/>
                      </a:lnTo>
                      <a:lnTo>
                        <a:pt x="4644" y="60"/>
                      </a:lnTo>
                      <a:lnTo>
                        <a:pt x="4644" y="60"/>
                      </a:lnTo>
                      <a:lnTo>
                        <a:pt x="4644" y="54"/>
                      </a:lnTo>
                      <a:lnTo>
                        <a:pt x="4644" y="42"/>
                      </a:lnTo>
                      <a:lnTo>
                        <a:pt x="4644" y="36"/>
                      </a:lnTo>
                      <a:lnTo>
                        <a:pt x="4644" y="30"/>
                      </a:lnTo>
                      <a:lnTo>
                        <a:pt x="4644" y="24"/>
                      </a:lnTo>
                      <a:lnTo>
                        <a:pt x="4644" y="18"/>
                      </a:lnTo>
                      <a:lnTo>
                        <a:pt x="4650" y="18"/>
                      </a:lnTo>
                      <a:lnTo>
                        <a:pt x="4650" y="12"/>
                      </a:lnTo>
                      <a:lnTo>
                        <a:pt x="4650" y="12"/>
                      </a:lnTo>
                      <a:lnTo>
                        <a:pt x="4650" y="6"/>
                      </a:lnTo>
                      <a:lnTo>
                        <a:pt x="4650" y="6"/>
                      </a:lnTo>
                      <a:lnTo>
                        <a:pt x="4650" y="6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6"/>
                      </a:lnTo>
                      <a:lnTo>
                        <a:pt x="4656" y="6"/>
                      </a:lnTo>
                      <a:lnTo>
                        <a:pt x="4656" y="6"/>
                      </a:lnTo>
                      <a:lnTo>
                        <a:pt x="4656" y="6"/>
                      </a:lnTo>
                      <a:lnTo>
                        <a:pt x="4662" y="12"/>
                      </a:lnTo>
                      <a:lnTo>
                        <a:pt x="4662" y="18"/>
                      </a:lnTo>
                      <a:lnTo>
                        <a:pt x="4662" y="18"/>
                      </a:lnTo>
                      <a:lnTo>
                        <a:pt x="4662" y="24"/>
                      </a:lnTo>
                      <a:lnTo>
                        <a:pt x="4662" y="30"/>
                      </a:lnTo>
                      <a:lnTo>
                        <a:pt x="4662" y="36"/>
                      </a:lnTo>
                      <a:lnTo>
                        <a:pt x="4662" y="42"/>
                      </a:lnTo>
                      <a:lnTo>
                        <a:pt x="4668" y="54"/>
                      </a:lnTo>
                      <a:lnTo>
                        <a:pt x="4668" y="60"/>
                      </a:lnTo>
                      <a:lnTo>
                        <a:pt x="4668" y="60"/>
                      </a:lnTo>
                      <a:lnTo>
                        <a:pt x="4668" y="66"/>
                      </a:lnTo>
                      <a:lnTo>
                        <a:pt x="4668" y="72"/>
                      </a:lnTo>
                      <a:lnTo>
                        <a:pt x="4668" y="78"/>
                      </a:lnTo>
                      <a:lnTo>
                        <a:pt x="4668" y="84"/>
                      </a:lnTo>
                      <a:lnTo>
                        <a:pt x="4674" y="90"/>
                      </a:lnTo>
                      <a:lnTo>
                        <a:pt x="4674" y="90"/>
                      </a:lnTo>
                      <a:lnTo>
                        <a:pt x="4692" y="168"/>
                      </a:lnTo>
                      <a:lnTo>
                        <a:pt x="4692" y="168"/>
                      </a:lnTo>
                      <a:lnTo>
                        <a:pt x="4692" y="168"/>
                      </a:lnTo>
                      <a:lnTo>
                        <a:pt x="4692" y="168"/>
                      </a:lnTo>
                      <a:lnTo>
                        <a:pt x="4692" y="168"/>
                      </a:lnTo>
                      <a:lnTo>
                        <a:pt x="4692" y="168"/>
                      </a:lnTo>
                      <a:lnTo>
                        <a:pt x="4692" y="168"/>
                      </a:lnTo>
                      <a:lnTo>
                        <a:pt x="4716" y="114"/>
                      </a:lnTo>
                      <a:lnTo>
                        <a:pt x="4716" y="114"/>
                      </a:lnTo>
                      <a:lnTo>
                        <a:pt x="4716" y="114"/>
                      </a:lnTo>
                      <a:lnTo>
                        <a:pt x="4716" y="108"/>
                      </a:lnTo>
                      <a:lnTo>
                        <a:pt x="4716" y="102"/>
                      </a:lnTo>
                      <a:lnTo>
                        <a:pt x="4716" y="102"/>
                      </a:lnTo>
                      <a:lnTo>
                        <a:pt x="4716" y="96"/>
                      </a:lnTo>
                      <a:lnTo>
                        <a:pt x="4716" y="90"/>
                      </a:lnTo>
                      <a:lnTo>
                        <a:pt x="4722" y="84"/>
                      </a:lnTo>
                      <a:lnTo>
                        <a:pt x="4722" y="78"/>
                      </a:lnTo>
                      <a:lnTo>
                        <a:pt x="4722" y="72"/>
                      </a:lnTo>
                      <a:lnTo>
                        <a:pt x="4722" y="66"/>
                      </a:lnTo>
                      <a:lnTo>
                        <a:pt x="4722" y="60"/>
                      </a:lnTo>
                      <a:lnTo>
                        <a:pt x="4722" y="54"/>
                      </a:lnTo>
                      <a:lnTo>
                        <a:pt x="4722" y="54"/>
                      </a:lnTo>
                      <a:lnTo>
                        <a:pt x="4722" y="48"/>
                      </a:lnTo>
                      <a:lnTo>
                        <a:pt x="4722" y="42"/>
                      </a:lnTo>
                      <a:lnTo>
                        <a:pt x="4728" y="36"/>
                      </a:lnTo>
                      <a:lnTo>
                        <a:pt x="4728" y="30"/>
                      </a:lnTo>
                      <a:lnTo>
                        <a:pt x="4728" y="24"/>
                      </a:lnTo>
                      <a:lnTo>
                        <a:pt x="4728" y="18"/>
                      </a:lnTo>
                      <a:lnTo>
                        <a:pt x="4728" y="12"/>
                      </a:lnTo>
                      <a:lnTo>
                        <a:pt x="4728" y="6"/>
                      </a:lnTo>
                      <a:lnTo>
                        <a:pt x="4734" y="6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6"/>
                      </a:lnTo>
                      <a:lnTo>
                        <a:pt x="4740" y="6"/>
                      </a:lnTo>
                      <a:lnTo>
                        <a:pt x="4740" y="12"/>
                      </a:lnTo>
                      <a:lnTo>
                        <a:pt x="4740" y="18"/>
                      </a:lnTo>
                      <a:lnTo>
                        <a:pt x="4746" y="24"/>
                      </a:lnTo>
                      <a:lnTo>
                        <a:pt x="4746" y="30"/>
                      </a:lnTo>
                      <a:lnTo>
                        <a:pt x="4746" y="36"/>
                      </a:lnTo>
                      <a:lnTo>
                        <a:pt x="4746" y="42"/>
                      </a:lnTo>
                      <a:lnTo>
                        <a:pt x="4746" y="48"/>
                      </a:lnTo>
                      <a:lnTo>
                        <a:pt x="4746" y="54"/>
                      </a:lnTo>
                      <a:lnTo>
                        <a:pt x="4746" y="54"/>
                      </a:lnTo>
                      <a:lnTo>
                        <a:pt x="4752" y="60"/>
                      </a:lnTo>
                      <a:lnTo>
                        <a:pt x="4752" y="72"/>
                      </a:lnTo>
                      <a:lnTo>
                        <a:pt x="4752" y="78"/>
                      </a:lnTo>
                      <a:lnTo>
                        <a:pt x="4752" y="84"/>
                      </a:lnTo>
                      <a:lnTo>
                        <a:pt x="4752" y="90"/>
                      </a:lnTo>
                      <a:lnTo>
                        <a:pt x="4752" y="90"/>
                      </a:lnTo>
                      <a:lnTo>
                        <a:pt x="4770" y="168"/>
                      </a:lnTo>
                      <a:lnTo>
                        <a:pt x="4770" y="168"/>
                      </a:lnTo>
                      <a:lnTo>
                        <a:pt x="4770" y="168"/>
                      </a:lnTo>
                      <a:lnTo>
                        <a:pt x="4776" y="168"/>
                      </a:lnTo>
                      <a:lnTo>
                        <a:pt x="4776" y="168"/>
                      </a:lnTo>
                      <a:lnTo>
                        <a:pt x="4776" y="168"/>
                      </a:lnTo>
                      <a:lnTo>
                        <a:pt x="4776" y="168"/>
                      </a:lnTo>
                      <a:lnTo>
                        <a:pt x="4794" y="120"/>
                      </a:lnTo>
                      <a:lnTo>
                        <a:pt x="4794" y="120"/>
                      </a:lnTo>
                      <a:lnTo>
                        <a:pt x="4794" y="114"/>
                      </a:lnTo>
                      <a:lnTo>
                        <a:pt x="4794" y="114"/>
                      </a:lnTo>
                      <a:lnTo>
                        <a:pt x="4800" y="108"/>
                      </a:lnTo>
                      <a:lnTo>
                        <a:pt x="4800" y="102"/>
                      </a:lnTo>
                      <a:lnTo>
                        <a:pt x="4800" y="96"/>
                      </a:lnTo>
                      <a:lnTo>
                        <a:pt x="4800" y="90"/>
                      </a:lnTo>
                      <a:lnTo>
                        <a:pt x="4800" y="84"/>
                      </a:lnTo>
                      <a:lnTo>
                        <a:pt x="4800" y="78"/>
                      </a:lnTo>
                      <a:lnTo>
                        <a:pt x="4800" y="72"/>
                      </a:lnTo>
                      <a:lnTo>
                        <a:pt x="4800" y="66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60"/>
                      </a:lnTo>
                      <a:lnTo>
                        <a:pt x="4806" y="54"/>
                      </a:lnTo>
                      <a:lnTo>
                        <a:pt x="4806" y="42"/>
                      </a:lnTo>
                      <a:lnTo>
                        <a:pt x="4806" y="36"/>
                      </a:lnTo>
                      <a:lnTo>
                        <a:pt x="4806" y="30"/>
                      </a:lnTo>
                      <a:lnTo>
                        <a:pt x="4806" y="24"/>
                      </a:lnTo>
                      <a:lnTo>
                        <a:pt x="4812" y="18"/>
                      </a:lnTo>
                      <a:lnTo>
                        <a:pt x="4812" y="18"/>
                      </a:lnTo>
                      <a:lnTo>
                        <a:pt x="4812" y="12"/>
                      </a:lnTo>
                      <a:lnTo>
                        <a:pt x="4812" y="6"/>
                      </a:lnTo>
                      <a:lnTo>
                        <a:pt x="4812" y="6"/>
                      </a:lnTo>
                      <a:lnTo>
                        <a:pt x="4812" y="6"/>
                      </a:lnTo>
                      <a:lnTo>
                        <a:pt x="4818" y="6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6"/>
                      </a:lnTo>
                      <a:lnTo>
                        <a:pt x="4818" y="6"/>
                      </a:lnTo>
                      <a:lnTo>
                        <a:pt x="4818" y="6"/>
                      </a:lnTo>
                      <a:lnTo>
                        <a:pt x="4824" y="12"/>
                      </a:lnTo>
                      <a:lnTo>
                        <a:pt x="4824" y="12"/>
                      </a:lnTo>
                      <a:lnTo>
                        <a:pt x="4824" y="18"/>
                      </a:lnTo>
                      <a:lnTo>
                        <a:pt x="4824" y="18"/>
                      </a:lnTo>
                      <a:lnTo>
                        <a:pt x="4824" y="24"/>
                      </a:lnTo>
                      <a:lnTo>
                        <a:pt x="4824" y="30"/>
                      </a:lnTo>
                      <a:lnTo>
                        <a:pt x="4824" y="36"/>
                      </a:lnTo>
                      <a:lnTo>
                        <a:pt x="4830" y="42"/>
                      </a:lnTo>
                      <a:lnTo>
                        <a:pt x="4830" y="54"/>
                      </a:lnTo>
                      <a:lnTo>
                        <a:pt x="4830" y="60"/>
                      </a:lnTo>
                      <a:lnTo>
                        <a:pt x="4830" y="60"/>
                      </a:lnTo>
                      <a:lnTo>
                        <a:pt x="4830" y="66"/>
                      </a:lnTo>
                      <a:lnTo>
                        <a:pt x="4830" y="72"/>
                      </a:lnTo>
                      <a:lnTo>
                        <a:pt x="4830" y="78"/>
                      </a:lnTo>
                      <a:lnTo>
                        <a:pt x="4836" y="90"/>
                      </a:lnTo>
                      <a:lnTo>
                        <a:pt x="4836" y="96"/>
                      </a:lnTo>
                      <a:lnTo>
                        <a:pt x="4836" y="96"/>
                      </a:lnTo>
                      <a:lnTo>
                        <a:pt x="4854" y="168"/>
                      </a:lnTo>
                      <a:lnTo>
                        <a:pt x="4854" y="168"/>
                      </a:lnTo>
                      <a:lnTo>
                        <a:pt x="4854" y="168"/>
                      </a:lnTo>
                      <a:lnTo>
                        <a:pt x="4854" y="168"/>
                      </a:lnTo>
                      <a:lnTo>
                        <a:pt x="4854" y="174"/>
                      </a:lnTo>
                      <a:lnTo>
                        <a:pt x="4854" y="174"/>
                      </a:lnTo>
                      <a:lnTo>
                        <a:pt x="4860" y="174"/>
                      </a:lnTo>
                      <a:lnTo>
                        <a:pt x="4878" y="120"/>
                      </a:lnTo>
                      <a:lnTo>
                        <a:pt x="4878" y="120"/>
                      </a:lnTo>
                      <a:lnTo>
                        <a:pt x="4878" y="120"/>
                      </a:lnTo>
                      <a:lnTo>
                        <a:pt x="4878" y="114"/>
                      </a:lnTo>
                      <a:lnTo>
                        <a:pt x="4878" y="108"/>
                      </a:lnTo>
                      <a:lnTo>
                        <a:pt x="4878" y="102"/>
                      </a:lnTo>
                      <a:lnTo>
                        <a:pt x="4878" y="96"/>
                      </a:lnTo>
                      <a:lnTo>
                        <a:pt x="4884" y="90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4" name="Rectangle 597">
                  <a:extLst>
                    <a:ext uri="{FF2B5EF4-FFF2-40B4-BE49-F238E27FC236}">
                      <a16:creationId xmlns:a16="http://schemas.microsoft.com/office/drawing/2014/main" id="{D89C94E3-51C1-42ED-9626-96C1EEADD6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3" y="1998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95" name="Freeform 598">
                  <a:extLst>
                    <a:ext uri="{FF2B5EF4-FFF2-40B4-BE49-F238E27FC236}">
                      <a16:creationId xmlns:a16="http://schemas.microsoft.com/office/drawing/2014/main" id="{67C981D4-7165-4746-9214-4926D9BBD3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" y="1986"/>
                  <a:ext cx="4884" cy="1"/>
                </a:xfrm>
                <a:custGeom>
                  <a:avLst/>
                  <a:gdLst/>
                  <a:ahLst/>
                  <a:cxnLst>
                    <a:cxn ang="0">
                      <a:pos x="60" y="0"/>
                    </a:cxn>
                    <a:cxn ang="0">
                      <a:pos x="120" y="0"/>
                    </a:cxn>
                    <a:cxn ang="0">
                      <a:pos x="198" y="0"/>
                    </a:cxn>
                    <a:cxn ang="0">
                      <a:pos x="258" y="0"/>
                    </a:cxn>
                    <a:cxn ang="0">
                      <a:pos x="318" y="0"/>
                    </a:cxn>
                    <a:cxn ang="0">
                      <a:pos x="378" y="0"/>
                    </a:cxn>
                    <a:cxn ang="0">
                      <a:pos x="456" y="0"/>
                    </a:cxn>
                    <a:cxn ang="0">
                      <a:pos x="516" y="0"/>
                    </a:cxn>
                    <a:cxn ang="0">
                      <a:pos x="576" y="0"/>
                    </a:cxn>
                    <a:cxn ang="0">
                      <a:pos x="636" y="0"/>
                    </a:cxn>
                    <a:cxn ang="0">
                      <a:pos x="714" y="0"/>
                    </a:cxn>
                    <a:cxn ang="0">
                      <a:pos x="774" y="0"/>
                    </a:cxn>
                    <a:cxn ang="0">
                      <a:pos x="834" y="0"/>
                    </a:cxn>
                    <a:cxn ang="0">
                      <a:pos x="894" y="0"/>
                    </a:cxn>
                    <a:cxn ang="0">
                      <a:pos x="966" y="0"/>
                    </a:cxn>
                    <a:cxn ang="0">
                      <a:pos x="1026" y="0"/>
                    </a:cxn>
                    <a:cxn ang="0">
                      <a:pos x="1086" y="0"/>
                    </a:cxn>
                    <a:cxn ang="0">
                      <a:pos x="1188" y="0"/>
                    </a:cxn>
                    <a:cxn ang="0">
                      <a:pos x="1266" y="0"/>
                    </a:cxn>
                    <a:cxn ang="0">
                      <a:pos x="1344" y="0"/>
                    </a:cxn>
                    <a:cxn ang="0">
                      <a:pos x="1422" y="0"/>
                    </a:cxn>
                    <a:cxn ang="0">
                      <a:pos x="1506" y="0"/>
                    </a:cxn>
                    <a:cxn ang="0">
                      <a:pos x="1620" y="0"/>
                    </a:cxn>
                    <a:cxn ang="0">
                      <a:pos x="1698" y="0"/>
                    </a:cxn>
                    <a:cxn ang="0">
                      <a:pos x="1782" y="0"/>
                    </a:cxn>
                    <a:cxn ang="0">
                      <a:pos x="1860" y="0"/>
                    </a:cxn>
                    <a:cxn ang="0">
                      <a:pos x="1974" y="0"/>
                    </a:cxn>
                    <a:cxn ang="0">
                      <a:pos x="2052" y="0"/>
                    </a:cxn>
                    <a:cxn ang="0">
                      <a:pos x="2136" y="0"/>
                    </a:cxn>
                    <a:cxn ang="0">
                      <a:pos x="2214" y="0"/>
                    </a:cxn>
                    <a:cxn ang="0">
                      <a:pos x="2328" y="0"/>
                    </a:cxn>
                    <a:cxn ang="0">
                      <a:pos x="2406" y="0"/>
                    </a:cxn>
                    <a:cxn ang="0">
                      <a:pos x="2490" y="0"/>
                    </a:cxn>
                    <a:cxn ang="0">
                      <a:pos x="2568" y="0"/>
                    </a:cxn>
                    <a:cxn ang="0">
                      <a:pos x="2682" y="0"/>
                    </a:cxn>
                    <a:cxn ang="0">
                      <a:pos x="2760" y="0"/>
                    </a:cxn>
                    <a:cxn ang="0">
                      <a:pos x="2844" y="0"/>
                    </a:cxn>
                    <a:cxn ang="0">
                      <a:pos x="2922" y="0"/>
                    </a:cxn>
                    <a:cxn ang="0">
                      <a:pos x="3036" y="0"/>
                    </a:cxn>
                    <a:cxn ang="0">
                      <a:pos x="3114" y="0"/>
                    </a:cxn>
                    <a:cxn ang="0">
                      <a:pos x="3198" y="0"/>
                    </a:cxn>
                    <a:cxn ang="0">
                      <a:pos x="3276" y="0"/>
                    </a:cxn>
                    <a:cxn ang="0">
                      <a:pos x="3354" y="0"/>
                    </a:cxn>
                    <a:cxn ang="0">
                      <a:pos x="3432" y="0"/>
                    </a:cxn>
                    <a:cxn ang="0">
                      <a:pos x="3510" y="0"/>
                    </a:cxn>
                    <a:cxn ang="0">
                      <a:pos x="3588" y="0"/>
                    </a:cxn>
                    <a:cxn ang="0">
                      <a:pos x="3666" y="0"/>
                    </a:cxn>
                    <a:cxn ang="0">
                      <a:pos x="3744" y="0"/>
                    </a:cxn>
                    <a:cxn ang="0">
                      <a:pos x="3822" y="0"/>
                    </a:cxn>
                    <a:cxn ang="0">
                      <a:pos x="3900" y="0"/>
                    </a:cxn>
                    <a:cxn ang="0">
                      <a:pos x="3960" y="0"/>
                    </a:cxn>
                    <a:cxn ang="0">
                      <a:pos x="4038" y="0"/>
                    </a:cxn>
                    <a:cxn ang="0">
                      <a:pos x="4098" y="0"/>
                    </a:cxn>
                    <a:cxn ang="0">
                      <a:pos x="4176" y="0"/>
                    </a:cxn>
                    <a:cxn ang="0">
                      <a:pos x="4254" y="0"/>
                    </a:cxn>
                    <a:cxn ang="0">
                      <a:pos x="4332" y="0"/>
                    </a:cxn>
                    <a:cxn ang="0">
                      <a:pos x="4410" y="0"/>
                    </a:cxn>
                    <a:cxn ang="0">
                      <a:pos x="4488" y="0"/>
                    </a:cxn>
                    <a:cxn ang="0">
                      <a:pos x="4566" y="0"/>
                    </a:cxn>
                    <a:cxn ang="0">
                      <a:pos x="4644" y="0"/>
                    </a:cxn>
                    <a:cxn ang="0">
                      <a:pos x="4722" y="0"/>
                    </a:cxn>
                    <a:cxn ang="0">
                      <a:pos x="4800" y="0"/>
                    </a:cxn>
                    <a:cxn ang="0">
                      <a:pos x="4878" y="0"/>
                    </a:cxn>
                  </a:cxnLst>
                  <a:rect l="0" t="0" r="r" b="b"/>
                  <a:pathLst>
                    <a:path w="488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6" y="0"/>
                      </a:lnTo>
                      <a:lnTo>
                        <a:pt x="207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8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104" y="0"/>
                      </a:lnTo>
                      <a:lnTo>
                        <a:pt x="4104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8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200" y="0"/>
                      </a:lnTo>
                      <a:lnTo>
                        <a:pt x="4200" y="0"/>
                      </a:lnTo>
                      <a:lnTo>
                        <a:pt x="4200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</a:path>
                  </a:pathLst>
                </a:custGeom>
                <a:noFill/>
                <a:ln w="6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6" name="Rectangle 599">
                  <a:extLst>
                    <a:ext uri="{FF2B5EF4-FFF2-40B4-BE49-F238E27FC236}">
                      <a16:creationId xmlns:a16="http://schemas.microsoft.com/office/drawing/2014/main" id="{E9770205-7925-4B7E-A149-5AE1DF14E9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3" y="1998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97" name="Freeform 600">
                  <a:extLst>
                    <a:ext uri="{FF2B5EF4-FFF2-40B4-BE49-F238E27FC236}">
                      <a16:creationId xmlns:a16="http://schemas.microsoft.com/office/drawing/2014/main" id="{F9543102-EE39-41D7-9198-64F9D5A99E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" y="1986"/>
                  <a:ext cx="4884" cy="1"/>
                </a:xfrm>
                <a:custGeom>
                  <a:avLst/>
                  <a:gdLst/>
                  <a:ahLst/>
                  <a:cxnLst>
                    <a:cxn ang="0">
                      <a:pos x="60" y="0"/>
                    </a:cxn>
                    <a:cxn ang="0">
                      <a:pos x="120" y="0"/>
                    </a:cxn>
                    <a:cxn ang="0">
                      <a:pos x="198" y="0"/>
                    </a:cxn>
                    <a:cxn ang="0">
                      <a:pos x="258" y="0"/>
                    </a:cxn>
                    <a:cxn ang="0">
                      <a:pos x="318" y="0"/>
                    </a:cxn>
                    <a:cxn ang="0">
                      <a:pos x="378" y="0"/>
                    </a:cxn>
                    <a:cxn ang="0">
                      <a:pos x="456" y="0"/>
                    </a:cxn>
                    <a:cxn ang="0">
                      <a:pos x="516" y="0"/>
                    </a:cxn>
                    <a:cxn ang="0">
                      <a:pos x="576" y="0"/>
                    </a:cxn>
                    <a:cxn ang="0">
                      <a:pos x="636" y="0"/>
                    </a:cxn>
                    <a:cxn ang="0">
                      <a:pos x="714" y="0"/>
                    </a:cxn>
                    <a:cxn ang="0">
                      <a:pos x="774" y="0"/>
                    </a:cxn>
                    <a:cxn ang="0">
                      <a:pos x="834" y="0"/>
                    </a:cxn>
                    <a:cxn ang="0">
                      <a:pos x="894" y="0"/>
                    </a:cxn>
                    <a:cxn ang="0">
                      <a:pos x="966" y="0"/>
                    </a:cxn>
                    <a:cxn ang="0">
                      <a:pos x="1026" y="0"/>
                    </a:cxn>
                    <a:cxn ang="0">
                      <a:pos x="1086" y="0"/>
                    </a:cxn>
                    <a:cxn ang="0">
                      <a:pos x="1188" y="0"/>
                    </a:cxn>
                    <a:cxn ang="0">
                      <a:pos x="1266" y="0"/>
                    </a:cxn>
                    <a:cxn ang="0">
                      <a:pos x="1344" y="0"/>
                    </a:cxn>
                    <a:cxn ang="0">
                      <a:pos x="1422" y="0"/>
                    </a:cxn>
                    <a:cxn ang="0">
                      <a:pos x="1506" y="0"/>
                    </a:cxn>
                    <a:cxn ang="0">
                      <a:pos x="1620" y="0"/>
                    </a:cxn>
                    <a:cxn ang="0">
                      <a:pos x="1698" y="0"/>
                    </a:cxn>
                    <a:cxn ang="0">
                      <a:pos x="1782" y="0"/>
                    </a:cxn>
                    <a:cxn ang="0">
                      <a:pos x="1860" y="0"/>
                    </a:cxn>
                    <a:cxn ang="0">
                      <a:pos x="1974" y="0"/>
                    </a:cxn>
                    <a:cxn ang="0">
                      <a:pos x="2052" y="0"/>
                    </a:cxn>
                    <a:cxn ang="0">
                      <a:pos x="2136" y="0"/>
                    </a:cxn>
                    <a:cxn ang="0">
                      <a:pos x="2214" y="0"/>
                    </a:cxn>
                    <a:cxn ang="0">
                      <a:pos x="2328" y="0"/>
                    </a:cxn>
                    <a:cxn ang="0">
                      <a:pos x="2406" y="0"/>
                    </a:cxn>
                    <a:cxn ang="0">
                      <a:pos x="2490" y="0"/>
                    </a:cxn>
                    <a:cxn ang="0">
                      <a:pos x="2568" y="0"/>
                    </a:cxn>
                    <a:cxn ang="0">
                      <a:pos x="2682" y="0"/>
                    </a:cxn>
                    <a:cxn ang="0">
                      <a:pos x="2760" y="0"/>
                    </a:cxn>
                    <a:cxn ang="0">
                      <a:pos x="2844" y="0"/>
                    </a:cxn>
                    <a:cxn ang="0">
                      <a:pos x="2922" y="0"/>
                    </a:cxn>
                    <a:cxn ang="0">
                      <a:pos x="3036" y="0"/>
                    </a:cxn>
                    <a:cxn ang="0">
                      <a:pos x="3114" y="0"/>
                    </a:cxn>
                    <a:cxn ang="0">
                      <a:pos x="3198" y="0"/>
                    </a:cxn>
                    <a:cxn ang="0">
                      <a:pos x="3276" y="0"/>
                    </a:cxn>
                    <a:cxn ang="0">
                      <a:pos x="3354" y="0"/>
                    </a:cxn>
                    <a:cxn ang="0">
                      <a:pos x="3432" y="0"/>
                    </a:cxn>
                    <a:cxn ang="0">
                      <a:pos x="3510" y="0"/>
                    </a:cxn>
                    <a:cxn ang="0">
                      <a:pos x="3588" y="0"/>
                    </a:cxn>
                    <a:cxn ang="0">
                      <a:pos x="3666" y="0"/>
                    </a:cxn>
                    <a:cxn ang="0">
                      <a:pos x="3744" y="0"/>
                    </a:cxn>
                    <a:cxn ang="0">
                      <a:pos x="3822" y="0"/>
                    </a:cxn>
                    <a:cxn ang="0">
                      <a:pos x="3900" y="0"/>
                    </a:cxn>
                    <a:cxn ang="0">
                      <a:pos x="3960" y="0"/>
                    </a:cxn>
                    <a:cxn ang="0">
                      <a:pos x="4038" y="0"/>
                    </a:cxn>
                    <a:cxn ang="0">
                      <a:pos x="4098" y="0"/>
                    </a:cxn>
                    <a:cxn ang="0">
                      <a:pos x="4176" y="0"/>
                    </a:cxn>
                    <a:cxn ang="0">
                      <a:pos x="4254" y="0"/>
                    </a:cxn>
                    <a:cxn ang="0">
                      <a:pos x="4332" y="0"/>
                    </a:cxn>
                    <a:cxn ang="0">
                      <a:pos x="4410" y="0"/>
                    </a:cxn>
                    <a:cxn ang="0">
                      <a:pos x="4488" y="0"/>
                    </a:cxn>
                    <a:cxn ang="0">
                      <a:pos x="4566" y="0"/>
                    </a:cxn>
                    <a:cxn ang="0">
                      <a:pos x="4644" y="0"/>
                    </a:cxn>
                    <a:cxn ang="0">
                      <a:pos x="4722" y="0"/>
                    </a:cxn>
                    <a:cxn ang="0">
                      <a:pos x="4800" y="0"/>
                    </a:cxn>
                    <a:cxn ang="0">
                      <a:pos x="4878" y="0"/>
                    </a:cxn>
                  </a:cxnLst>
                  <a:rect l="0" t="0" r="r" b="b"/>
                  <a:pathLst>
                    <a:path w="4884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6" y="0"/>
                      </a:lnTo>
                      <a:lnTo>
                        <a:pt x="207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8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104" y="0"/>
                      </a:lnTo>
                      <a:lnTo>
                        <a:pt x="4104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8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200" y="0"/>
                      </a:lnTo>
                      <a:lnTo>
                        <a:pt x="4200" y="0"/>
                      </a:lnTo>
                      <a:lnTo>
                        <a:pt x="4200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8" name="Rectangle 601">
                  <a:extLst>
                    <a:ext uri="{FF2B5EF4-FFF2-40B4-BE49-F238E27FC236}">
                      <a16:creationId xmlns:a16="http://schemas.microsoft.com/office/drawing/2014/main" id="{C7499BFE-DD6A-42BE-933C-AD3CA8A184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3" y="1998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  <p:sp>
              <p:nvSpPr>
                <p:cNvPr id="399" name="Rectangle 602">
                  <a:extLst>
                    <a:ext uri="{FF2B5EF4-FFF2-40B4-BE49-F238E27FC236}">
                      <a16:creationId xmlns:a16="http://schemas.microsoft.com/office/drawing/2014/main" id="{8456C170-D33C-430F-AD7C-439B55EF5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0" name="Rectangle 603">
                  <a:extLst>
                    <a:ext uri="{FF2B5EF4-FFF2-40B4-BE49-F238E27FC236}">
                      <a16:creationId xmlns:a16="http://schemas.microsoft.com/office/drawing/2014/main" id="{2281094D-570D-4737-83E2-36ED2E6527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1" name="Rectangle 604">
                  <a:extLst>
                    <a:ext uri="{FF2B5EF4-FFF2-40B4-BE49-F238E27FC236}">
                      <a16:creationId xmlns:a16="http://schemas.microsoft.com/office/drawing/2014/main" id="{44E144ED-EED2-4D1D-B99E-448B46342C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2" name="Rectangle 605">
                  <a:extLst>
                    <a:ext uri="{FF2B5EF4-FFF2-40B4-BE49-F238E27FC236}">
                      <a16:creationId xmlns:a16="http://schemas.microsoft.com/office/drawing/2014/main" id="{B27E1AF3-9501-4628-B689-A789F6F9C1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3" name="Rectangle 606">
                  <a:extLst>
                    <a:ext uri="{FF2B5EF4-FFF2-40B4-BE49-F238E27FC236}">
                      <a16:creationId xmlns:a16="http://schemas.microsoft.com/office/drawing/2014/main" id="{E59CA6E4-AEDC-4763-ABB0-F52F69EEE4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5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4" name="Rectangle 607">
                  <a:extLst>
                    <a:ext uri="{FF2B5EF4-FFF2-40B4-BE49-F238E27FC236}">
                      <a16:creationId xmlns:a16="http://schemas.microsoft.com/office/drawing/2014/main" id="{E5E18446-FDE8-4BC4-A0E9-313CA7CEBC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5" name="Rectangle 608">
                  <a:extLst>
                    <a:ext uri="{FF2B5EF4-FFF2-40B4-BE49-F238E27FC236}">
                      <a16:creationId xmlns:a16="http://schemas.microsoft.com/office/drawing/2014/main" id="{BB8B7B52-52C7-4264-B253-360C2043CD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6" name="Rectangle 609">
                  <a:extLst>
                    <a:ext uri="{FF2B5EF4-FFF2-40B4-BE49-F238E27FC236}">
                      <a16:creationId xmlns:a16="http://schemas.microsoft.com/office/drawing/2014/main" id="{FA0F74AF-A9DD-42C8-98F2-3A2767C0F8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9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7" name="Rectangle 610">
                  <a:extLst>
                    <a:ext uri="{FF2B5EF4-FFF2-40B4-BE49-F238E27FC236}">
                      <a16:creationId xmlns:a16="http://schemas.microsoft.com/office/drawing/2014/main" id="{99A9C949-B9D4-43B7-9C15-ED7096EBAF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8" name="Rectangle 611">
                  <a:extLst>
                    <a:ext uri="{FF2B5EF4-FFF2-40B4-BE49-F238E27FC236}">
                      <a16:creationId xmlns:a16="http://schemas.microsoft.com/office/drawing/2014/main" id="{A1B1022C-7F3D-434A-809A-97D97665C5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9" name="Rectangle 612">
                  <a:extLst>
                    <a:ext uri="{FF2B5EF4-FFF2-40B4-BE49-F238E27FC236}">
                      <a16:creationId xmlns:a16="http://schemas.microsoft.com/office/drawing/2014/main" id="{09F5391D-DA1F-4433-9E97-8217CFA8F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3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0" name="Rectangle 613">
                  <a:extLst>
                    <a:ext uri="{FF2B5EF4-FFF2-40B4-BE49-F238E27FC236}">
                      <a16:creationId xmlns:a16="http://schemas.microsoft.com/office/drawing/2014/main" id="{634BFDB8-0EFE-4FE7-8190-11105DBCC7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1" name="Rectangle 614">
                  <a:extLst>
                    <a:ext uri="{FF2B5EF4-FFF2-40B4-BE49-F238E27FC236}">
                      <a16:creationId xmlns:a16="http://schemas.microsoft.com/office/drawing/2014/main" id="{0051ADA1-078C-4685-915D-8D139FFEC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2" name="Rectangle 615">
                  <a:extLst>
                    <a:ext uri="{FF2B5EF4-FFF2-40B4-BE49-F238E27FC236}">
                      <a16:creationId xmlns:a16="http://schemas.microsoft.com/office/drawing/2014/main" id="{6808E9ED-4889-4587-B85B-8381B5E090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3" name="Rectangle 616">
                  <a:extLst>
                    <a:ext uri="{FF2B5EF4-FFF2-40B4-BE49-F238E27FC236}">
                      <a16:creationId xmlns:a16="http://schemas.microsoft.com/office/drawing/2014/main" id="{23F1D3C9-203F-4295-A9FF-C21203DC9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4" name="Rectangle 617">
                  <a:extLst>
                    <a:ext uri="{FF2B5EF4-FFF2-40B4-BE49-F238E27FC236}">
                      <a16:creationId xmlns:a16="http://schemas.microsoft.com/office/drawing/2014/main" id="{C6ACAB42-3D4A-4A8B-B35F-B478F511E1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5" name="Rectangle 618">
                  <a:extLst>
                    <a:ext uri="{FF2B5EF4-FFF2-40B4-BE49-F238E27FC236}">
                      <a16:creationId xmlns:a16="http://schemas.microsoft.com/office/drawing/2014/main" id="{FB1198B0-CCC8-47D5-8976-1826F231CA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1" y="2112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6" name="Rectangle 619">
                  <a:extLst>
                    <a:ext uri="{FF2B5EF4-FFF2-40B4-BE49-F238E27FC236}">
                      <a16:creationId xmlns:a16="http://schemas.microsoft.com/office/drawing/2014/main" id="{969390CA-307F-48FB-ABB5-4009C5D6F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7" name="Rectangle 620">
                  <a:extLst>
                    <a:ext uri="{FF2B5EF4-FFF2-40B4-BE49-F238E27FC236}">
                      <a16:creationId xmlns:a16="http://schemas.microsoft.com/office/drawing/2014/main" id="{B70B0283-944C-441F-8F27-162828A5A5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8" name="Rectangle 621">
                  <a:extLst>
                    <a:ext uri="{FF2B5EF4-FFF2-40B4-BE49-F238E27FC236}">
                      <a16:creationId xmlns:a16="http://schemas.microsoft.com/office/drawing/2014/main" id="{5373AB64-CBD3-4FDD-AB55-FA50B48FB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1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9" name="Rectangle 622">
                  <a:extLst>
                    <a:ext uri="{FF2B5EF4-FFF2-40B4-BE49-F238E27FC236}">
                      <a16:creationId xmlns:a16="http://schemas.microsoft.com/office/drawing/2014/main" id="{E51E1E9E-E171-4561-A20C-577408308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0" name="Rectangle 623">
                  <a:extLst>
                    <a:ext uri="{FF2B5EF4-FFF2-40B4-BE49-F238E27FC236}">
                      <a16:creationId xmlns:a16="http://schemas.microsoft.com/office/drawing/2014/main" id="{84C5ECD0-C36D-45C3-ADC0-4C64DD6B6F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1" name="Rectangle 624">
                  <a:extLst>
                    <a:ext uri="{FF2B5EF4-FFF2-40B4-BE49-F238E27FC236}">
                      <a16:creationId xmlns:a16="http://schemas.microsoft.com/office/drawing/2014/main" id="{FC7840BD-3B9A-4B00-88CC-1E6A764D01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5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2" name="Rectangle 625">
                  <a:extLst>
                    <a:ext uri="{FF2B5EF4-FFF2-40B4-BE49-F238E27FC236}">
                      <a16:creationId xmlns:a16="http://schemas.microsoft.com/office/drawing/2014/main" id="{8068013B-D845-49CB-85C4-6FB7DB4CB3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3" name="Rectangle 626">
                  <a:extLst>
                    <a:ext uri="{FF2B5EF4-FFF2-40B4-BE49-F238E27FC236}">
                      <a16:creationId xmlns:a16="http://schemas.microsoft.com/office/drawing/2014/main" id="{035497B2-1C5A-427C-9857-180DF7CB75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4" name="Rectangle 627">
                  <a:extLst>
                    <a:ext uri="{FF2B5EF4-FFF2-40B4-BE49-F238E27FC236}">
                      <a16:creationId xmlns:a16="http://schemas.microsoft.com/office/drawing/2014/main" id="{0A6FE39B-DEBA-4E28-9620-B20FC691EF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5" name="Rectangle 628">
                  <a:extLst>
                    <a:ext uri="{FF2B5EF4-FFF2-40B4-BE49-F238E27FC236}">
                      <a16:creationId xmlns:a16="http://schemas.microsoft.com/office/drawing/2014/main" id="{80EC4BA2-9BB5-4669-B6FB-EE82E75480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6" name="Rectangle 629">
                  <a:extLst>
                    <a:ext uri="{FF2B5EF4-FFF2-40B4-BE49-F238E27FC236}">
                      <a16:creationId xmlns:a16="http://schemas.microsoft.com/office/drawing/2014/main" id="{68AF7E0A-F723-488F-8914-C475E9B477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7" name="Rectangle 630">
                  <a:extLst>
                    <a:ext uri="{FF2B5EF4-FFF2-40B4-BE49-F238E27FC236}">
                      <a16:creationId xmlns:a16="http://schemas.microsoft.com/office/drawing/2014/main" id="{84307AF5-82A1-4E0E-9F97-5EE663CA9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3" y="2112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8" name="Rectangle 631">
                  <a:extLst>
                    <a:ext uri="{FF2B5EF4-FFF2-40B4-BE49-F238E27FC236}">
                      <a16:creationId xmlns:a16="http://schemas.microsoft.com/office/drawing/2014/main" id="{3268A283-D5F6-4F28-A74F-31B6AA20E4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9" name="Rectangle 632">
                  <a:extLst>
                    <a:ext uri="{FF2B5EF4-FFF2-40B4-BE49-F238E27FC236}">
                      <a16:creationId xmlns:a16="http://schemas.microsoft.com/office/drawing/2014/main" id="{F0E4006D-9F39-4447-989E-0D735401FD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0" name="Rectangle 633">
                  <a:extLst>
                    <a:ext uri="{FF2B5EF4-FFF2-40B4-BE49-F238E27FC236}">
                      <a16:creationId xmlns:a16="http://schemas.microsoft.com/office/drawing/2014/main" id="{A0420900-F9C3-47ED-83CE-7C7C6E8E81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3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1" name="Rectangle 634">
                  <a:extLst>
                    <a:ext uri="{FF2B5EF4-FFF2-40B4-BE49-F238E27FC236}">
                      <a16:creationId xmlns:a16="http://schemas.microsoft.com/office/drawing/2014/main" id="{3A463B03-738E-4686-85D1-D7614D3789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2" name="Rectangle 635">
                  <a:extLst>
                    <a:ext uri="{FF2B5EF4-FFF2-40B4-BE49-F238E27FC236}">
                      <a16:creationId xmlns:a16="http://schemas.microsoft.com/office/drawing/2014/main" id="{FA13F970-A890-46FB-A490-85A7CF5867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3" name="Rectangle 636">
                  <a:extLst>
                    <a:ext uri="{FF2B5EF4-FFF2-40B4-BE49-F238E27FC236}">
                      <a16:creationId xmlns:a16="http://schemas.microsoft.com/office/drawing/2014/main" id="{0E35F554-E600-49D3-9878-B5D5618CC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4" name="Rectangle 637">
                  <a:extLst>
                    <a:ext uri="{FF2B5EF4-FFF2-40B4-BE49-F238E27FC236}">
                      <a16:creationId xmlns:a16="http://schemas.microsoft.com/office/drawing/2014/main" id="{0BEA5FBA-DAEE-42A3-A374-D7E0A15862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5" name="Rectangle 638">
                  <a:extLst>
                    <a:ext uri="{FF2B5EF4-FFF2-40B4-BE49-F238E27FC236}">
                      <a16:creationId xmlns:a16="http://schemas.microsoft.com/office/drawing/2014/main" id="{FF6DBA9A-EC64-4EF2-88DA-2452DCF00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6" name="Rectangle 639">
                  <a:extLst>
                    <a:ext uri="{FF2B5EF4-FFF2-40B4-BE49-F238E27FC236}">
                      <a16:creationId xmlns:a16="http://schemas.microsoft.com/office/drawing/2014/main" id="{2F57B014-5068-4171-9E7D-214F0B96C4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7" name="Rectangle 640">
                  <a:extLst>
                    <a:ext uri="{FF2B5EF4-FFF2-40B4-BE49-F238E27FC236}">
                      <a16:creationId xmlns:a16="http://schemas.microsoft.com/office/drawing/2014/main" id="{4A73BE02-07CB-49BB-8EFD-E6721FE66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7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8" name="Rectangle 641">
                  <a:extLst>
                    <a:ext uri="{FF2B5EF4-FFF2-40B4-BE49-F238E27FC236}">
                      <a16:creationId xmlns:a16="http://schemas.microsoft.com/office/drawing/2014/main" id="{0BC730FA-C489-421B-8713-C5B903917B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9" name="Rectangle 642">
                  <a:extLst>
                    <a:ext uri="{FF2B5EF4-FFF2-40B4-BE49-F238E27FC236}">
                      <a16:creationId xmlns:a16="http://schemas.microsoft.com/office/drawing/2014/main" id="{F9B6B0DD-4012-4BB8-AFCC-39CDADA0B2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5" y="2112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0" name="Rectangle 643">
                  <a:extLst>
                    <a:ext uri="{FF2B5EF4-FFF2-40B4-BE49-F238E27FC236}">
                      <a16:creationId xmlns:a16="http://schemas.microsoft.com/office/drawing/2014/main" id="{DEBF23E8-3259-47F3-9EBB-8A1CC3517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0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1" name="Rectangle 644">
                  <a:extLst>
                    <a:ext uri="{FF2B5EF4-FFF2-40B4-BE49-F238E27FC236}">
                      <a16:creationId xmlns:a16="http://schemas.microsoft.com/office/drawing/2014/main" id="{89446035-D43A-4DA1-9637-B46391FE38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2" name="Rectangle 645">
                  <a:extLst>
                    <a:ext uri="{FF2B5EF4-FFF2-40B4-BE49-F238E27FC236}">
                      <a16:creationId xmlns:a16="http://schemas.microsoft.com/office/drawing/2014/main" id="{FE841A73-30C9-4D51-B3BF-30A04CB1F3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5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3" name="Rectangle 646">
                  <a:extLst>
                    <a:ext uri="{FF2B5EF4-FFF2-40B4-BE49-F238E27FC236}">
                      <a16:creationId xmlns:a16="http://schemas.microsoft.com/office/drawing/2014/main" id="{379ED237-EBFE-4A4B-BF33-E39FE469EF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4" name="Rectangle 647">
                  <a:extLst>
                    <a:ext uri="{FF2B5EF4-FFF2-40B4-BE49-F238E27FC236}">
                      <a16:creationId xmlns:a16="http://schemas.microsoft.com/office/drawing/2014/main" id="{7DCB9C9F-1747-459F-920C-5787FD2F12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5" name="Rectangle 648">
                  <a:extLst>
                    <a:ext uri="{FF2B5EF4-FFF2-40B4-BE49-F238E27FC236}">
                      <a16:creationId xmlns:a16="http://schemas.microsoft.com/office/drawing/2014/main" id="{E1B69943-512F-493B-8A23-DBE8B45313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6" name="Rectangle 649">
                  <a:extLst>
                    <a:ext uri="{FF2B5EF4-FFF2-40B4-BE49-F238E27FC236}">
                      <a16:creationId xmlns:a16="http://schemas.microsoft.com/office/drawing/2014/main" id="{D2743086-19BC-4209-A72B-F59F804D65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7" name="Rectangle 650">
                  <a:extLst>
                    <a:ext uri="{FF2B5EF4-FFF2-40B4-BE49-F238E27FC236}">
                      <a16:creationId xmlns:a16="http://schemas.microsoft.com/office/drawing/2014/main" id="{72A96B85-39BA-4101-AC96-D2127BCCAC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8" name="Rectangle 651">
                  <a:extLst>
                    <a:ext uri="{FF2B5EF4-FFF2-40B4-BE49-F238E27FC236}">
                      <a16:creationId xmlns:a16="http://schemas.microsoft.com/office/drawing/2014/main" id="{1D324481-6E15-4067-B2C9-50EE86655D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3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9" name="Rectangle 652">
                  <a:extLst>
                    <a:ext uri="{FF2B5EF4-FFF2-40B4-BE49-F238E27FC236}">
                      <a16:creationId xmlns:a16="http://schemas.microsoft.com/office/drawing/2014/main" id="{C9FED5FD-A1BA-4176-A1A0-30C39E7EA2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0" name="Rectangle 653">
                  <a:extLst>
                    <a:ext uri="{FF2B5EF4-FFF2-40B4-BE49-F238E27FC236}">
                      <a16:creationId xmlns:a16="http://schemas.microsoft.com/office/drawing/2014/main" id="{F3AB2928-714F-4D16-8446-52036C8A81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1" name="Rectangle 654">
                  <a:extLst>
                    <a:ext uri="{FF2B5EF4-FFF2-40B4-BE49-F238E27FC236}">
                      <a16:creationId xmlns:a16="http://schemas.microsoft.com/office/drawing/2014/main" id="{F40C66E5-89E5-4214-A39E-F8E52E67C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7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2" name="Rectangle 655">
                  <a:extLst>
                    <a:ext uri="{FF2B5EF4-FFF2-40B4-BE49-F238E27FC236}">
                      <a16:creationId xmlns:a16="http://schemas.microsoft.com/office/drawing/2014/main" id="{8BF9C35F-075F-42E8-AB8C-D3F67C0677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3" name="Rectangle 656">
                  <a:extLst>
                    <a:ext uri="{FF2B5EF4-FFF2-40B4-BE49-F238E27FC236}">
                      <a16:creationId xmlns:a16="http://schemas.microsoft.com/office/drawing/2014/main" id="{D437550D-7C5C-41BB-8A52-277B172D8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4" name="Rectangle 657">
                  <a:extLst>
                    <a:ext uri="{FF2B5EF4-FFF2-40B4-BE49-F238E27FC236}">
                      <a16:creationId xmlns:a16="http://schemas.microsoft.com/office/drawing/2014/main" id="{59636B99-4FEB-4D3A-8FD6-514435FCEE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7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5" name="Rectangle 658">
                  <a:extLst>
                    <a:ext uri="{FF2B5EF4-FFF2-40B4-BE49-F238E27FC236}">
                      <a16:creationId xmlns:a16="http://schemas.microsoft.com/office/drawing/2014/main" id="{E04E914D-175D-41DA-8A4A-C04932498F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6" name="Rectangle 659">
                  <a:extLst>
                    <a:ext uri="{FF2B5EF4-FFF2-40B4-BE49-F238E27FC236}">
                      <a16:creationId xmlns:a16="http://schemas.microsoft.com/office/drawing/2014/main" id="{E09A7D36-821D-40C6-BDDB-9E162E598F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7" name="Rectangle 660">
                  <a:extLst>
                    <a:ext uri="{FF2B5EF4-FFF2-40B4-BE49-F238E27FC236}">
                      <a16:creationId xmlns:a16="http://schemas.microsoft.com/office/drawing/2014/main" id="{0F908B2D-BAEB-4D7A-8AF5-8DE298C6B4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1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8" name="Rectangle 661">
                  <a:extLst>
                    <a:ext uri="{FF2B5EF4-FFF2-40B4-BE49-F238E27FC236}">
                      <a16:creationId xmlns:a16="http://schemas.microsoft.com/office/drawing/2014/main" id="{E8CF789B-B93D-4B3B-9437-F54B32C8B1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9" name="Rectangle 662">
                  <a:extLst>
                    <a:ext uri="{FF2B5EF4-FFF2-40B4-BE49-F238E27FC236}">
                      <a16:creationId xmlns:a16="http://schemas.microsoft.com/office/drawing/2014/main" id="{09C4FA4A-6E7B-4055-8F35-DA267680FF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0" name="Rectangle 663">
                  <a:extLst>
                    <a:ext uri="{FF2B5EF4-FFF2-40B4-BE49-F238E27FC236}">
                      <a16:creationId xmlns:a16="http://schemas.microsoft.com/office/drawing/2014/main" id="{5069408B-B9A5-4738-B97A-7A8562588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1" name="Rectangle 664">
                  <a:extLst>
                    <a:ext uri="{FF2B5EF4-FFF2-40B4-BE49-F238E27FC236}">
                      <a16:creationId xmlns:a16="http://schemas.microsoft.com/office/drawing/2014/main" id="{8D118EAA-88E0-4AF3-9E9D-38F7C62C99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2" name="Rectangle 665">
                  <a:extLst>
                    <a:ext uri="{FF2B5EF4-FFF2-40B4-BE49-F238E27FC236}">
                      <a16:creationId xmlns:a16="http://schemas.microsoft.com/office/drawing/2014/main" id="{977DDA78-18DD-4FF4-AD86-A212C4053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3" name="Rectangle 666">
                  <a:extLst>
                    <a:ext uri="{FF2B5EF4-FFF2-40B4-BE49-F238E27FC236}">
                      <a16:creationId xmlns:a16="http://schemas.microsoft.com/office/drawing/2014/main" id="{042BD74D-CB48-4605-85A0-D162587216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4" name="Rectangle 667">
                  <a:extLst>
                    <a:ext uri="{FF2B5EF4-FFF2-40B4-BE49-F238E27FC236}">
                      <a16:creationId xmlns:a16="http://schemas.microsoft.com/office/drawing/2014/main" id="{E3929707-27C2-40A8-A258-BDD5332AD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5" name="Rectangle 668">
                  <a:extLst>
                    <a:ext uri="{FF2B5EF4-FFF2-40B4-BE49-F238E27FC236}">
                      <a16:creationId xmlns:a16="http://schemas.microsoft.com/office/drawing/2014/main" id="{1D2767A4-2D4A-4076-8169-5ACB529594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6" name="Rectangle 669">
                  <a:extLst>
                    <a:ext uri="{FF2B5EF4-FFF2-40B4-BE49-F238E27FC236}">
                      <a16:creationId xmlns:a16="http://schemas.microsoft.com/office/drawing/2014/main" id="{D6DC273E-8D87-4E32-96CD-5769083F86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9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7" name="Rectangle 670">
                  <a:extLst>
                    <a:ext uri="{FF2B5EF4-FFF2-40B4-BE49-F238E27FC236}">
                      <a16:creationId xmlns:a16="http://schemas.microsoft.com/office/drawing/2014/main" id="{E135F4E5-EB5E-4863-86B0-4A9D6EB2C9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8" name="Rectangle 671">
                  <a:extLst>
                    <a:ext uri="{FF2B5EF4-FFF2-40B4-BE49-F238E27FC236}">
                      <a16:creationId xmlns:a16="http://schemas.microsoft.com/office/drawing/2014/main" id="{D1691F4B-0E3A-4D19-A759-326C3C8AE0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9" name="Rectangle 672">
                  <a:extLst>
                    <a:ext uri="{FF2B5EF4-FFF2-40B4-BE49-F238E27FC236}">
                      <a16:creationId xmlns:a16="http://schemas.microsoft.com/office/drawing/2014/main" id="{532DF3AB-B2D1-4C92-A51A-2E925839F4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3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0" name="Rectangle 673">
                  <a:extLst>
                    <a:ext uri="{FF2B5EF4-FFF2-40B4-BE49-F238E27FC236}">
                      <a16:creationId xmlns:a16="http://schemas.microsoft.com/office/drawing/2014/main" id="{731F8144-986B-4194-82AB-DF076CAF3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1" name="Rectangle 674">
                  <a:extLst>
                    <a:ext uri="{FF2B5EF4-FFF2-40B4-BE49-F238E27FC236}">
                      <a16:creationId xmlns:a16="http://schemas.microsoft.com/office/drawing/2014/main" id="{29861D71-1657-4D14-96C6-804027796B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2" name="Rectangle 675">
                  <a:extLst>
                    <a:ext uri="{FF2B5EF4-FFF2-40B4-BE49-F238E27FC236}">
                      <a16:creationId xmlns:a16="http://schemas.microsoft.com/office/drawing/2014/main" id="{9D671419-0873-4FC7-B6D8-573B3D703A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3" name="Rectangle 676">
                  <a:extLst>
                    <a:ext uri="{FF2B5EF4-FFF2-40B4-BE49-F238E27FC236}">
                      <a16:creationId xmlns:a16="http://schemas.microsoft.com/office/drawing/2014/main" id="{60750056-1927-4B48-95B1-FE099A3D68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4" name="Rectangle 677">
                  <a:extLst>
                    <a:ext uri="{FF2B5EF4-FFF2-40B4-BE49-F238E27FC236}">
                      <a16:creationId xmlns:a16="http://schemas.microsoft.com/office/drawing/2014/main" id="{3EB33289-F9CB-42AB-B701-8410F9CC68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" name="Rectangle 678">
                  <a:extLst>
                    <a:ext uri="{FF2B5EF4-FFF2-40B4-BE49-F238E27FC236}">
                      <a16:creationId xmlns:a16="http://schemas.microsoft.com/office/drawing/2014/main" id="{C134CDDB-E9CF-4DC4-9EA2-ED96FC1AD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1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6" name="Rectangle 679">
                  <a:extLst>
                    <a:ext uri="{FF2B5EF4-FFF2-40B4-BE49-F238E27FC236}">
                      <a16:creationId xmlns:a16="http://schemas.microsoft.com/office/drawing/2014/main" id="{03302F42-A133-45AB-86E9-A2A3AD4D22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7" name="Rectangle 680">
                  <a:extLst>
                    <a:ext uri="{FF2B5EF4-FFF2-40B4-BE49-F238E27FC236}">
                      <a16:creationId xmlns:a16="http://schemas.microsoft.com/office/drawing/2014/main" id="{6750163F-A6AB-452F-8912-470E9DB69E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8" name="Rectangle 681">
                  <a:extLst>
                    <a:ext uri="{FF2B5EF4-FFF2-40B4-BE49-F238E27FC236}">
                      <a16:creationId xmlns:a16="http://schemas.microsoft.com/office/drawing/2014/main" id="{08D365E1-942B-44EC-96D8-351CD72CA6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9" name="Rectangle 682">
                  <a:extLst>
                    <a:ext uri="{FF2B5EF4-FFF2-40B4-BE49-F238E27FC236}">
                      <a16:creationId xmlns:a16="http://schemas.microsoft.com/office/drawing/2014/main" id="{D9E81688-F7BE-475B-A017-F06EDADB8C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3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0" name="Rectangle 683">
                  <a:extLst>
                    <a:ext uri="{FF2B5EF4-FFF2-40B4-BE49-F238E27FC236}">
                      <a16:creationId xmlns:a16="http://schemas.microsoft.com/office/drawing/2014/main" id="{1F4F878C-7409-4910-8E79-C0CC3B433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1" name="Rectangle 684">
                  <a:extLst>
                    <a:ext uri="{FF2B5EF4-FFF2-40B4-BE49-F238E27FC236}">
                      <a16:creationId xmlns:a16="http://schemas.microsoft.com/office/drawing/2014/main" id="{9BD32711-AC0B-493D-ACE3-5FA5512721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5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2" name="Rectangle 685">
                  <a:extLst>
                    <a:ext uri="{FF2B5EF4-FFF2-40B4-BE49-F238E27FC236}">
                      <a16:creationId xmlns:a16="http://schemas.microsoft.com/office/drawing/2014/main" id="{F5E7EACD-EE37-417E-8AEA-811EB58571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3" name="Rectangle 686">
                  <a:extLst>
                    <a:ext uri="{FF2B5EF4-FFF2-40B4-BE49-F238E27FC236}">
                      <a16:creationId xmlns:a16="http://schemas.microsoft.com/office/drawing/2014/main" id="{7AF124E7-33FE-44DE-8D07-DB95D800EC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4" name="Rectangle 687">
                  <a:extLst>
                    <a:ext uri="{FF2B5EF4-FFF2-40B4-BE49-F238E27FC236}">
                      <a16:creationId xmlns:a16="http://schemas.microsoft.com/office/drawing/2014/main" id="{C8507C73-9239-4B57-9EEA-98F52BE66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5" name="Rectangle 688">
                  <a:extLst>
                    <a:ext uri="{FF2B5EF4-FFF2-40B4-BE49-F238E27FC236}">
                      <a16:creationId xmlns:a16="http://schemas.microsoft.com/office/drawing/2014/main" id="{8537F678-9DA3-4787-B17C-7BA8E9950D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6" name="Rectangle 689">
                  <a:extLst>
                    <a:ext uri="{FF2B5EF4-FFF2-40B4-BE49-F238E27FC236}">
                      <a16:creationId xmlns:a16="http://schemas.microsoft.com/office/drawing/2014/main" id="{C844AB9E-1C78-4909-B31C-C867C3F8F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7" name="Rectangle 690">
                  <a:extLst>
                    <a:ext uri="{FF2B5EF4-FFF2-40B4-BE49-F238E27FC236}">
                      <a16:creationId xmlns:a16="http://schemas.microsoft.com/office/drawing/2014/main" id="{20BFDC3B-5591-4A1E-9203-1BF000D3A4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3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8" name="Rectangle 691">
                  <a:extLst>
                    <a:ext uri="{FF2B5EF4-FFF2-40B4-BE49-F238E27FC236}">
                      <a16:creationId xmlns:a16="http://schemas.microsoft.com/office/drawing/2014/main" id="{83A471F5-BEC6-425C-952F-BFD5DC5D6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9" name="Rectangle 692">
                  <a:extLst>
                    <a:ext uri="{FF2B5EF4-FFF2-40B4-BE49-F238E27FC236}">
                      <a16:creationId xmlns:a16="http://schemas.microsoft.com/office/drawing/2014/main" id="{AE7F51AC-E8AF-434C-AA8F-226ECC46F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0" name="Rectangle 693">
                  <a:extLst>
                    <a:ext uri="{FF2B5EF4-FFF2-40B4-BE49-F238E27FC236}">
                      <a16:creationId xmlns:a16="http://schemas.microsoft.com/office/drawing/2014/main" id="{D50D8A92-3F73-410B-8720-1DC0C56981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1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1" name="Rectangle 694">
                  <a:extLst>
                    <a:ext uri="{FF2B5EF4-FFF2-40B4-BE49-F238E27FC236}">
                      <a16:creationId xmlns:a16="http://schemas.microsoft.com/office/drawing/2014/main" id="{9E631AA5-FF3D-442E-93E0-649B2A1372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2" name="Rectangle 695">
                  <a:extLst>
                    <a:ext uri="{FF2B5EF4-FFF2-40B4-BE49-F238E27FC236}">
                      <a16:creationId xmlns:a16="http://schemas.microsoft.com/office/drawing/2014/main" id="{EA1A3A02-45D8-4D6C-B8AC-CC01860C7E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3" name="Rectangle 696">
                  <a:extLst>
                    <a:ext uri="{FF2B5EF4-FFF2-40B4-BE49-F238E27FC236}">
                      <a16:creationId xmlns:a16="http://schemas.microsoft.com/office/drawing/2014/main" id="{E8548FDD-D142-461C-9365-84EAA4883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7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4" name="Rectangle 697">
                  <a:extLst>
                    <a:ext uri="{FF2B5EF4-FFF2-40B4-BE49-F238E27FC236}">
                      <a16:creationId xmlns:a16="http://schemas.microsoft.com/office/drawing/2014/main" id="{26499712-65EF-4074-BF33-D2C2BE036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6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5" name="Rectangle 698">
                  <a:extLst>
                    <a:ext uri="{FF2B5EF4-FFF2-40B4-BE49-F238E27FC236}">
                      <a16:creationId xmlns:a16="http://schemas.microsoft.com/office/drawing/2014/main" id="{463C1687-5139-476B-87DB-5CEEBBC06E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7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6" name="Rectangle 699">
                  <a:extLst>
                    <a:ext uri="{FF2B5EF4-FFF2-40B4-BE49-F238E27FC236}">
                      <a16:creationId xmlns:a16="http://schemas.microsoft.com/office/drawing/2014/main" id="{11582D59-F2FA-4C74-8FB3-F7FD60F31D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7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7" name="Rectangle 700">
                  <a:extLst>
                    <a:ext uri="{FF2B5EF4-FFF2-40B4-BE49-F238E27FC236}">
                      <a16:creationId xmlns:a16="http://schemas.microsoft.com/office/drawing/2014/main" id="{6FD632B1-68B7-4F84-8E6D-F327744B64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8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8" name="Rectangle 701">
                  <a:extLst>
                    <a:ext uri="{FF2B5EF4-FFF2-40B4-BE49-F238E27FC236}">
                      <a16:creationId xmlns:a16="http://schemas.microsoft.com/office/drawing/2014/main" id="{41F067FF-7FD7-40C2-9219-E4048F019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9" name="Rectangle 702">
                  <a:extLst>
                    <a:ext uri="{FF2B5EF4-FFF2-40B4-BE49-F238E27FC236}">
                      <a16:creationId xmlns:a16="http://schemas.microsoft.com/office/drawing/2014/main" id="{07F50A66-4333-4C33-88E5-AC9F82961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5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0" name="Rectangle 703">
                  <a:extLst>
                    <a:ext uri="{FF2B5EF4-FFF2-40B4-BE49-F238E27FC236}">
                      <a16:creationId xmlns:a16="http://schemas.microsoft.com/office/drawing/2014/main" id="{A3871DFC-7E49-4139-AF46-EF6F034148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1" name="Rectangle 704">
                  <a:extLst>
                    <a:ext uri="{FF2B5EF4-FFF2-40B4-BE49-F238E27FC236}">
                      <a16:creationId xmlns:a16="http://schemas.microsoft.com/office/drawing/2014/main" id="{A8B83C86-5547-44E3-9F31-C95490360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2" name="Rectangle 705">
                  <a:extLst>
                    <a:ext uri="{FF2B5EF4-FFF2-40B4-BE49-F238E27FC236}">
                      <a16:creationId xmlns:a16="http://schemas.microsoft.com/office/drawing/2014/main" id="{0BE0BB81-2895-4104-BD27-8BD25D617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3" name="Rectangle 706">
                  <a:extLst>
                    <a:ext uri="{FF2B5EF4-FFF2-40B4-BE49-F238E27FC236}">
                      <a16:creationId xmlns:a16="http://schemas.microsoft.com/office/drawing/2014/main" id="{451BB467-8785-4C03-BF80-EDF086070B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4" name="Rectangle 707">
                  <a:extLst>
                    <a:ext uri="{FF2B5EF4-FFF2-40B4-BE49-F238E27FC236}">
                      <a16:creationId xmlns:a16="http://schemas.microsoft.com/office/drawing/2014/main" id="{5D93AF49-20DE-4804-903B-B00241BAB5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5" name="Rectangle 708">
                  <a:extLst>
                    <a:ext uri="{FF2B5EF4-FFF2-40B4-BE49-F238E27FC236}">
                      <a16:creationId xmlns:a16="http://schemas.microsoft.com/office/drawing/2014/main" id="{1F769969-956C-4A25-AB2A-0B2F074346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9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6" name="Rectangle 709">
                  <a:extLst>
                    <a:ext uri="{FF2B5EF4-FFF2-40B4-BE49-F238E27FC236}">
                      <a16:creationId xmlns:a16="http://schemas.microsoft.com/office/drawing/2014/main" id="{912329B2-0F3D-4761-8129-7600C6A24E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7" name="Rectangle 710">
                  <a:extLst>
                    <a:ext uri="{FF2B5EF4-FFF2-40B4-BE49-F238E27FC236}">
                      <a16:creationId xmlns:a16="http://schemas.microsoft.com/office/drawing/2014/main" id="{629D929E-253B-4DF0-BB52-FBB53323A7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8" name="Rectangle 711">
                  <a:extLst>
                    <a:ext uri="{FF2B5EF4-FFF2-40B4-BE49-F238E27FC236}">
                      <a16:creationId xmlns:a16="http://schemas.microsoft.com/office/drawing/2014/main" id="{528DF7F5-3449-46BF-8921-80082B1A59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3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9" name="Rectangle 712">
                  <a:extLst>
                    <a:ext uri="{FF2B5EF4-FFF2-40B4-BE49-F238E27FC236}">
                      <a16:creationId xmlns:a16="http://schemas.microsoft.com/office/drawing/2014/main" id="{FB9F304C-7F20-42AF-A246-CCC53DF23E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0" name="Rectangle 713">
                  <a:extLst>
                    <a:ext uri="{FF2B5EF4-FFF2-40B4-BE49-F238E27FC236}">
                      <a16:creationId xmlns:a16="http://schemas.microsoft.com/office/drawing/2014/main" id="{808A4736-B3F1-4461-A9DA-901D826CE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1" name="Rectangle 714">
                  <a:extLst>
                    <a:ext uri="{FF2B5EF4-FFF2-40B4-BE49-F238E27FC236}">
                      <a16:creationId xmlns:a16="http://schemas.microsoft.com/office/drawing/2014/main" id="{7F45E93D-3D6A-4B93-A74D-181A57F6F9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7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2" name="Rectangle 715">
                  <a:extLst>
                    <a:ext uri="{FF2B5EF4-FFF2-40B4-BE49-F238E27FC236}">
                      <a16:creationId xmlns:a16="http://schemas.microsoft.com/office/drawing/2014/main" id="{4BD83EEA-252F-4F50-BBF9-0FB4E06FBD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3" name="Rectangle 716">
                  <a:extLst>
                    <a:ext uri="{FF2B5EF4-FFF2-40B4-BE49-F238E27FC236}">
                      <a16:creationId xmlns:a16="http://schemas.microsoft.com/office/drawing/2014/main" id="{89B97602-7C16-4351-B8F4-21A10C780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4" name="Rectangle 717">
                  <a:extLst>
                    <a:ext uri="{FF2B5EF4-FFF2-40B4-BE49-F238E27FC236}">
                      <a16:creationId xmlns:a16="http://schemas.microsoft.com/office/drawing/2014/main" id="{7E53CA71-7B90-4918-BA55-3D2DE934E1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5" name="Rectangle 718">
                  <a:extLst>
                    <a:ext uri="{FF2B5EF4-FFF2-40B4-BE49-F238E27FC236}">
                      <a16:creationId xmlns:a16="http://schemas.microsoft.com/office/drawing/2014/main" id="{0B525554-C678-496D-A932-4D5501C9C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6" name="Rectangle 719">
                  <a:extLst>
                    <a:ext uri="{FF2B5EF4-FFF2-40B4-BE49-F238E27FC236}">
                      <a16:creationId xmlns:a16="http://schemas.microsoft.com/office/drawing/2014/main" id="{2B4BDD40-27A4-497B-B342-26CAF0C12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7" name="Rectangle 720">
                  <a:extLst>
                    <a:ext uri="{FF2B5EF4-FFF2-40B4-BE49-F238E27FC236}">
                      <a16:creationId xmlns:a16="http://schemas.microsoft.com/office/drawing/2014/main" id="{6518DA5D-B53B-495C-B302-ECF3E5597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1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8" name="Rectangle 721">
                  <a:extLst>
                    <a:ext uri="{FF2B5EF4-FFF2-40B4-BE49-F238E27FC236}">
                      <a16:creationId xmlns:a16="http://schemas.microsoft.com/office/drawing/2014/main" id="{45ADC4ED-9762-4865-8F76-78200EBADA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9" name="Rectangle 722">
                  <a:extLst>
                    <a:ext uri="{FF2B5EF4-FFF2-40B4-BE49-F238E27FC236}">
                      <a16:creationId xmlns:a16="http://schemas.microsoft.com/office/drawing/2014/main" id="{9FE0F148-CBE5-443C-849B-EB44CB8576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0" name="Rectangle 723">
                  <a:extLst>
                    <a:ext uri="{FF2B5EF4-FFF2-40B4-BE49-F238E27FC236}">
                      <a16:creationId xmlns:a16="http://schemas.microsoft.com/office/drawing/2014/main" id="{412FE099-52FF-455B-9F97-A8EC2B5314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7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1" name="Rectangle 724">
                  <a:extLst>
                    <a:ext uri="{FF2B5EF4-FFF2-40B4-BE49-F238E27FC236}">
                      <a16:creationId xmlns:a16="http://schemas.microsoft.com/office/drawing/2014/main" id="{2F421EC9-E083-41FD-B115-95C0F990C9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9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2" name="Rectangle 725">
                  <a:extLst>
                    <a:ext uri="{FF2B5EF4-FFF2-40B4-BE49-F238E27FC236}">
                      <a16:creationId xmlns:a16="http://schemas.microsoft.com/office/drawing/2014/main" id="{C4AFA574-72C9-4343-8327-3537E0FB4D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9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3" name="Rectangle 726">
                  <a:extLst>
                    <a:ext uri="{FF2B5EF4-FFF2-40B4-BE49-F238E27FC236}">
                      <a16:creationId xmlns:a16="http://schemas.microsoft.com/office/drawing/2014/main" id="{5C6658A3-2E9F-4337-96F2-8413F85958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99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4" name="Rectangle 727">
                  <a:extLst>
                    <a:ext uri="{FF2B5EF4-FFF2-40B4-BE49-F238E27FC236}">
                      <a16:creationId xmlns:a16="http://schemas.microsoft.com/office/drawing/2014/main" id="{E02451FB-F681-4356-9CF7-A551D4357D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5" name="Rectangle 728">
                  <a:extLst>
                    <a:ext uri="{FF2B5EF4-FFF2-40B4-BE49-F238E27FC236}">
                      <a16:creationId xmlns:a16="http://schemas.microsoft.com/office/drawing/2014/main" id="{16C53BA7-A664-4A94-832F-B97141F7FF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6" name="Rectangle 729">
                  <a:extLst>
                    <a:ext uri="{FF2B5EF4-FFF2-40B4-BE49-F238E27FC236}">
                      <a16:creationId xmlns:a16="http://schemas.microsoft.com/office/drawing/2014/main" id="{0C866A88-4AB5-4A7F-882E-B6B53C53A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3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7" name="Rectangle 730">
                  <a:extLst>
                    <a:ext uri="{FF2B5EF4-FFF2-40B4-BE49-F238E27FC236}">
                      <a16:creationId xmlns:a16="http://schemas.microsoft.com/office/drawing/2014/main" id="{22726F43-781D-4C88-A378-5D4BDF634C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8" name="Rectangle 731">
                  <a:extLst>
                    <a:ext uri="{FF2B5EF4-FFF2-40B4-BE49-F238E27FC236}">
                      <a16:creationId xmlns:a16="http://schemas.microsoft.com/office/drawing/2014/main" id="{61DDDCF2-5314-47D0-BDDD-3A3C60A9B3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9" name="Rectangle 732">
                  <a:extLst>
                    <a:ext uri="{FF2B5EF4-FFF2-40B4-BE49-F238E27FC236}">
                      <a16:creationId xmlns:a16="http://schemas.microsoft.com/office/drawing/2014/main" id="{259EAA23-D8F2-4DB0-BEE0-E163E3F207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3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0" name="Rectangle 733">
                  <a:extLst>
                    <a:ext uri="{FF2B5EF4-FFF2-40B4-BE49-F238E27FC236}">
                      <a16:creationId xmlns:a16="http://schemas.microsoft.com/office/drawing/2014/main" id="{C8D7BE26-A681-400C-AF3C-A564712BCD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1" name="Rectangle 734">
                  <a:extLst>
                    <a:ext uri="{FF2B5EF4-FFF2-40B4-BE49-F238E27FC236}">
                      <a16:creationId xmlns:a16="http://schemas.microsoft.com/office/drawing/2014/main" id="{F15B6A9A-464D-414C-A698-F16EBD760D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2" name="Rectangle 735">
                  <a:extLst>
                    <a:ext uri="{FF2B5EF4-FFF2-40B4-BE49-F238E27FC236}">
                      <a16:creationId xmlns:a16="http://schemas.microsoft.com/office/drawing/2014/main" id="{052E482C-6358-4820-BB4A-A57DD8E942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3" name="Rectangle 736">
                  <a:extLst>
                    <a:ext uri="{FF2B5EF4-FFF2-40B4-BE49-F238E27FC236}">
                      <a16:creationId xmlns:a16="http://schemas.microsoft.com/office/drawing/2014/main" id="{06675D95-835E-424D-B0FB-11416FF2E7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9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4" name="Rectangle 737">
                  <a:extLst>
                    <a:ext uri="{FF2B5EF4-FFF2-40B4-BE49-F238E27FC236}">
                      <a16:creationId xmlns:a16="http://schemas.microsoft.com/office/drawing/2014/main" id="{EED0BD14-90C8-49A1-9237-352E531F75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5" name="Rectangle 738">
                  <a:extLst>
                    <a:ext uri="{FF2B5EF4-FFF2-40B4-BE49-F238E27FC236}">
                      <a16:creationId xmlns:a16="http://schemas.microsoft.com/office/drawing/2014/main" id="{2CC9BE88-BA63-429D-B4D1-B31D1EF72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01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6" name="Rectangle 739">
                  <a:extLst>
                    <a:ext uri="{FF2B5EF4-FFF2-40B4-BE49-F238E27FC236}">
                      <a16:creationId xmlns:a16="http://schemas.microsoft.com/office/drawing/2014/main" id="{D45312C8-54EF-4AF6-9F34-AF56B30206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7" name="Rectangle 740">
                  <a:extLst>
                    <a:ext uri="{FF2B5EF4-FFF2-40B4-BE49-F238E27FC236}">
                      <a16:creationId xmlns:a16="http://schemas.microsoft.com/office/drawing/2014/main" id="{424A3006-27F8-4A98-BB57-B7CF6B2310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8" name="Rectangle 741">
                  <a:extLst>
                    <a:ext uri="{FF2B5EF4-FFF2-40B4-BE49-F238E27FC236}">
                      <a16:creationId xmlns:a16="http://schemas.microsoft.com/office/drawing/2014/main" id="{C8EB79CC-DBBB-4BC5-83DB-486505239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4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9" name="Rectangle 742">
                  <a:extLst>
                    <a:ext uri="{FF2B5EF4-FFF2-40B4-BE49-F238E27FC236}">
                      <a16:creationId xmlns:a16="http://schemas.microsoft.com/office/drawing/2014/main" id="{EC709396-3F80-4591-AE1C-8DC2D68D35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0" name="Rectangle 743">
                  <a:extLst>
                    <a:ext uri="{FF2B5EF4-FFF2-40B4-BE49-F238E27FC236}">
                      <a16:creationId xmlns:a16="http://schemas.microsoft.com/office/drawing/2014/main" id="{FF305F36-5DA0-4544-9E59-5B358DCC99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7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1" name="Rectangle 744">
                  <a:extLst>
                    <a:ext uri="{FF2B5EF4-FFF2-40B4-BE49-F238E27FC236}">
                      <a16:creationId xmlns:a16="http://schemas.microsoft.com/office/drawing/2014/main" id="{A59CF4D6-9ABE-4F5A-8FC8-50904A3104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73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2" name="Rectangle 745">
                  <a:extLst>
                    <a:ext uri="{FF2B5EF4-FFF2-40B4-BE49-F238E27FC236}">
                      <a16:creationId xmlns:a16="http://schemas.microsoft.com/office/drawing/2014/main" id="{91278EC0-67BA-42A3-957B-39C711087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3" name="Rectangle 746">
                  <a:extLst>
                    <a:ext uri="{FF2B5EF4-FFF2-40B4-BE49-F238E27FC236}">
                      <a16:creationId xmlns:a16="http://schemas.microsoft.com/office/drawing/2014/main" id="{2F1CD8A2-85EC-4D1D-A3A6-E47F05D0F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948">
                <a:extLst>
                  <a:ext uri="{FF2B5EF4-FFF2-40B4-BE49-F238E27FC236}">
                    <a16:creationId xmlns:a16="http://schemas.microsoft.com/office/drawing/2014/main" id="{AFE10725-F5D8-4E42-B2AC-0D705CD0E4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1" y="2112"/>
                <a:ext cx="2322" cy="18"/>
                <a:chOff x="1721" y="2112"/>
                <a:chExt cx="2322" cy="18"/>
              </a:xfrm>
            </p:grpSpPr>
            <p:sp>
              <p:nvSpPr>
                <p:cNvPr id="145" name="Rectangle 748">
                  <a:extLst>
                    <a:ext uri="{FF2B5EF4-FFF2-40B4-BE49-F238E27FC236}">
                      <a16:creationId xmlns:a16="http://schemas.microsoft.com/office/drawing/2014/main" id="{3EEDBCC0-377E-46EC-B332-C10F56A59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1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Rectangle 749">
                  <a:extLst>
                    <a:ext uri="{FF2B5EF4-FFF2-40B4-BE49-F238E27FC236}">
                      <a16:creationId xmlns:a16="http://schemas.microsoft.com/office/drawing/2014/main" id="{7AB135FE-FC45-4FB6-A690-AC142B62AD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3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Rectangle 750">
                  <a:extLst>
                    <a:ext uri="{FF2B5EF4-FFF2-40B4-BE49-F238E27FC236}">
                      <a16:creationId xmlns:a16="http://schemas.microsoft.com/office/drawing/2014/main" id="{DA15EBAE-709F-4535-9A09-55A29404F6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Rectangle 751">
                  <a:extLst>
                    <a:ext uri="{FF2B5EF4-FFF2-40B4-BE49-F238E27FC236}">
                      <a16:creationId xmlns:a16="http://schemas.microsoft.com/office/drawing/2014/main" id="{F0EA355E-9B2F-4DFC-9251-38051CF084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5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Rectangle 752">
                  <a:extLst>
                    <a:ext uri="{FF2B5EF4-FFF2-40B4-BE49-F238E27FC236}">
                      <a16:creationId xmlns:a16="http://schemas.microsoft.com/office/drawing/2014/main" id="{BACA0A0D-0F5D-490E-B015-645826C3AC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Rectangle 753">
                  <a:extLst>
                    <a:ext uri="{FF2B5EF4-FFF2-40B4-BE49-F238E27FC236}">
                      <a16:creationId xmlns:a16="http://schemas.microsoft.com/office/drawing/2014/main" id="{1B2A299A-0F9B-4DD2-8881-9E5473E1F2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" name="Rectangle 754">
                  <a:extLst>
                    <a:ext uri="{FF2B5EF4-FFF2-40B4-BE49-F238E27FC236}">
                      <a16:creationId xmlns:a16="http://schemas.microsoft.com/office/drawing/2014/main" id="{36FCAB54-71ED-4A0A-9AFC-5FFE1E345B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3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Rectangle 755">
                  <a:extLst>
                    <a:ext uri="{FF2B5EF4-FFF2-40B4-BE49-F238E27FC236}">
                      <a16:creationId xmlns:a16="http://schemas.microsoft.com/office/drawing/2014/main" id="{76BCBB68-7BC3-4CF7-AF2C-583B95DB74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0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Rectangle 756">
                  <a:extLst>
                    <a:ext uri="{FF2B5EF4-FFF2-40B4-BE49-F238E27FC236}">
                      <a16:creationId xmlns:a16="http://schemas.microsoft.com/office/drawing/2014/main" id="{25336957-ECC9-4740-85FE-E26D43EF5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Rectangle 757">
                  <a:extLst>
                    <a:ext uri="{FF2B5EF4-FFF2-40B4-BE49-F238E27FC236}">
                      <a16:creationId xmlns:a16="http://schemas.microsoft.com/office/drawing/2014/main" id="{49B1BCAE-DF49-4563-B358-3DF507E31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7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Rectangle 758">
                  <a:extLst>
                    <a:ext uri="{FF2B5EF4-FFF2-40B4-BE49-F238E27FC236}">
                      <a16:creationId xmlns:a16="http://schemas.microsoft.com/office/drawing/2014/main" id="{EC12E72F-8890-43E3-8A8B-08B8D540C0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Rectangle 759">
                  <a:extLst>
                    <a:ext uri="{FF2B5EF4-FFF2-40B4-BE49-F238E27FC236}">
                      <a16:creationId xmlns:a16="http://schemas.microsoft.com/office/drawing/2014/main" id="{D9D03678-ADDC-47C5-9EAE-8D13CFD257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Rectangle 760">
                  <a:extLst>
                    <a:ext uri="{FF2B5EF4-FFF2-40B4-BE49-F238E27FC236}">
                      <a16:creationId xmlns:a16="http://schemas.microsoft.com/office/drawing/2014/main" id="{644D30D9-3B59-43E6-90C7-F91FA7C22D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Rectangle 761">
                  <a:extLst>
                    <a:ext uri="{FF2B5EF4-FFF2-40B4-BE49-F238E27FC236}">
                      <a16:creationId xmlns:a16="http://schemas.microsoft.com/office/drawing/2014/main" id="{E2B72D92-1E1B-46A3-B49F-7B048E3F2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Rectangle 762">
                  <a:extLst>
                    <a:ext uri="{FF2B5EF4-FFF2-40B4-BE49-F238E27FC236}">
                      <a16:creationId xmlns:a16="http://schemas.microsoft.com/office/drawing/2014/main" id="{EF7A92E6-3CF3-4C34-AF99-A5D3DA812B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Rectangle 763">
                  <a:extLst>
                    <a:ext uri="{FF2B5EF4-FFF2-40B4-BE49-F238E27FC236}">
                      <a16:creationId xmlns:a16="http://schemas.microsoft.com/office/drawing/2014/main" id="{73F26A8B-BA96-42FF-B091-940EE8C73A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9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Rectangle 764">
                  <a:extLst>
                    <a:ext uri="{FF2B5EF4-FFF2-40B4-BE49-F238E27FC236}">
                      <a16:creationId xmlns:a16="http://schemas.microsoft.com/office/drawing/2014/main" id="{9ADF704D-CF3A-41AB-A32D-08DA46CB87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Rectangle 765">
                  <a:extLst>
                    <a:ext uri="{FF2B5EF4-FFF2-40B4-BE49-F238E27FC236}">
                      <a16:creationId xmlns:a16="http://schemas.microsoft.com/office/drawing/2014/main" id="{B3B9E246-0F02-42B4-B3D2-8C15F4BD31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Rectangle 766">
                  <a:extLst>
                    <a:ext uri="{FF2B5EF4-FFF2-40B4-BE49-F238E27FC236}">
                      <a16:creationId xmlns:a16="http://schemas.microsoft.com/office/drawing/2014/main" id="{FF1526CE-76B9-4EB4-99EC-F9FDBC8FB2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Rectangle 767">
                  <a:extLst>
                    <a:ext uri="{FF2B5EF4-FFF2-40B4-BE49-F238E27FC236}">
                      <a16:creationId xmlns:a16="http://schemas.microsoft.com/office/drawing/2014/main" id="{65712CFE-2D42-4EF5-A74C-331106173F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Rectangle 768">
                  <a:extLst>
                    <a:ext uri="{FF2B5EF4-FFF2-40B4-BE49-F238E27FC236}">
                      <a16:creationId xmlns:a16="http://schemas.microsoft.com/office/drawing/2014/main" id="{8CA143BB-03C2-4776-871A-514EC6DEF0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Rectangle 769">
                  <a:extLst>
                    <a:ext uri="{FF2B5EF4-FFF2-40B4-BE49-F238E27FC236}">
                      <a16:creationId xmlns:a16="http://schemas.microsoft.com/office/drawing/2014/main" id="{81B1B10B-F5FA-4E95-8BE4-D1BD11CE64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1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Rectangle 770">
                  <a:extLst>
                    <a:ext uri="{FF2B5EF4-FFF2-40B4-BE49-F238E27FC236}">
                      <a16:creationId xmlns:a16="http://schemas.microsoft.com/office/drawing/2014/main" id="{A1E157A9-7AE0-4A93-ADF2-BA3147C888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Rectangle 771">
                  <a:extLst>
                    <a:ext uri="{FF2B5EF4-FFF2-40B4-BE49-F238E27FC236}">
                      <a16:creationId xmlns:a16="http://schemas.microsoft.com/office/drawing/2014/main" id="{039194F9-64DD-4A7A-9A23-257049AF89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Rectangle 772">
                  <a:extLst>
                    <a:ext uri="{FF2B5EF4-FFF2-40B4-BE49-F238E27FC236}">
                      <a16:creationId xmlns:a16="http://schemas.microsoft.com/office/drawing/2014/main" id="{364AF3F8-5D30-43DD-800E-BEEC43D29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3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Rectangle 773">
                  <a:extLst>
                    <a:ext uri="{FF2B5EF4-FFF2-40B4-BE49-F238E27FC236}">
                      <a16:creationId xmlns:a16="http://schemas.microsoft.com/office/drawing/2014/main" id="{37570357-1CBA-4427-9284-D31B94FE31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Rectangle 774">
                  <a:extLst>
                    <a:ext uri="{FF2B5EF4-FFF2-40B4-BE49-F238E27FC236}">
                      <a16:creationId xmlns:a16="http://schemas.microsoft.com/office/drawing/2014/main" id="{1A512948-005C-4EE9-8FD1-6975EE215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Rectangle 775">
                  <a:extLst>
                    <a:ext uri="{FF2B5EF4-FFF2-40B4-BE49-F238E27FC236}">
                      <a16:creationId xmlns:a16="http://schemas.microsoft.com/office/drawing/2014/main" id="{F5E8975E-DA02-4379-821A-6C7A13F284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3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Rectangle 776">
                  <a:extLst>
                    <a:ext uri="{FF2B5EF4-FFF2-40B4-BE49-F238E27FC236}">
                      <a16:creationId xmlns:a16="http://schemas.microsoft.com/office/drawing/2014/main" id="{37654BDC-4501-4EC8-B161-CBC83FC6DC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Rectangle 777">
                  <a:extLst>
                    <a:ext uri="{FF2B5EF4-FFF2-40B4-BE49-F238E27FC236}">
                      <a16:creationId xmlns:a16="http://schemas.microsoft.com/office/drawing/2014/main" id="{D525FAD2-BE2C-477D-A5D4-FD0A76AFF6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Rectangle 778">
                  <a:extLst>
                    <a:ext uri="{FF2B5EF4-FFF2-40B4-BE49-F238E27FC236}">
                      <a16:creationId xmlns:a16="http://schemas.microsoft.com/office/drawing/2014/main" id="{21FC345C-1EC4-4CE0-A396-A4E8113F0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7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Rectangle 779">
                  <a:extLst>
                    <a:ext uri="{FF2B5EF4-FFF2-40B4-BE49-F238E27FC236}">
                      <a16:creationId xmlns:a16="http://schemas.microsoft.com/office/drawing/2014/main" id="{CC22939D-B7C8-46F4-917E-87AA635EE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9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Rectangle 780">
                  <a:extLst>
                    <a:ext uri="{FF2B5EF4-FFF2-40B4-BE49-F238E27FC236}">
                      <a16:creationId xmlns:a16="http://schemas.microsoft.com/office/drawing/2014/main" id="{D7EFF6FC-E568-4595-8B72-297B7F8CB8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9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Rectangle 781">
                  <a:extLst>
                    <a:ext uri="{FF2B5EF4-FFF2-40B4-BE49-F238E27FC236}">
                      <a16:creationId xmlns:a16="http://schemas.microsoft.com/office/drawing/2014/main" id="{C65E5B2F-584B-43BD-B9D4-A69E38DD4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99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Rectangle 782">
                  <a:extLst>
                    <a:ext uri="{FF2B5EF4-FFF2-40B4-BE49-F238E27FC236}">
                      <a16:creationId xmlns:a16="http://schemas.microsoft.com/office/drawing/2014/main" id="{334A770E-A90A-43FF-A1A3-321BB937F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Rectangle 783">
                  <a:extLst>
                    <a:ext uri="{FF2B5EF4-FFF2-40B4-BE49-F238E27FC236}">
                      <a16:creationId xmlns:a16="http://schemas.microsoft.com/office/drawing/2014/main" id="{27A101F2-4A96-4949-99B0-2ADBE1F090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Rectangle 784">
                  <a:extLst>
                    <a:ext uri="{FF2B5EF4-FFF2-40B4-BE49-F238E27FC236}">
                      <a16:creationId xmlns:a16="http://schemas.microsoft.com/office/drawing/2014/main" id="{7DD5B833-9802-4E26-81F2-F604F357CF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2" name="Rectangle 785">
                  <a:extLst>
                    <a:ext uri="{FF2B5EF4-FFF2-40B4-BE49-F238E27FC236}">
                      <a16:creationId xmlns:a16="http://schemas.microsoft.com/office/drawing/2014/main" id="{D4DEFB91-EFD3-4491-B736-94729C198F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Rectangle 786">
                  <a:extLst>
                    <a:ext uri="{FF2B5EF4-FFF2-40B4-BE49-F238E27FC236}">
                      <a16:creationId xmlns:a16="http://schemas.microsoft.com/office/drawing/2014/main" id="{ADEF9FDB-13EB-4882-AEDF-CA0DF5C369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Rectangle 787">
                  <a:extLst>
                    <a:ext uri="{FF2B5EF4-FFF2-40B4-BE49-F238E27FC236}">
                      <a16:creationId xmlns:a16="http://schemas.microsoft.com/office/drawing/2014/main" id="{32A70B08-BA92-4C34-9B1A-445B82EE72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71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Rectangle 788">
                  <a:extLst>
                    <a:ext uri="{FF2B5EF4-FFF2-40B4-BE49-F238E27FC236}">
                      <a16:creationId xmlns:a16="http://schemas.microsoft.com/office/drawing/2014/main" id="{B60AC2F8-D496-4DDF-984A-C024DA169C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Rectangle 789">
                  <a:extLst>
                    <a:ext uri="{FF2B5EF4-FFF2-40B4-BE49-F238E27FC236}">
                      <a16:creationId xmlns:a16="http://schemas.microsoft.com/office/drawing/2014/main" id="{D09B833C-6A3D-4424-A59A-F63E4358EE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Rectangle 790">
                  <a:extLst>
                    <a:ext uri="{FF2B5EF4-FFF2-40B4-BE49-F238E27FC236}">
                      <a16:creationId xmlns:a16="http://schemas.microsoft.com/office/drawing/2014/main" id="{628868F5-1125-43E1-8FBD-6099FCF146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Rectangle 791">
                  <a:extLst>
                    <a:ext uri="{FF2B5EF4-FFF2-40B4-BE49-F238E27FC236}">
                      <a16:creationId xmlns:a16="http://schemas.microsoft.com/office/drawing/2014/main" id="{70AD71CB-1936-4CAA-8A9D-358039D75D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3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Rectangle 792">
                  <a:extLst>
                    <a:ext uri="{FF2B5EF4-FFF2-40B4-BE49-F238E27FC236}">
                      <a16:creationId xmlns:a16="http://schemas.microsoft.com/office/drawing/2014/main" id="{EA59F381-BA30-4C5B-8EF7-2E3BB0D72E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Rectangle 793">
                  <a:extLst>
                    <a:ext uri="{FF2B5EF4-FFF2-40B4-BE49-F238E27FC236}">
                      <a16:creationId xmlns:a16="http://schemas.microsoft.com/office/drawing/2014/main" id="{381F58C4-8B68-4AB9-ABA5-13047CDF1A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43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Rectangle 794">
                  <a:extLst>
                    <a:ext uri="{FF2B5EF4-FFF2-40B4-BE49-F238E27FC236}">
                      <a16:creationId xmlns:a16="http://schemas.microsoft.com/office/drawing/2014/main" id="{AE41A0D3-B3BB-4B86-BE86-CA6C47BE6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Rectangle 795">
                  <a:extLst>
                    <a:ext uri="{FF2B5EF4-FFF2-40B4-BE49-F238E27FC236}">
                      <a16:creationId xmlns:a16="http://schemas.microsoft.com/office/drawing/2014/main" id="{E655C706-855B-45A5-932A-56854C43A5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Rectangle 796">
                  <a:extLst>
                    <a:ext uri="{FF2B5EF4-FFF2-40B4-BE49-F238E27FC236}">
                      <a16:creationId xmlns:a16="http://schemas.microsoft.com/office/drawing/2014/main" id="{22D4002D-1777-43D1-ACE9-FB7A35498B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91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Rectangle 797">
                  <a:extLst>
                    <a:ext uri="{FF2B5EF4-FFF2-40B4-BE49-F238E27FC236}">
                      <a16:creationId xmlns:a16="http://schemas.microsoft.com/office/drawing/2014/main" id="{A7FE2D10-2B2C-4C1F-9F19-975D8EF48E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0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Rectangle 798">
                  <a:extLst>
                    <a:ext uri="{FF2B5EF4-FFF2-40B4-BE49-F238E27FC236}">
                      <a16:creationId xmlns:a16="http://schemas.microsoft.com/office/drawing/2014/main" id="{09731B03-5130-41DE-A4AA-9677F1CE94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Rectangle 799">
                  <a:extLst>
                    <a:ext uri="{FF2B5EF4-FFF2-40B4-BE49-F238E27FC236}">
                      <a16:creationId xmlns:a16="http://schemas.microsoft.com/office/drawing/2014/main" id="{A353DDD4-20C8-45FB-8E46-064CF9E088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15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Rectangle 800">
                  <a:extLst>
                    <a:ext uri="{FF2B5EF4-FFF2-40B4-BE49-F238E27FC236}">
                      <a16:creationId xmlns:a16="http://schemas.microsoft.com/office/drawing/2014/main" id="{59269070-186F-49DD-A8AB-EA90F03742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5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Rectangle 801">
                  <a:extLst>
                    <a:ext uri="{FF2B5EF4-FFF2-40B4-BE49-F238E27FC236}">
                      <a16:creationId xmlns:a16="http://schemas.microsoft.com/office/drawing/2014/main" id="{63FA1213-D22D-4CC0-BACF-BCE101F734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6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Rectangle 802">
                  <a:extLst>
                    <a:ext uri="{FF2B5EF4-FFF2-40B4-BE49-F238E27FC236}">
                      <a16:creationId xmlns:a16="http://schemas.microsoft.com/office/drawing/2014/main" id="{342E65F0-914F-4863-B399-0B1FAE9A96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63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Rectangle 803">
                  <a:extLst>
                    <a:ext uri="{FF2B5EF4-FFF2-40B4-BE49-F238E27FC236}">
                      <a16:creationId xmlns:a16="http://schemas.microsoft.com/office/drawing/2014/main" id="{226A3DD9-D041-4840-A76E-1B4F9A0A9A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Rectangle 804">
                  <a:extLst>
                    <a:ext uri="{FF2B5EF4-FFF2-40B4-BE49-F238E27FC236}">
                      <a16:creationId xmlns:a16="http://schemas.microsoft.com/office/drawing/2014/main" id="{82E33A64-26C7-4A5B-BABE-0B9ED796F6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Rectangle 805">
                  <a:extLst>
                    <a:ext uri="{FF2B5EF4-FFF2-40B4-BE49-F238E27FC236}">
                      <a16:creationId xmlns:a16="http://schemas.microsoft.com/office/drawing/2014/main" id="{38040B7A-494C-47FB-B575-B09E18F73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87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Rectangle 806">
                  <a:extLst>
                    <a:ext uri="{FF2B5EF4-FFF2-40B4-BE49-F238E27FC236}">
                      <a16:creationId xmlns:a16="http://schemas.microsoft.com/office/drawing/2014/main" id="{FC110525-B402-476B-9502-029B6381F4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Rectangle 807">
                  <a:extLst>
                    <a:ext uri="{FF2B5EF4-FFF2-40B4-BE49-F238E27FC236}">
                      <a16:creationId xmlns:a16="http://schemas.microsoft.com/office/drawing/2014/main" id="{79A895C2-4AEB-4044-AEFF-0EEB15532D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Rectangle 808">
                  <a:extLst>
                    <a:ext uri="{FF2B5EF4-FFF2-40B4-BE49-F238E27FC236}">
                      <a16:creationId xmlns:a16="http://schemas.microsoft.com/office/drawing/2014/main" id="{E677614C-241A-4D78-8A58-989F394270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2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Rectangle 809">
                  <a:extLst>
                    <a:ext uri="{FF2B5EF4-FFF2-40B4-BE49-F238E27FC236}">
                      <a16:creationId xmlns:a16="http://schemas.microsoft.com/office/drawing/2014/main" id="{34BEA17A-47EE-4296-90F8-6AA8B9F961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Rectangle 810">
                  <a:extLst>
                    <a:ext uri="{FF2B5EF4-FFF2-40B4-BE49-F238E27FC236}">
                      <a16:creationId xmlns:a16="http://schemas.microsoft.com/office/drawing/2014/main" id="{3068EE5C-8A71-438D-89DC-4EAF80819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Rectangle 811">
                  <a:extLst>
                    <a:ext uri="{FF2B5EF4-FFF2-40B4-BE49-F238E27FC236}">
                      <a16:creationId xmlns:a16="http://schemas.microsoft.com/office/drawing/2014/main" id="{3880DDE7-4A46-4E4C-93CC-8AEDA87C05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9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Rectangle 812">
                  <a:extLst>
                    <a:ext uri="{FF2B5EF4-FFF2-40B4-BE49-F238E27FC236}">
                      <a16:creationId xmlns:a16="http://schemas.microsoft.com/office/drawing/2014/main" id="{7A6FA5A9-4059-4698-B5C2-4920A24E49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Rectangle 813">
                  <a:extLst>
                    <a:ext uri="{FF2B5EF4-FFF2-40B4-BE49-F238E27FC236}">
                      <a16:creationId xmlns:a16="http://schemas.microsoft.com/office/drawing/2014/main" id="{8790BDF1-8227-4850-A88B-3D00CA6E15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Rectangle 814">
                  <a:extLst>
                    <a:ext uri="{FF2B5EF4-FFF2-40B4-BE49-F238E27FC236}">
                      <a16:creationId xmlns:a16="http://schemas.microsoft.com/office/drawing/2014/main" id="{060E72B3-7FDC-41EB-9634-EF1669797F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Rectangle 815">
                  <a:extLst>
                    <a:ext uri="{FF2B5EF4-FFF2-40B4-BE49-F238E27FC236}">
                      <a16:creationId xmlns:a16="http://schemas.microsoft.com/office/drawing/2014/main" id="{24AC2DDD-E1A9-4CCE-8944-BD79C5D13B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1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Rectangle 816">
                  <a:extLst>
                    <a:ext uri="{FF2B5EF4-FFF2-40B4-BE49-F238E27FC236}">
                      <a16:creationId xmlns:a16="http://schemas.microsoft.com/office/drawing/2014/main" id="{1C64088D-7B9F-4E4A-9FAF-2611F91A6F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" name="Rectangle 817">
                  <a:extLst>
                    <a:ext uri="{FF2B5EF4-FFF2-40B4-BE49-F238E27FC236}">
                      <a16:creationId xmlns:a16="http://schemas.microsoft.com/office/drawing/2014/main" id="{13E4A2D9-104C-4503-85AC-2A48133EED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1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" name="Rectangle 818">
                  <a:extLst>
                    <a:ext uri="{FF2B5EF4-FFF2-40B4-BE49-F238E27FC236}">
                      <a16:creationId xmlns:a16="http://schemas.microsoft.com/office/drawing/2014/main" id="{ACF6F58E-A3E3-4034-811B-2C553862FD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6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" name="Rectangle 819">
                  <a:extLst>
                    <a:ext uri="{FF2B5EF4-FFF2-40B4-BE49-F238E27FC236}">
                      <a16:creationId xmlns:a16="http://schemas.microsoft.com/office/drawing/2014/main" id="{D25564AD-0585-494F-A577-1039B4593D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Rectangle 820">
                  <a:extLst>
                    <a:ext uri="{FF2B5EF4-FFF2-40B4-BE49-F238E27FC236}">
                      <a16:creationId xmlns:a16="http://schemas.microsoft.com/office/drawing/2014/main" id="{0CAC19CE-C123-4BBD-ABBF-9569F33522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73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Rectangle 821">
                  <a:extLst>
                    <a:ext uri="{FF2B5EF4-FFF2-40B4-BE49-F238E27FC236}">
                      <a16:creationId xmlns:a16="http://schemas.microsoft.com/office/drawing/2014/main" id="{36F5DD81-1453-40F1-A626-C627891AFD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Rectangle 822">
                  <a:extLst>
                    <a:ext uri="{FF2B5EF4-FFF2-40B4-BE49-F238E27FC236}">
                      <a16:creationId xmlns:a16="http://schemas.microsoft.com/office/drawing/2014/main" id="{337843CC-57CC-4F4D-94F4-6E62AEEFA3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Rectangle 823">
                  <a:extLst>
                    <a:ext uri="{FF2B5EF4-FFF2-40B4-BE49-F238E27FC236}">
                      <a16:creationId xmlns:a16="http://schemas.microsoft.com/office/drawing/2014/main" id="{742CBCE1-ECCB-4FEA-88AF-A4553CD76F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3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Rectangle 824">
                  <a:extLst>
                    <a:ext uri="{FF2B5EF4-FFF2-40B4-BE49-F238E27FC236}">
                      <a16:creationId xmlns:a16="http://schemas.microsoft.com/office/drawing/2014/main" id="{E04E0499-B22C-4809-9B3A-50B0C28989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3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Rectangle 825">
                  <a:extLst>
                    <a:ext uri="{FF2B5EF4-FFF2-40B4-BE49-F238E27FC236}">
                      <a16:creationId xmlns:a16="http://schemas.microsoft.com/office/drawing/2014/main" id="{DF01997B-4DFC-4AD6-A174-49AD935AE3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Rectangle 826">
                  <a:extLst>
                    <a:ext uri="{FF2B5EF4-FFF2-40B4-BE49-F238E27FC236}">
                      <a16:creationId xmlns:a16="http://schemas.microsoft.com/office/drawing/2014/main" id="{D2F770DE-904C-4368-8312-27A44F4A8C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4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Rectangle 827">
                  <a:extLst>
                    <a:ext uri="{FF2B5EF4-FFF2-40B4-BE49-F238E27FC236}">
                      <a16:creationId xmlns:a16="http://schemas.microsoft.com/office/drawing/2014/main" id="{E1F965E9-96BE-4355-A94E-BE0F8EF895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Rectangle 828">
                  <a:extLst>
                    <a:ext uri="{FF2B5EF4-FFF2-40B4-BE49-F238E27FC236}">
                      <a16:creationId xmlns:a16="http://schemas.microsoft.com/office/drawing/2014/main" id="{CDAB6DE2-F3AF-4C92-BCDD-2224A5B74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Rectangle 829">
                  <a:extLst>
                    <a:ext uri="{FF2B5EF4-FFF2-40B4-BE49-F238E27FC236}">
                      <a16:creationId xmlns:a16="http://schemas.microsoft.com/office/drawing/2014/main" id="{1C376B13-C0A2-4ADC-862D-CF793591B4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9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Rectangle 830">
                  <a:extLst>
                    <a:ext uri="{FF2B5EF4-FFF2-40B4-BE49-F238E27FC236}">
                      <a16:creationId xmlns:a16="http://schemas.microsoft.com/office/drawing/2014/main" id="{C67EFA2D-F480-4FD7-88E7-386DB94F29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Rectangle 831">
                  <a:extLst>
                    <a:ext uri="{FF2B5EF4-FFF2-40B4-BE49-F238E27FC236}">
                      <a16:creationId xmlns:a16="http://schemas.microsoft.com/office/drawing/2014/main" id="{A7246DEB-F6DF-43C3-949C-8806FCDE73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Rectangle 832">
                  <a:extLst>
                    <a:ext uri="{FF2B5EF4-FFF2-40B4-BE49-F238E27FC236}">
                      <a16:creationId xmlns:a16="http://schemas.microsoft.com/office/drawing/2014/main" id="{7A42F562-CB6A-47AC-9BF7-E9C4AEF968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Rectangle 833">
                  <a:extLst>
                    <a:ext uri="{FF2B5EF4-FFF2-40B4-BE49-F238E27FC236}">
                      <a16:creationId xmlns:a16="http://schemas.microsoft.com/office/drawing/2014/main" id="{92959BAA-40D2-4112-9198-049797F081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3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Rectangle 834">
                  <a:extLst>
                    <a:ext uri="{FF2B5EF4-FFF2-40B4-BE49-F238E27FC236}">
                      <a16:creationId xmlns:a16="http://schemas.microsoft.com/office/drawing/2014/main" id="{3C38D88D-2B4E-4838-BFD1-213147AB00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Rectangle 835">
                  <a:extLst>
                    <a:ext uri="{FF2B5EF4-FFF2-40B4-BE49-F238E27FC236}">
                      <a16:creationId xmlns:a16="http://schemas.microsoft.com/office/drawing/2014/main" id="{CDE2E960-4C42-4A78-B2F2-E05CD672B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1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Rectangle 836">
                  <a:extLst>
                    <a:ext uri="{FF2B5EF4-FFF2-40B4-BE49-F238E27FC236}">
                      <a16:creationId xmlns:a16="http://schemas.microsoft.com/office/drawing/2014/main" id="{A4547C1B-2C62-45FE-8D2C-865141A335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Rectangle 837">
                  <a:extLst>
                    <a:ext uri="{FF2B5EF4-FFF2-40B4-BE49-F238E27FC236}">
                      <a16:creationId xmlns:a16="http://schemas.microsoft.com/office/drawing/2014/main" id="{D0247180-31ED-4CD0-BCCB-5CBDE255AE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Rectangle 838">
                  <a:extLst>
                    <a:ext uri="{FF2B5EF4-FFF2-40B4-BE49-F238E27FC236}">
                      <a16:creationId xmlns:a16="http://schemas.microsoft.com/office/drawing/2014/main" id="{4DD07658-A1E4-4BCB-B29D-D7ED78009A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Rectangle 839">
                  <a:extLst>
                    <a:ext uri="{FF2B5EF4-FFF2-40B4-BE49-F238E27FC236}">
                      <a16:creationId xmlns:a16="http://schemas.microsoft.com/office/drawing/2014/main" id="{74541F18-B710-4693-901E-44DE28ADEC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0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Rectangle 840">
                  <a:extLst>
                    <a:ext uri="{FF2B5EF4-FFF2-40B4-BE49-F238E27FC236}">
                      <a16:creationId xmlns:a16="http://schemas.microsoft.com/office/drawing/2014/main" id="{1890653E-8B2D-4531-AD73-9B385B82E3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Rectangle 841">
                  <a:extLst>
                    <a:ext uri="{FF2B5EF4-FFF2-40B4-BE49-F238E27FC236}">
                      <a16:creationId xmlns:a16="http://schemas.microsoft.com/office/drawing/2014/main" id="{2EF9F175-43D5-45E2-9373-4F82DEF304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3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Rectangle 842">
                  <a:extLst>
                    <a:ext uri="{FF2B5EF4-FFF2-40B4-BE49-F238E27FC236}">
                      <a16:creationId xmlns:a16="http://schemas.microsoft.com/office/drawing/2014/main" id="{0049C405-53E0-4077-82C9-C3CBD4881E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0" name="Rectangle 843">
                  <a:extLst>
                    <a:ext uri="{FF2B5EF4-FFF2-40B4-BE49-F238E27FC236}">
                      <a16:creationId xmlns:a16="http://schemas.microsoft.com/office/drawing/2014/main" id="{393852AC-381C-4838-812B-1AF26E5CD8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1" name="Rectangle 844">
                  <a:extLst>
                    <a:ext uri="{FF2B5EF4-FFF2-40B4-BE49-F238E27FC236}">
                      <a16:creationId xmlns:a16="http://schemas.microsoft.com/office/drawing/2014/main" id="{4EA9B911-C4C5-4EC2-BA05-13EB6F4FDA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1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2" name="Rectangle 845">
                  <a:extLst>
                    <a:ext uri="{FF2B5EF4-FFF2-40B4-BE49-F238E27FC236}">
                      <a16:creationId xmlns:a16="http://schemas.microsoft.com/office/drawing/2014/main" id="{D7905409-CC63-464A-A6EB-3674AE6D06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3" name="Rectangle 846">
                  <a:extLst>
                    <a:ext uri="{FF2B5EF4-FFF2-40B4-BE49-F238E27FC236}">
                      <a16:creationId xmlns:a16="http://schemas.microsoft.com/office/drawing/2014/main" id="{8B799838-390B-48A2-8F25-9DA608DA18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4" name="Rectangle 847">
                  <a:extLst>
                    <a:ext uri="{FF2B5EF4-FFF2-40B4-BE49-F238E27FC236}">
                      <a16:creationId xmlns:a16="http://schemas.microsoft.com/office/drawing/2014/main" id="{17074480-E805-49DF-9D78-29F1BED8C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5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5" name="Rectangle 848">
                  <a:extLst>
                    <a:ext uri="{FF2B5EF4-FFF2-40B4-BE49-F238E27FC236}">
                      <a16:creationId xmlns:a16="http://schemas.microsoft.com/office/drawing/2014/main" id="{1358E772-7DDF-4902-9D9F-68E46C8EC5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2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6" name="Rectangle 849">
                  <a:extLst>
                    <a:ext uri="{FF2B5EF4-FFF2-40B4-BE49-F238E27FC236}">
                      <a16:creationId xmlns:a16="http://schemas.microsoft.com/office/drawing/2014/main" id="{CC2AA0D4-A4BC-4A29-A5B7-23999D0822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7" name="Rectangle 850">
                  <a:extLst>
                    <a:ext uri="{FF2B5EF4-FFF2-40B4-BE49-F238E27FC236}">
                      <a16:creationId xmlns:a16="http://schemas.microsoft.com/office/drawing/2014/main" id="{568AF04A-085E-4F29-8A5C-1A7554F223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33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8" name="Rectangle 851">
                  <a:extLst>
                    <a:ext uri="{FF2B5EF4-FFF2-40B4-BE49-F238E27FC236}">
                      <a16:creationId xmlns:a16="http://schemas.microsoft.com/office/drawing/2014/main" id="{4FE7CAB1-BD8E-4CC5-A7FE-D97CAFD969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9" name="Rectangle 852">
                  <a:extLst>
                    <a:ext uri="{FF2B5EF4-FFF2-40B4-BE49-F238E27FC236}">
                      <a16:creationId xmlns:a16="http://schemas.microsoft.com/office/drawing/2014/main" id="{6490AF5F-B61C-44DB-8647-06F578338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0" name="Rectangle 853">
                  <a:extLst>
                    <a:ext uri="{FF2B5EF4-FFF2-40B4-BE49-F238E27FC236}">
                      <a16:creationId xmlns:a16="http://schemas.microsoft.com/office/drawing/2014/main" id="{FE5A3392-7532-49DE-95CC-C36A98D84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7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1" name="Rectangle 854">
                  <a:extLst>
                    <a:ext uri="{FF2B5EF4-FFF2-40B4-BE49-F238E27FC236}">
                      <a16:creationId xmlns:a16="http://schemas.microsoft.com/office/drawing/2014/main" id="{E85B670F-B985-4A42-84EE-6E4A7BF0AC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2" name="Rectangle 855">
                  <a:extLst>
                    <a:ext uri="{FF2B5EF4-FFF2-40B4-BE49-F238E27FC236}">
                      <a16:creationId xmlns:a16="http://schemas.microsoft.com/office/drawing/2014/main" id="{4ED4C5E4-0AB1-45CB-B19A-FCEC8C4CD4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3" name="Rectangle 856">
                  <a:extLst>
                    <a:ext uri="{FF2B5EF4-FFF2-40B4-BE49-F238E27FC236}">
                      <a16:creationId xmlns:a16="http://schemas.microsoft.com/office/drawing/2014/main" id="{E6316EC7-04F9-48D9-A871-E9B560BF4B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4" name="Rectangle 857">
                  <a:extLst>
                    <a:ext uri="{FF2B5EF4-FFF2-40B4-BE49-F238E27FC236}">
                      <a16:creationId xmlns:a16="http://schemas.microsoft.com/office/drawing/2014/main" id="{0394C9C7-4646-4990-9FF3-D7F300ECA6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5" name="Rectangle 858">
                  <a:extLst>
                    <a:ext uri="{FF2B5EF4-FFF2-40B4-BE49-F238E27FC236}">
                      <a16:creationId xmlns:a16="http://schemas.microsoft.com/office/drawing/2014/main" id="{8918598D-7B39-4945-B191-616D2C0221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" name="Rectangle 859">
                  <a:extLst>
                    <a:ext uri="{FF2B5EF4-FFF2-40B4-BE49-F238E27FC236}">
                      <a16:creationId xmlns:a16="http://schemas.microsoft.com/office/drawing/2014/main" id="{044B2D15-ADF3-4B39-8969-94EC6950C0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9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7" name="Rectangle 860">
                  <a:extLst>
                    <a:ext uri="{FF2B5EF4-FFF2-40B4-BE49-F238E27FC236}">
                      <a16:creationId xmlns:a16="http://schemas.microsoft.com/office/drawing/2014/main" id="{0DD8C6DF-C77D-4EB3-9F89-7D850F613C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8" name="Rectangle 861">
                  <a:extLst>
                    <a:ext uri="{FF2B5EF4-FFF2-40B4-BE49-F238E27FC236}">
                      <a16:creationId xmlns:a16="http://schemas.microsoft.com/office/drawing/2014/main" id="{9F0B7B5E-4B98-443B-AF15-7B98EEEDF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9" name="Rectangle 862">
                  <a:extLst>
                    <a:ext uri="{FF2B5EF4-FFF2-40B4-BE49-F238E27FC236}">
                      <a16:creationId xmlns:a16="http://schemas.microsoft.com/office/drawing/2014/main" id="{A2F1AD96-6AC1-4742-8A60-8D0A79F989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0" name="Rectangle 863">
                  <a:extLst>
                    <a:ext uri="{FF2B5EF4-FFF2-40B4-BE49-F238E27FC236}">
                      <a16:creationId xmlns:a16="http://schemas.microsoft.com/office/drawing/2014/main" id="{99FE76AB-7E54-4F87-A48E-6B848E9360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8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1" name="Rectangle 864">
                  <a:extLst>
                    <a:ext uri="{FF2B5EF4-FFF2-40B4-BE49-F238E27FC236}">
                      <a16:creationId xmlns:a16="http://schemas.microsoft.com/office/drawing/2014/main" id="{5CFFB2DF-03E1-4D80-B76A-C311D769A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2" name="Rectangle 865">
                  <a:extLst>
                    <a:ext uri="{FF2B5EF4-FFF2-40B4-BE49-F238E27FC236}">
                      <a16:creationId xmlns:a16="http://schemas.microsoft.com/office/drawing/2014/main" id="{FAE706A4-350B-4FE9-BCF5-6145FBA84C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01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3" name="Rectangle 866">
                  <a:extLst>
                    <a:ext uri="{FF2B5EF4-FFF2-40B4-BE49-F238E27FC236}">
                      <a16:creationId xmlns:a16="http://schemas.microsoft.com/office/drawing/2014/main" id="{4CFFA501-B09F-4CEA-8F6F-FC7AB9C0CD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4" name="Rectangle 867">
                  <a:extLst>
                    <a:ext uri="{FF2B5EF4-FFF2-40B4-BE49-F238E27FC236}">
                      <a16:creationId xmlns:a16="http://schemas.microsoft.com/office/drawing/2014/main" id="{AF0CAA56-E972-43EE-A8D9-63603A43A3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5" name="Rectangle 868">
                  <a:extLst>
                    <a:ext uri="{FF2B5EF4-FFF2-40B4-BE49-F238E27FC236}">
                      <a16:creationId xmlns:a16="http://schemas.microsoft.com/office/drawing/2014/main" id="{AAA54D19-1164-43E1-A2F4-836175E83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3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" name="Rectangle 869">
                  <a:extLst>
                    <a:ext uri="{FF2B5EF4-FFF2-40B4-BE49-F238E27FC236}">
                      <a16:creationId xmlns:a16="http://schemas.microsoft.com/office/drawing/2014/main" id="{2F2A09ED-AA99-4119-AC52-0A04D1AC4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7" name="Rectangle 870">
                  <a:extLst>
                    <a:ext uri="{FF2B5EF4-FFF2-40B4-BE49-F238E27FC236}">
                      <a16:creationId xmlns:a16="http://schemas.microsoft.com/office/drawing/2014/main" id="{FEC24A0A-B1B1-4F26-BF65-B8CB2ACDA5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8" name="Rectangle 871">
                  <a:extLst>
                    <a:ext uri="{FF2B5EF4-FFF2-40B4-BE49-F238E27FC236}">
                      <a16:creationId xmlns:a16="http://schemas.microsoft.com/office/drawing/2014/main" id="{F764BD2B-A921-4DBB-936E-D6ED188B8B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7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9" name="Rectangle 872">
                  <a:extLst>
                    <a:ext uri="{FF2B5EF4-FFF2-40B4-BE49-F238E27FC236}">
                      <a16:creationId xmlns:a16="http://schemas.microsoft.com/office/drawing/2014/main" id="{8E158918-5240-4AEB-9848-5A7BFA3958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0" name="Rectangle 873">
                  <a:extLst>
                    <a:ext uri="{FF2B5EF4-FFF2-40B4-BE49-F238E27FC236}">
                      <a16:creationId xmlns:a16="http://schemas.microsoft.com/office/drawing/2014/main" id="{C653680A-B767-4A7A-8680-E74434DF16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1" name="Rectangle 874">
                  <a:extLst>
                    <a:ext uri="{FF2B5EF4-FFF2-40B4-BE49-F238E27FC236}">
                      <a16:creationId xmlns:a16="http://schemas.microsoft.com/office/drawing/2014/main" id="{6D488786-0204-45DB-B7DC-170F37F537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5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" name="Rectangle 875">
                  <a:extLst>
                    <a:ext uri="{FF2B5EF4-FFF2-40B4-BE49-F238E27FC236}">
                      <a16:creationId xmlns:a16="http://schemas.microsoft.com/office/drawing/2014/main" id="{CE590075-0CFB-498B-AA6F-3F258367A8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3" name="Rectangle 876">
                  <a:extLst>
                    <a:ext uri="{FF2B5EF4-FFF2-40B4-BE49-F238E27FC236}">
                      <a16:creationId xmlns:a16="http://schemas.microsoft.com/office/drawing/2014/main" id="{6EFC0805-9C73-4511-B347-E400023589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4" name="Rectangle 877">
                  <a:extLst>
                    <a:ext uri="{FF2B5EF4-FFF2-40B4-BE49-F238E27FC236}">
                      <a16:creationId xmlns:a16="http://schemas.microsoft.com/office/drawing/2014/main" id="{863992DA-C1BE-4788-98E1-BF3FCD10B4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39" y="2112"/>
                  <a:ext cx="42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5" name="Rectangle 878">
                  <a:extLst>
                    <a:ext uri="{FF2B5EF4-FFF2-40B4-BE49-F238E27FC236}">
                      <a16:creationId xmlns:a16="http://schemas.microsoft.com/office/drawing/2014/main" id="{00F0B8E4-5EC2-4345-962B-CBB64D49C76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" name="Rectangle 879">
                  <a:extLst>
                    <a:ext uri="{FF2B5EF4-FFF2-40B4-BE49-F238E27FC236}">
                      <a16:creationId xmlns:a16="http://schemas.microsoft.com/office/drawing/2014/main" id="{9F825780-B049-4512-8173-54B389E7E5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7" name="Rectangle 880">
                  <a:extLst>
                    <a:ext uri="{FF2B5EF4-FFF2-40B4-BE49-F238E27FC236}">
                      <a16:creationId xmlns:a16="http://schemas.microsoft.com/office/drawing/2014/main" id="{95F8D627-BAF8-43E1-AA3B-5E2A372F31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7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8" name="Rectangle 881">
                  <a:extLst>
                    <a:ext uri="{FF2B5EF4-FFF2-40B4-BE49-F238E27FC236}">
                      <a16:creationId xmlns:a16="http://schemas.microsoft.com/office/drawing/2014/main" id="{C4755030-2F2F-478E-B95B-6878245F7C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0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9" name="Rectangle 882">
                  <a:extLst>
                    <a:ext uri="{FF2B5EF4-FFF2-40B4-BE49-F238E27FC236}">
                      <a16:creationId xmlns:a16="http://schemas.microsoft.com/office/drawing/2014/main" id="{7D9CB622-E827-4238-8B38-4529B101C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0" name="Rectangle 883">
                  <a:extLst>
                    <a:ext uri="{FF2B5EF4-FFF2-40B4-BE49-F238E27FC236}">
                      <a16:creationId xmlns:a16="http://schemas.microsoft.com/office/drawing/2014/main" id="{2BBCF2C5-1C62-4888-AF89-E3046F07B0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1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1" name="Rectangle 884">
                  <a:extLst>
                    <a:ext uri="{FF2B5EF4-FFF2-40B4-BE49-F238E27FC236}">
                      <a16:creationId xmlns:a16="http://schemas.microsoft.com/office/drawing/2014/main" id="{B427A86E-A724-4B8D-992D-D8ABA5ADAE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4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2" name="Rectangle 885">
                  <a:extLst>
                    <a:ext uri="{FF2B5EF4-FFF2-40B4-BE49-F238E27FC236}">
                      <a16:creationId xmlns:a16="http://schemas.microsoft.com/office/drawing/2014/main" id="{AB21818A-E30F-446B-9540-D4EEE5D83E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3" name="Rectangle 886">
                  <a:extLst>
                    <a:ext uri="{FF2B5EF4-FFF2-40B4-BE49-F238E27FC236}">
                      <a16:creationId xmlns:a16="http://schemas.microsoft.com/office/drawing/2014/main" id="{7AEA7A4A-A8AA-4A3F-9AB0-0446B082D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4" name="Rectangle 887">
                  <a:extLst>
                    <a:ext uri="{FF2B5EF4-FFF2-40B4-BE49-F238E27FC236}">
                      <a16:creationId xmlns:a16="http://schemas.microsoft.com/office/drawing/2014/main" id="{6D4DADBE-D4E1-46EA-9ADB-D1B46FF8B9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5" name="Rectangle 888">
                  <a:extLst>
                    <a:ext uri="{FF2B5EF4-FFF2-40B4-BE49-F238E27FC236}">
                      <a16:creationId xmlns:a16="http://schemas.microsoft.com/office/drawing/2014/main" id="{7D0F7C5F-ACEF-4E22-B016-C76CF8795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6" name="Rectangle 889">
                  <a:extLst>
                    <a:ext uri="{FF2B5EF4-FFF2-40B4-BE49-F238E27FC236}">
                      <a16:creationId xmlns:a16="http://schemas.microsoft.com/office/drawing/2014/main" id="{279E94EB-B122-4543-9BE4-A55E57D06F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83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7" name="Rectangle 890">
                  <a:extLst>
                    <a:ext uri="{FF2B5EF4-FFF2-40B4-BE49-F238E27FC236}">
                      <a16:creationId xmlns:a16="http://schemas.microsoft.com/office/drawing/2014/main" id="{BDBFC1D2-4926-4DF2-839F-53A32E49A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1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8" name="Rectangle 891">
                  <a:extLst>
                    <a:ext uri="{FF2B5EF4-FFF2-40B4-BE49-F238E27FC236}">
                      <a16:creationId xmlns:a16="http://schemas.microsoft.com/office/drawing/2014/main" id="{140F586F-DD4D-4BFC-AEBC-B1EA81582E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9" name="Rectangle 892">
                  <a:extLst>
                    <a:ext uri="{FF2B5EF4-FFF2-40B4-BE49-F238E27FC236}">
                      <a16:creationId xmlns:a16="http://schemas.microsoft.com/office/drawing/2014/main" id="{22DE631F-9B1C-4FB7-BFF8-F791D59C0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31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0" name="Rectangle 893">
                  <a:extLst>
                    <a:ext uri="{FF2B5EF4-FFF2-40B4-BE49-F238E27FC236}">
                      <a16:creationId xmlns:a16="http://schemas.microsoft.com/office/drawing/2014/main" id="{08800C49-FAFB-4FB0-B098-16740C8180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1" name="Rectangle 894">
                  <a:extLst>
                    <a:ext uri="{FF2B5EF4-FFF2-40B4-BE49-F238E27FC236}">
                      <a16:creationId xmlns:a16="http://schemas.microsoft.com/office/drawing/2014/main" id="{648CAE73-F4EE-4EE7-9402-461E83F86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2" name="Rectangle 895">
                  <a:extLst>
                    <a:ext uri="{FF2B5EF4-FFF2-40B4-BE49-F238E27FC236}">
                      <a16:creationId xmlns:a16="http://schemas.microsoft.com/office/drawing/2014/main" id="{3884B909-B88D-4A3B-A82B-340A8E18F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5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3" name="Rectangle 896">
                  <a:extLst>
                    <a:ext uri="{FF2B5EF4-FFF2-40B4-BE49-F238E27FC236}">
                      <a16:creationId xmlns:a16="http://schemas.microsoft.com/office/drawing/2014/main" id="{06B31C58-F810-4568-B69F-AF3FEDB76E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9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4" name="Rectangle 897">
                  <a:extLst>
                    <a:ext uri="{FF2B5EF4-FFF2-40B4-BE49-F238E27FC236}">
                      <a16:creationId xmlns:a16="http://schemas.microsoft.com/office/drawing/2014/main" id="{7477A968-4468-4090-A5FB-C7C9BD7693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5" name="Rectangle 898">
                  <a:extLst>
                    <a:ext uri="{FF2B5EF4-FFF2-40B4-BE49-F238E27FC236}">
                      <a16:creationId xmlns:a16="http://schemas.microsoft.com/office/drawing/2014/main" id="{80222800-E2E7-4C53-933F-1FFF241829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3" y="2112"/>
                  <a:ext cx="12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6" name="Rectangle 899">
                  <a:extLst>
                    <a:ext uri="{FF2B5EF4-FFF2-40B4-BE49-F238E27FC236}">
                      <a16:creationId xmlns:a16="http://schemas.microsoft.com/office/drawing/2014/main" id="{CDACEB21-CCB1-4A9C-80FE-E3B68B6CFC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1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7" name="Rectangle 900">
                  <a:extLst>
                    <a:ext uri="{FF2B5EF4-FFF2-40B4-BE49-F238E27FC236}">
                      <a16:creationId xmlns:a16="http://schemas.microsoft.com/office/drawing/2014/main" id="{5825F73E-5AD0-4736-82D3-F7831C5221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8" name="Rectangle 901">
                  <a:extLst>
                    <a:ext uri="{FF2B5EF4-FFF2-40B4-BE49-F238E27FC236}">
                      <a16:creationId xmlns:a16="http://schemas.microsoft.com/office/drawing/2014/main" id="{E7122180-13A4-487F-8D93-40D05E2548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27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9" name="Rectangle 902">
                  <a:extLst>
                    <a:ext uri="{FF2B5EF4-FFF2-40B4-BE49-F238E27FC236}">
                      <a16:creationId xmlns:a16="http://schemas.microsoft.com/office/drawing/2014/main" id="{3DEB95AA-F635-498F-97F2-4CEB77BA2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0" name="Rectangle 903">
                  <a:extLst>
                    <a:ext uri="{FF2B5EF4-FFF2-40B4-BE49-F238E27FC236}">
                      <a16:creationId xmlns:a16="http://schemas.microsoft.com/office/drawing/2014/main" id="{7B649C0A-BEC3-4180-B49F-41DD61F7D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1" name="Rectangle 904">
                  <a:extLst>
                    <a:ext uri="{FF2B5EF4-FFF2-40B4-BE49-F238E27FC236}">
                      <a16:creationId xmlns:a16="http://schemas.microsoft.com/office/drawing/2014/main" id="{6283B63D-BE78-47D1-BCD2-E4DA3A17D3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9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2" name="Rectangle 905">
                  <a:extLst>
                    <a:ext uri="{FF2B5EF4-FFF2-40B4-BE49-F238E27FC236}">
                      <a16:creationId xmlns:a16="http://schemas.microsoft.com/office/drawing/2014/main" id="{C81E4A24-63E3-46D9-8737-AD2048019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8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3" name="Rectangle 906">
                  <a:extLst>
                    <a:ext uri="{FF2B5EF4-FFF2-40B4-BE49-F238E27FC236}">
                      <a16:creationId xmlns:a16="http://schemas.microsoft.com/office/drawing/2014/main" id="{8F29B10A-4C26-4AAD-8594-2452FD0266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4" name="Rectangle 907">
                  <a:extLst>
                    <a:ext uri="{FF2B5EF4-FFF2-40B4-BE49-F238E27FC236}">
                      <a16:creationId xmlns:a16="http://schemas.microsoft.com/office/drawing/2014/main" id="{28068DCB-74FC-4403-97D4-2E35C1EBC7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99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5" name="Rectangle 908">
                  <a:extLst>
                    <a:ext uri="{FF2B5EF4-FFF2-40B4-BE49-F238E27FC236}">
                      <a16:creationId xmlns:a16="http://schemas.microsoft.com/office/drawing/2014/main" id="{08AC117A-0335-4220-B55A-16DE44170F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3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6" name="Rectangle 909">
                  <a:extLst>
                    <a:ext uri="{FF2B5EF4-FFF2-40B4-BE49-F238E27FC236}">
                      <a16:creationId xmlns:a16="http://schemas.microsoft.com/office/drawing/2014/main" id="{DF608B2C-3BE3-4789-9FA7-312E4AE6D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7" name="Rectangle 910">
                  <a:extLst>
                    <a:ext uri="{FF2B5EF4-FFF2-40B4-BE49-F238E27FC236}">
                      <a16:creationId xmlns:a16="http://schemas.microsoft.com/office/drawing/2014/main" id="{72B54F1F-02B2-4618-8D63-4C36B7C70C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1" y="2112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8" name="Rectangle 911">
                  <a:extLst>
                    <a:ext uri="{FF2B5EF4-FFF2-40B4-BE49-F238E27FC236}">
                      <a16:creationId xmlns:a16="http://schemas.microsoft.com/office/drawing/2014/main" id="{FF25338B-A7A0-42B3-AE01-735E4C284A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9" name="Rectangle 912">
                  <a:extLst>
                    <a:ext uri="{FF2B5EF4-FFF2-40B4-BE49-F238E27FC236}">
                      <a16:creationId xmlns:a16="http://schemas.microsoft.com/office/drawing/2014/main" id="{93D29C7D-3037-4842-95C8-178290E395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" name="Rectangle 913">
                  <a:extLst>
                    <a:ext uri="{FF2B5EF4-FFF2-40B4-BE49-F238E27FC236}">
                      <a16:creationId xmlns:a16="http://schemas.microsoft.com/office/drawing/2014/main" id="{D4DA7DF1-4E35-4ECA-95BF-9B8CBC4F1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71" y="2112"/>
                  <a:ext cx="36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" name="Rectangle 914">
                  <a:extLst>
                    <a:ext uri="{FF2B5EF4-FFF2-40B4-BE49-F238E27FC236}">
                      <a16:creationId xmlns:a16="http://schemas.microsoft.com/office/drawing/2014/main" id="{F7619D9E-903D-4F3E-93A2-AE5EC89A2D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" name="Rectangle 915">
                  <a:extLst>
                    <a:ext uri="{FF2B5EF4-FFF2-40B4-BE49-F238E27FC236}">
                      <a16:creationId xmlns:a16="http://schemas.microsoft.com/office/drawing/2014/main" id="{07FE7B2C-B32F-4F5A-9D63-840FF2E1A9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3" name="Rectangle 916">
                  <a:extLst>
                    <a:ext uri="{FF2B5EF4-FFF2-40B4-BE49-F238E27FC236}">
                      <a16:creationId xmlns:a16="http://schemas.microsoft.com/office/drawing/2014/main" id="{84AE4AD1-3F1B-46A4-B3BB-B3611E8C35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" y="2112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4" name="Rectangle 917">
                  <a:extLst>
                    <a:ext uri="{FF2B5EF4-FFF2-40B4-BE49-F238E27FC236}">
                      <a16:creationId xmlns:a16="http://schemas.microsoft.com/office/drawing/2014/main" id="{F7D7B3EA-D657-4837-B883-E5471ACDDF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5" name="Rectangle 918">
                  <a:extLst>
                    <a:ext uri="{FF2B5EF4-FFF2-40B4-BE49-F238E27FC236}">
                      <a16:creationId xmlns:a16="http://schemas.microsoft.com/office/drawing/2014/main" id="{3E612A84-D092-4D37-B2EF-61C2F7B2E7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6" name="Rectangle 919">
                  <a:extLst>
                    <a:ext uri="{FF2B5EF4-FFF2-40B4-BE49-F238E27FC236}">
                      <a16:creationId xmlns:a16="http://schemas.microsoft.com/office/drawing/2014/main" id="{806D1FD7-FEE6-455C-99D0-EB43C45EBA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43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7" name="Rectangle 920">
                  <a:extLst>
                    <a:ext uri="{FF2B5EF4-FFF2-40B4-BE49-F238E27FC236}">
                      <a16:creationId xmlns:a16="http://schemas.microsoft.com/office/drawing/2014/main" id="{EB2BE1EC-23DB-4DE8-BB5A-338F26F6A6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6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8" name="Rectangle 921">
                  <a:extLst>
                    <a:ext uri="{FF2B5EF4-FFF2-40B4-BE49-F238E27FC236}">
                      <a16:creationId xmlns:a16="http://schemas.microsoft.com/office/drawing/2014/main" id="{FF2B5714-A71F-48C1-A56E-6B0AB8CBC4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67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9" name="Rectangle 922">
                  <a:extLst>
                    <a:ext uri="{FF2B5EF4-FFF2-40B4-BE49-F238E27FC236}">
                      <a16:creationId xmlns:a16="http://schemas.microsoft.com/office/drawing/2014/main" id="{C322A7EE-6445-405B-B9D0-00C9A559CB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8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0" name="Rectangle 923">
                  <a:extLst>
                    <a:ext uri="{FF2B5EF4-FFF2-40B4-BE49-F238E27FC236}">
                      <a16:creationId xmlns:a16="http://schemas.microsoft.com/office/drawing/2014/main" id="{F3A9E4EB-3D96-488C-AD81-BDE68B982C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1" name="Rectangle 924">
                  <a:extLst>
                    <a:ext uri="{FF2B5EF4-FFF2-40B4-BE49-F238E27FC236}">
                      <a16:creationId xmlns:a16="http://schemas.microsoft.com/office/drawing/2014/main" id="{6DC2F393-1D8D-4DDE-87C3-D154EECA1B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1" y="2112"/>
                  <a:ext cx="30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2" name="Rectangle 925">
                  <a:extLst>
                    <a:ext uri="{FF2B5EF4-FFF2-40B4-BE49-F238E27FC236}">
                      <a16:creationId xmlns:a16="http://schemas.microsoft.com/office/drawing/2014/main" id="{3DAA3E58-BC8A-4E90-B85C-48A83F4E37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3" name="Rectangle 926">
                  <a:extLst>
                    <a:ext uri="{FF2B5EF4-FFF2-40B4-BE49-F238E27FC236}">
                      <a16:creationId xmlns:a16="http://schemas.microsoft.com/office/drawing/2014/main" id="{46F125E2-28A9-4549-9A9C-108DB26070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4" name="Rectangle 927">
                  <a:extLst>
                    <a:ext uri="{FF2B5EF4-FFF2-40B4-BE49-F238E27FC236}">
                      <a16:creationId xmlns:a16="http://schemas.microsoft.com/office/drawing/2014/main" id="{E5EA18B0-47BB-4FFB-A458-263844B04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27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5" name="Rectangle 928">
                  <a:extLst>
                    <a:ext uri="{FF2B5EF4-FFF2-40B4-BE49-F238E27FC236}">
                      <a16:creationId xmlns:a16="http://schemas.microsoft.com/office/drawing/2014/main" id="{4D69EF91-B1A7-4E18-B870-D3AAC234C2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6" name="Rectangle 929">
                  <a:extLst>
                    <a:ext uri="{FF2B5EF4-FFF2-40B4-BE49-F238E27FC236}">
                      <a16:creationId xmlns:a16="http://schemas.microsoft.com/office/drawing/2014/main" id="{29026B0E-1670-4D9D-81A2-241A69FB13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45" y="2112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7" name="Rectangle 930">
                  <a:extLst>
                    <a:ext uri="{FF2B5EF4-FFF2-40B4-BE49-F238E27FC236}">
                      <a16:creationId xmlns:a16="http://schemas.microsoft.com/office/drawing/2014/main" id="{80161B38-D443-4941-AA7C-B414A5F9BD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6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8" name="Rectangle 931">
                  <a:extLst>
                    <a:ext uri="{FF2B5EF4-FFF2-40B4-BE49-F238E27FC236}">
                      <a16:creationId xmlns:a16="http://schemas.microsoft.com/office/drawing/2014/main" id="{D3173BA8-50CD-49BB-9C20-6AEB609145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7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9" name="Rectangle 932">
                  <a:extLst>
                    <a:ext uri="{FF2B5EF4-FFF2-40B4-BE49-F238E27FC236}">
                      <a16:creationId xmlns:a16="http://schemas.microsoft.com/office/drawing/2014/main" id="{768A60A5-F475-4628-8448-D4E9602963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75" y="2112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0" name="Rectangle 933">
                  <a:extLst>
                    <a:ext uri="{FF2B5EF4-FFF2-40B4-BE49-F238E27FC236}">
                      <a16:creationId xmlns:a16="http://schemas.microsoft.com/office/drawing/2014/main" id="{E97AE203-EFCC-44CA-B2E9-3E19F2332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1" name="Rectangle 934">
                  <a:extLst>
                    <a:ext uri="{FF2B5EF4-FFF2-40B4-BE49-F238E27FC236}">
                      <a16:creationId xmlns:a16="http://schemas.microsoft.com/office/drawing/2014/main" id="{4FB9A99A-9A1A-46D6-A57C-FBEC28D469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5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2" name="Rectangle 935">
                  <a:extLst>
                    <a:ext uri="{FF2B5EF4-FFF2-40B4-BE49-F238E27FC236}">
                      <a16:creationId xmlns:a16="http://schemas.microsoft.com/office/drawing/2014/main" id="{603EB7BE-41E9-4EB4-A347-FBBBE0387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5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3" name="Rectangle 936">
                  <a:extLst>
                    <a:ext uri="{FF2B5EF4-FFF2-40B4-BE49-F238E27FC236}">
                      <a16:creationId xmlns:a16="http://schemas.microsoft.com/office/drawing/2014/main" id="{ACC13C1B-02C2-41D0-BFBD-C068C31763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4" name="Rectangle 937">
                  <a:extLst>
                    <a:ext uri="{FF2B5EF4-FFF2-40B4-BE49-F238E27FC236}">
                      <a16:creationId xmlns:a16="http://schemas.microsoft.com/office/drawing/2014/main" id="{50A48784-440D-40D4-90EA-0E7DD3508B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29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5" name="Rectangle 938">
                  <a:extLst>
                    <a:ext uri="{FF2B5EF4-FFF2-40B4-BE49-F238E27FC236}">
                      <a16:creationId xmlns:a16="http://schemas.microsoft.com/office/drawing/2014/main" id="{448CA72A-1D42-4795-9FE3-BEE424DED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6" name="Rectangle 939">
                  <a:extLst>
                    <a:ext uri="{FF2B5EF4-FFF2-40B4-BE49-F238E27FC236}">
                      <a16:creationId xmlns:a16="http://schemas.microsoft.com/office/drawing/2014/main" id="{37890A89-365D-4B45-9134-9E792DBF30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7" name="Rectangle 940">
                  <a:extLst>
                    <a:ext uri="{FF2B5EF4-FFF2-40B4-BE49-F238E27FC236}">
                      <a16:creationId xmlns:a16="http://schemas.microsoft.com/office/drawing/2014/main" id="{58A40E67-AB54-411E-B864-B2E9B82F24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59" y="2112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6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" name="Rectangle 941">
                  <a:extLst>
                    <a:ext uri="{FF2B5EF4-FFF2-40B4-BE49-F238E27FC236}">
                      <a16:creationId xmlns:a16="http://schemas.microsoft.com/office/drawing/2014/main" id="{76D459CB-69EC-4EC6-B0D1-1056583985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3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9" name="Rectangle 942">
                  <a:extLst>
                    <a:ext uri="{FF2B5EF4-FFF2-40B4-BE49-F238E27FC236}">
                      <a16:creationId xmlns:a16="http://schemas.microsoft.com/office/drawing/2014/main" id="{73EBA31C-04C1-4432-8F2F-56DB1AD4B8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9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0" name="Rectangle 943">
                  <a:extLst>
                    <a:ext uri="{FF2B5EF4-FFF2-40B4-BE49-F238E27FC236}">
                      <a16:creationId xmlns:a16="http://schemas.microsoft.com/office/drawing/2014/main" id="{26B8AF0F-A5D9-45D6-B998-B5EB2A4154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89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1" name="Rectangle 944">
                  <a:extLst>
                    <a:ext uri="{FF2B5EF4-FFF2-40B4-BE49-F238E27FC236}">
                      <a16:creationId xmlns:a16="http://schemas.microsoft.com/office/drawing/2014/main" id="{3C573AF6-B178-49D6-8001-51A386CBD1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2" name="Rectangle 945">
                  <a:extLst>
                    <a:ext uri="{FF2B5EF4-FFF2-40B4-BE49-F238E27FC236}">
                      <a16:creationId xmlns:a16="http://schemas.microsoft.com/office/drawing/2014/main" id="{3FEFA93C-3F1A-46A9-A2C4-A47D15DC59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13" y="2112"/>
                  <a:ext cx="18" cy="18"/>
                </a:xfrm>
                <a:prstGeom prst="rect">
                  <a:avLst/>
                </a:prstGeom>
                <a:solidFill>
                  <a:srgbClr val="008080"/>
                </a:solidFill>
                <a:ln w="6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3" name="Rectangle 946">
                  <a:extLst>
                    <a:ext uri="{FF2B5EF4-FFF2-40B4-BE49-F238E27FC236}">
                      <a16:creationId xmlns:a16="http://schemas.microsoft.com/office/drawing/2014/main" id="{A5FEDE01-CA2C-4D80-AA65-18F5C5F44C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1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4" name="Rectangle 947">
                  <a:extLst>
                    <a:ext uri="{FF2B5EF4-FFF2-40B4-BE49-F238E27FC236}">
                      <a16:creationId xmlns:a16="http://schemas.microsoft.com/office/drawing/2014/main" id="{948F1C5B-67E6-4F15-8984-30694855B9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37" y="2112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" name="Rectangle 949">
                <a:extLst>
                  <a:ext uri="{FF2B5EF4-FFF2-40B4-BE49-F238E27FC236}">
                    <a16:creationId xmlns:a16="http://schemas.microsoft.com/office/drawing/2014/main" id="{21403E6C-3787-4CA2-8D05-088F7A316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7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Rectangle 950">
                <a:extLst>
                  <a:ext uri="{FF2B5EF4-FFF2-40B4-BE49-F238E27FC236}">
                    <a16:creationId xmlns:a16="http://schemas.microsoft.com/office/drawing/2014/main" id="{9894C9EA-B366-49E3-BAD0-FB1826BE3D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951">
                <a:extLst>
                  <a:ext uri="{FF2B5EF4-FFF2-40B4-BE49-F238E27FC236}">
                    <a16:creationId xmlns:a16="http://schemas.microsoft.com/office/drawing/2014/main" id="{EBD7F1E9-C8D8-4348-BCB0-2BE7D7599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952">
                <a:extLst>
                  <a:ext uri="{FF2B5EF4-FFF2-40B4-BE49-F238E27FC236}">
                    <a16:creationId xmlns:a16="http://schemas.microsoft.com/office/drawing/2014/main" id="{D53A3B40-4E0F-48A2-BCFA-44F3BD85C6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953">
                <a:extLst>
                  <a:ext uri="{FF2B5EF4-FFF2-40B4-BE49-F238E27FC236}">
                    <a16:creationId xmlns:a16="http://schemas.microsoft.com/office/drawing/2014/main" id="{468480A8-C04B-4406-8441-9E86F47095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954">
                <a:extLst>
                  <a:ext uri="{FF2B5EF4-FFF2-40B4-BE49-F238E27FC236}">
                    <a16:creationId xmlns:a16="http://schemas.microsoft.com/office/drawing/2014/main" id="{DB3294FC-6D97-4FC7-9DBA-D6ED2C206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955">
                <a:extLst>
                  <a:ext uri="{FF2B5EF4-FFF2-40B4-BE49-F238E27FC236}">
                    <a16:creationId xmlns:a16="http://schemas.microsoft.com/office/drawing/2014/main" id="{1EEB2278-2750-4E9B-8509-8F978E4DD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956">
                <a:extLst>
                  <a:ext uri="{FF2B5EF4-FFF2-40B4-BE49-F238E27FC236}">
                    <a16:creationId xmlns:a16="http://schemas.microsoft.com/office/drawing/2014/main" id="{CCF9CF8B-14C1-46F1-B58D-00FC40749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957">
                <a:extLst>
                  <a:ext uri="{FF2B5EF4-FFF2-40B4-BE49-F238E27FC236}">
                    <a16:creationId xmlns:a16="http://schemas.microsoft.com/office/drawing/2014/main" id="{A7D8213A-70A3-47D3-BDCA-43216FA6E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1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958">
                <a:extLst>
                  <a:ext uri="{FF2B5EF4-FFF2-40B4-BE49-F238E27FC236}">
                    <a16:creationId xmlns:a16="http://schemas.microsoft.com/office/drawing/2014/main" id="{835F3C05-0C8B-4518-96B5-4357845338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959">
                <a:extLst>
                  <a:ext uri="{FF2B5EF4-FFF2-40B4-BE49-F238E27FC236}">
                    <a16:creationId xmlns:a16="http://schemas.microsoft.com/office/drawing/2014/main" id="{C5B09064-75C7-4C9E-B249-1A599D9C2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960">
                <a:extLst>
                  <a:ext uri="{FF2B5EF4-FFF2-40B4-BE49-F238E27FC236}">
                    <a16:creationId xmlns:a16="http://schemas.microsoft.com/office/drawing/2014/main" id="{F3E1C395-3248-4870-A861-F12F9BCAD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961">
                <a:extLst>
                  <a:ext uri="{FF2B5EF4-FFF2-40B4-BE49-F238E27FC236}">
                    <a16:creationId xmlns:a16="http://schemas.microsoft.com/office/drawing/2014/main" id="{8C9D00D3-20B0-4055-83FA-8DD97009D9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962">
                <a:extLst>
                  <a:ext uri="{FF2B5EF4-FFF2-40B4-BE49-F238E27FC236}">
                    <a16:creationId xmlns:a16="http://schemas.microsoft.com/office/drawing/2014/main" id="{CFE9176F-0610-41F0-8F3B-324D1165B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963">
                <a:extLst>
                  <a:ext uri="{FF2B5EF4-FFF2-40B4-BE49-F238E27FC236}">
                    <a16:creationId xmlns:a16="http://schemas.microsoft.com/office/drawing/2014/main" id="{3453766D-B04E-4DE0-A8E9-F2C279A1F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964">
                <a:extLst>
                  <a:ext uri="{FF2B5EF4-FFF2-40B4-BE49-F238E27FC236}">
                    <a16:creationId xmlns:a16="http://schemas.microsoft.com/office/drawing/2014/main" id="{7B3A3EA4-3196-456A-BD08-C4537062C5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965">
                <a:extLst>
                  <a:ext uri="{FF2B5EF4-FFF2-40B4-BE49-F238E27FC236}">
                    <a16:creationId xmlns:a16="http://schemas.microsoft.com/office/drawing/2014/main" id="{D00FB4B8-4CE8-4177-A670-A6C919B031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9" y="2112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966">
                <a:extLst>
                  <a:ext uri="{FF2B5EF4-FFF2-40B4-BE49-F238E27FC236}">
                    <a16:creationId xmlns:a16="http://schemas.microsoft.com/office/drawing/2014/main" id="{F17814FC-2F96-45DE-976D-0D01492CE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967">
                <a:extLst>
                  <a:ext uri="{FF2B5EF4-FFF2-40B4-BE49-F238E27FC236}">
                    <a16:creationId xmlns:a16="http://schemas.microsoft.com/office/drawing/2014/main" id="{FA9D2F4C-E187-4C1E-B6FC-9C41474B7E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968">
                <a:extLst>
                  <a:ext uri="{FF2B5EF4-FFF2-40B4-BE49-F238E27FC236}">
                    <a16:creationId xmlns:a16="http://schemas.microsoft.com/office/drawing/2014/main" id="{6DCAE4B9-087B-4AB5-A406-225325D6A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969">
                <a:extLst>
                  <a:ext uri="{FF2B5EF4-FFF2-40B4-BE49-F238E27FC236}">
                    <a16:creationId xmlns:a16="http://schemas.microsoft.com/office/drawing/2014/main" id="{31A8BAFD-DEE7-4DB5-8ED9-75BED14B3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970">
                <a:extLst>
                  <a:ext uri="{FF2B5EF4-FFF2-40B4-BE49-F238E27FC236}">
                    <a16:creationId xmlns:a16="http://schemas.microsoft.com/office/drawing/2014/main" id="{E39C9ACA-1EB3-4385-B522-F3F4E4A32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971">
                <a:extLst>
                  <a:ext uri="{FF2B5EF4-FFF2-40B4-BE49-F238E27FC236}">
                    <a16:creationId xmlns:a16="http://schemas.microsoft.com/office/drawing/2014/main" id="{4314EAEF-D511-4125-82B2-C072CCE38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972">
                <a:extLst>
                  <a:ext uri="{FF2B5EF4-FFF2-40B4-BE49-F238E27FC236}">
                    <a16:creationId xmlns:a16="http://schemas.microsoft.com/office/drawing/2014/main" id="{D4E0D2E1-1A12-4ED9-8D31-9F37AA9D1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973">
                <a:extLst>
                  <a:ext uri="{FF2B5EF4-FFF2-40B4-BE49-F238E27FC236}">
                    <a16:creationId xmlns:a16="http://schemas.microsoft.com/office/drawing/2014/main" id="{94F96D0F-3302-4BB5-B3C3-7EE25CC81A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974">
                <a:extLst>
                  <a:ext uri="{FF2B5EF4-FFF2-40B4-BE49-F238E27FC236}">
                    <a16:creationId xmlns:a16="http://schemas.microsoft.com/office/drawing/2014/main" id="{F800E98A-81B4-4567-BD61-73D73778F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975">
                <a:extLst>
                  <a:ext uri="{FF2B5EF4-FFF2-40B4-BE49-F238E27FC236}">
                    <a16:creationId xmlns:a16="http://schemas.microsoft.com/office/drawing/2014/main" id="{D8CCEECF-4FDE-4339-A25A-4C457DE86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Rectangle 976">
                <a:extLst>
                  <a:ext uri="{FF2B5EF4-FFF2-40B4-BE49-F238E27FC236}">
                    <a16:creationId xmlns:a16="http://schemas.microsoft.com/office/drawing/2014/main" id="{A1F280D7-0795-4571-8636-6992DFE925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977">
                <a:extLst>
                  <a:ext uri="{FF2B5EF4-FFF2-40B4-BE49-F238E27FC236}">
                    <a16:creationId xmlns:a16="http://schemas.microsoft.com/office/drawing/2014/main" id="{9D69115B-9190-450F-BE62-FD4AE0C8EA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Rectangle 978">
                <a:extLst>
                  <a:ext uri="{FF2B5EF4-FFF2-40B4-BE49-F238E27FC236}">
                    <a16:creationId xmlns:a16="http://schemas.microsoft.com/office/drawing/2014/main" id="{CBA5CFA3-7926-4AA7-B35D-C5F092A5D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979">
                <a:extLst>
                  <a:ext uri="{FF2B5EF4-FFF2-40B4-BE49-F238E27FC236}">
                    <a16:creationId xmlns:a16="http://schemas.microsoft.com/office/drawing/2014/main" id="{14A03FFB-DE4F-421D-9895-E440E008E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980">
                <a:extLst>
                  <a:ext uri="{FF2B5EF4-FFF2-40B4-BE49-F238E27FC236}">
                    <a16:creationId xmlns:a16="http://schemas.microsoft.com/office/drawing/2014/main" id="{DEFBF06A-E625-420D-861C-4348B07B57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981">
                <a:extLst>
                  <a:ext uri="{FF2B5EF4-FFF2-40B4-BE49-F238E27FC236}">
                    <a16:creationId xmlns:a16="http://schemas.microsoft.com/office/drawing/2014/main" id="{A1839898-4698-4403-9E72-4F8BD23A5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1" y="2112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Rectangle 982">
                <a:extLst>
                  <a:ext uri="{FF2B5EF4-FFF2-40B4-BE49-F238E27FC236}">
                    <a16:creationId xmlns:a16="http://schemas.microsoft.com/office/drawing/2014/main" id="{11FD075F-A408-43D3-BA66-B910E6068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983">
                <a:extLst>
                  <a:ext uri="{FF2B5EF4-FFF2-40B4-BE49-F238E27FC236}">
                    <a16:creationId xmlns:a16="http://schemas.microsoft.com/office/drawing/2014/main" id="{1232E48F-B802-4335-89A9-4D8F001229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984">
                <a:extLst>
                  <a:ext uri="{FF2B5EF4-FFF2-40B4-BE49-F238E27FC236}">
                    <a16:creationId xmlns:a16="http://schemas.microsoft.com/office/drawing/2014/main" id="{A59FBB6E-4092-4B37-9706-28C4E0177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985">
                <a:extLst>
                  <a:ext uri="{FF2B5EF4-FFF2-40B4-BE49-F238E27FC236}">
                    <a16:creationId xmlns:a16="http://schemas.microsoft.com/office/drawing/2014/main" id="{3043C6C8-4A9A-4F7F-B655-753AFC8839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986">
                <a:extLst>
                  <a:ext uri="{FF2B5EF4-FFF2-40B4-BE49-F238E27FC236}">
                    <a16:creationId xmlns:a16="http://schemas.microsoft.com/office/drawing/2014/main" id="{F5826BBA-5481-4B09-BF6E-52E7209ACD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5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987">
                <a:extLst>
                  <a:ext uri="{FF2B5EF4-FFF2-40B4-BE49-F238E27FC236}">
                    <a16:creationId xmlns:a16="http://schemas.microsoft.com/office/drawing/2014/main" id="{54143402-799E-430D-9EE9-9F10CFD5C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988">
                <a:extLst>
                  <a:ext uri="{FF2B5EF4-FFF2-40B4-BE49-F238E27FC236}">
                    <a16:creationId xmlns:a16="http://schemas.microsoft.com/office/drawing/2014/main" id="{AC9F0366-107C-423F-B671-B20339D050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989">
                <a:extLst>
                  <a:ext uri="{FF2B5EF4-FFF2-40B4-BE49-F238E27FC236}">
                    <a16:creationId xmlns:a16="http://schemas.microsoft.com/office/drawing/2014/main" id="{BFD52151-9B9B-4B1D-87CC-A453CE793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990">
                <a:extLst>
                  <a:ext uri="{FF2B5EF4-FFF2-40B4-BE49-F238E27FC236}">
                    <a16:creationId xmlns:a16="http://schemas.microsoft.com/office/drawing/2014/main" id="{A079B170-3735-4F4F-9567-E5189D6EB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991">
                <a:extLst>
                  <a:ext uri="{FF2B5EF4-FFF2-40B4-BE49-F238E27FC236}">
                    <a16:creationId xmlns:a16="http://schemas.microsoft.com/office/drawing/2014/main" id="{BF68F287-B049-4487-AC82-7C6CCE1BDA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992">
                <a:extLst>
                  <a:ext uri="{FF2B5EF4-FFF2-40B4-BE49-F238E27FC236}">
                    <a16:creationId xmlns:a16="http://schemas.microsoft.com/office/drawing/2014/main" id="{FED6C373-36DC-4811-837D-01F8C52CA3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Rectangle 993">
                <a:extLst>
                  <a:ext uri="{FF2B5EF4-FFF2-40B4-BE49-F238E27FC236}">
                    <a16:creationId xmlns:a16="http://schemas.microsoft.com/office/drawing/2014/main" id="{EA369469-7E84-4144-A9B3-CB490FD038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Rectangle 994">
                <a:extLst>
                  <a:ext uri="{FF2B5EF4-FFF2-40B4-BE49-F238E27FC236}">
                    <a16:creationId xmlns:a16="http://schemas.microsoft.com/office/drawing/2014/main" id="{F344999E-D6F0-4A46-B21C-AA58833DD8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995">
                <a:extLst>
                  <a:ext uri="{FF2B5EF4-FFF2-40B4-BE49-F238E27FC236}">
                    <a16:creationId xmlns:a16="http://schemas.microsoft.com/office/drawing/2014/main" id="{EA05F836-A2A3-4112-9D5C-862314937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Rectangle 996">
                <a:extLst>
                  <a:ext uri="{FF2B5EF4-FFF2-40B4-BE49-F238E27FC236}">
                    <a16:creationId xmlns:a16="http://schemas.microsoft.com/office/drawing/2014/main" id="{7B76C360-B395-4E97-B590-3B61B79C0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Rectangle 997">
                <a:extLst>
                  <a:ext uri="{FF2B5EF4-FFF2-40B4-BE49-F238E27FC236}">
                    <a16:creationId xmlns:a16="http://schemas.microsoft.com/office/drawing/2014/main" id="{F0F56903-639A-4339-998E-C11BB970A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9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Rectangle 998">
                <a:extLst>
                  <a:ext uri="{FF2B5EF4-FFF2-40B4-BE49-F238E27FC236}">
                    <a16:creationId xmlns:a16="http://schemas.microsoft.com/office/drawing/2014/main" id="{CE8E7D75-6B07-401A-B51A-7B7C3DCCA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Rectangle 999">
                <a:extLst>
                  <a:ext uri="{FF2B5EF4-FFF2-40B4-BE49-F238E27FC236}">
                    <a16:creationId xmlns:a16="http://schemas.microsoft.com/office/drawing/2014/main" id="{C71F2659-FED1-424B-A92D-DFC30B67E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Rectangle 1000">
                <a:extLst>
                  <a:ext uri="{FF2B5EF4-FFF2-40B4-BE49-F238E27FC236}">
                    <a16:creationId xmlns:a16="http://schemas.microsoft.com/office/drawing/2014/main" id="{880D339A-AB9E-4DF0-8464-80DE4238F9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Rectangle 1001">
                <a:extLst>
                  <a:ext uri="{FF2B5EF4-FFF2-40B4-BE49-F238E27FC236}">
                    <a16:creationId xmlns:a16="http://schemas.microsoft.com/office/drawing/2014/main" id="{16BFD9E0-A4CE-46CC-B3D6-8FC7D8D781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1002">
                <a:extLst>
                  <a:ext uri="{FF2B5EF4-FFF2-40B4-BE49-F238E27FC236}">
                    <a16:creationId xmlns:a16="http://schemas.microsoft.com/office/drawing/2014/main" id="{8DF0DCC3-DE8E-471D-BCDD-097989045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1003">
                <a:extLst>
                  <a:ext uri="{FF2B5EF4-FFF2-40B4-BE49-F238E27FC236}">
                    <a16:creationId xmlns:a16="http://schemas.microsoft.com/office/drawing/2014/main" id="{1429D764-ECF0-47BD-91DC-756B90245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1004">
                <a:extLst>
                  <a:ext uri="{FF2B5EF4-FFF2-40B4-BE49-F238E27FC236}">
                    <a16:creationId xmlns:a16="http://schemas.microsoft.com/office/drawing/2014/main" id="{1CC169D6-F8C6-4963-9D28-62BF546C7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1005">
                <a:extLst>
                  <a:ext uri="{FF2B5EF4-FFF2-40B4-BE49-F238E27FC236}">
                    <a16:creationId xmlns:a16="http://schemas.microsoft.com/office/drawing/2014/main" id="{B219A22C-6AF8-453B-BC06-F61F04B70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7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Rectangle 1006">
                <a:extLst>
                  <a:ext uri="{FF2B5EF4-FFF2-40B4-BE49-F238E27FC236}">
                    <a16:creationId xmlns:a16="http://schemas.microsoft.com/office/drawing/2014/main" id="{479A8939-04D6-4561-9492-D99F8260A5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1007">
                <a:extLst>
                  <a:ext uri="{FF2B5EF4-FFF2-40B4-BE49-F238E27FC236}">
                    <a16:creationId xmlns:a16="http://schemas.microsoft.com/office/drawing/2014/main" id="{D0720803-5E6C-4B9C-A278-301230C83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Rectangle 1008">
                <a:extLst>
                  <a:ext uri="{FF2B5EF4-FFF2-40B4-BE49-F238E27FC236}">
                    <a16:creationId xmlns:a16="http://schemas.microsoft.com/office/drawing/2014/main" id="{E27850C9-EA54-4E60-86B2-2CDB83129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1009">
                <a:extLst>
                  <a:ext uri="{FF2B5EF4-FFF2-40B4-BE49-F238E27FC236}">
                    <a16:creationId xmlns:a16="http://schemas.microsoft.com/office/drawing/2014/main" id="{4754056E-09C4-4B8E-A05C-0121A110A7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1010">
                <a:extLst>
                  <a:ext uri="{FF2B5EF4-FFF2-40B4-BE49-F238E27FC236}">
                    <a16:creationId xmlns:a16="http://schemas.microsoft.com/office/drawing/2014/main" id="{0DCB3E68-9E42-4428-B2DC-7E184AC36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1011">
                <a:extLst>
                  <a:ext uri="{FF2B5EF4-FFF2-40B4-BE49-F238E27FC236}">
                    <a16:creationId xmlns:a16="http://schemas.microsoft.com/office/drawing/2014/main" id="{495EA848-A517-4E04-AC2C-2D699F0CAE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Rectangle 1012">
                <a:extLst>
                  <a:ext uri="{FF2B5EF4-FFF2-40B4-BE49-F238E27FC236}">
                    <a16:creationId xmlns:a16="http://schemas.microsoft.com/office/drawing/2014/main" id="{AD89DCA8-03BC-4C6F-B4BD-762BE7C89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1013">
                <a:extLst>
                  <a:ext uri="{FF2B5EF4-FFF2-40B4-BE49-F238E27FC236}">
                    <a16:creationId xmlns:a16="http://schemas.microsoft.com/office/drawing/2014/main" id="{FCE51418-77D7-400E-BF5B-B845E48837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1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Rectangle 1014">
                <a:extLst>
                  <a:ext uri="{FF2B5EF4-FFF2-40B4-BE49-F238E27FC236}">
                    <a16:creationId xmlns:a16="http://schemas.microsoft.com/office/drawing/2014/main" id="{E3A5F168-7742-4609-986C-D460CF934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Rectangle 1015">
                <a:extLst>
                  <a:ext uri="{FF2B5EF4-FFF2-40B4-BE49-F238E27FC236}">
                    <a16:creationId xmlns:a16="http://schemas.microsoft.com/office/drawing/2014/main" id="{76D1416B-3B75-4AA9-9F63-77D3B396E4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Rectangle 1016">
                <a:extLst>
                  <a:ext uri="{FF2B5EF4-FFF2-40B4-BE49-F238E27FC236}">
                    <a16:creationId xmlns:a16="http://schemas.microsoft.com/office/drawing/2014/main" id="{A56319BA-8C53-4FB0-9B45-479AF7154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Rectangle 1017">
                <a:extLst>
                  <a:ext uri="{FF2B5EF4-FFF2-40B4-BE49-F238E27FC236}">
                    <a16:creationId xmlns:a16="http://schemas.microsoft.com/office/drawing/2014/main" id="{D151EAF6-5F94-49E5-8FFB-E89C3D4031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Rectangle 1018">
                <a:extLst>
                  <a:ext uri="{FF2B5EF4-FFF2-40B4-BE49-F238E27FC236}">
                    <a16:creationId xmlns:a16="http://schemas.microsoft.com/office/drawing/2014/main" id="{A48241DA-63EF-4647-9A31-4C73B189D2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1019">
                <a:extLst>
                  <a:ext uri="{FF2B5EF4-FFF2-40B4-BE49-F238E27FC236}">
                    <a16:creationId xmlns:a16="http://schemas.microsoft.com/office/drawing/2014/main" id="{0ED3BF56-B7FB-40DA-905D-E443D59FF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Rectangle 1020">
                <a:extLst>
                  <a:ext uri="{FF2B5EF4-FFF2-40B4-BE49-F238E27FC236}">
                    <a16:creationId xmlns:a16="http://schemas.microsoft.com/office/drawing/2014/main" id="{3D00020E-F54B-460E-8778-964E50A5E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Rectangle 1021">
                <a:extLst>
                  <a:ext uri="{FF2B5EF4-FFF2-40B4-BE49-F238E27FC236}">
                    <a16:creationId xmlns:a16="http://schemas.microsoft.com/office/drawing/2014/main" id="{C93C6ED8-B6E9-472F-8F4A-26B2CC440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9" y="2112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Rectangle 1022">
                <a:extLst>
                  <a:ext uri="{FF2B5EF4-FFF2-40B4-BE49-F238E27FC236}">
                    <a16:creationId xmlns:a16="http://schemas.microsoft.com/office/drawing/2014/main" id="{B16936F5-29AD-4EB8-9C99-303A4D034A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Rectangle 1023">
                <a:extLst>
                  <a:ext uri="{FF2B5EF4-FFF2-40B4-BE49-F238E27FC236}">
                    <a16:creationId xmlns:a16="http://schemas.microsoft.com/office/drawing/2014/main" id="{A497D21A-D024-43F6-858B-952A0F91D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Rectangle 1024">
                <a:extLst>
                  <a:ext uri="{FF2B5EF4-FFF2-40B4-BE49-F238E27FC236}">
                    <a16:creationId xmlns:a16="http://schemas.microsoft.com/office/drawing/2014/main" id="{81A0DE42-2382-45ED-B796-C5B2A64B1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Rectangle 1025">
                <a:extLst>
                  <a:ext uri="{FF2B5EF4-FFF2-40B4-BE49-F238E27FC236}">
                    <a16:creationId xmlns:a16="http://schemas.microsoft.com/office/drawing/2014/main" id="{4473A429-6C59-4CB6-9172-1980C0E12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1026">
                <a:extLst>
                  <a:ext uri="{FF2B5EF4-FFF2-40B4-BE49-F238E27FC236}">
                    <a16:creationId xmlns:a16="http://schemas.microsoft.com/office/drawing/2014/main" id="{90AC6DF5-4829-46E7-8DE5-7C17E8D03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Rectangle 1027">
                <a:extLst>
                  <a:ext uri="{FF2B5EF4-FFF2-40B4-BE49-F238E27FC236}">
                    <a16:creationId xmlns:a16="http://schemas.microsoft.com/office/drawing/2014/main" id="{8EC1362B-2250-4C4C-B3C5-83E374DFE2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1028">
                <a:extLst>
                  <a:ext uri="{FF2B5EF4-FFF2-40B4-BE49-F238E27FC236}">
                    <a16:creationId xmlns:a16="http://schemas.microsoft.com/office/drawing/2014/main" id="{8B1BB2D3-3582-4FF8-A8D1-4579E9244D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1029">
                <a:extLst>
                  <a:ext uri="{FF2B5EF4-FFF2-40B4-BE49-F238E27FC236}">
                    <a16:creationId xmlns:a16="http://schemas.microsoft.com/office/drawing/2014/main" id="{B9113773-EDC6-4D4F-92BC-7C53B3246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3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Rectangle 1030">
                <a:extLst>
                  <a:ext uri="{FF2B5EF4-FFF2-40B4-BE49-F238E27FC236}">
                    <a16:creationId xmlns:a16="http://schemas.microsoft.com/office/drawing/2014/main" id="{B9E341C4-C323-4F42-9CF2-60FC4ADA7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Rectangle 1031">
                <a:extLst>
                  <a:ext uri="{FF2B5EF4-FFF2-40B4-BE49-F238E27FC236}">
                    <a16:creationId xmlns:a16="http://schemas.microsoft.com/office/drawing/2014/main" id="{8DB8F3EC-187C-4F61-B1D2-3A1DD7A40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Rectangle 1032">
                <a:extLst>
                  <a:ext uri="{FF2B5EF4-FFF2-40B4-BE49-F238E27FC236}">
                    <a16:creationId xmlns:a16="http://schemas.microsoft.com/office/drawing/2014/main" id="{9E98FBE9-7DBB-4BCE-BD8A-7F505EAC8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3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Rectangle 1033">
                <a:extLst>
                  <a:ext uri="{FF2B5EF4-FFF2-40B4-BE49-F238E27FC236}">
                    <a16:creationId xmlns:a16="http://schemas.microsoft.com/office/drawing/2014/main" id="{71F2288D-C6A4-4AA2-9ADD-2C59C480DB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Rectangle 1034">
                <a:extLst>
                  <a:ext uri="{FF2B5EF4-FFF2-40B4-BE49-F238E27FC236}">
                    <a16:creationId xmlns:a16="http://schemas.microsoft.com/office/drawing/2014/main" id="{1549FA27-15E2-462B-AF9C-A1E15A74C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1035">
                <a:extLst>
                  <a:ext uri="{FF2B5EF4-FFF2-40B4-BE49-F238E27FC236}">
                    <a16:creationId xmlns:a16="http://schemas.microsoft.com/office/drawing/2014/main" id="{15E80824-B4E1-4F32-B2A6-FBD68D481E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1036">
                <a:extLst>
                  <a:ext uri="{FF2B5EF4-FFF2-40B4-BE49-F238E27FC236}">
                    <a16:creationId xmlns:a16="http://schemas.microsoft.com/office/drawing/2014/main" id="{E447B913-4223-45DE-A5EE-A0B1CB1B4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Rectangle 1037">
                <a:extLst>
                  <a:ext uri="{FF2B5EF4-FFF2-40B4-BE49-F238E27FC236}">
                    <a16:creationId xmlns:a16="http://schemas.microsoft.com/office/drawing/2014/main" id="{E234510F-4E83-4224-8EA2-3985C8087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1" y="2112"/>
                <a:ext cx="30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Rectangle 1038">
                <a:extLst>
                  <a:ext uri="{FF2B5EF4-FFF2-40B4-BE49-F238E27FC236}">
                    <a16:creationId xmlns:a16="http://schemas.microsoft.com/office/drawing/2014/main" id="{D3CED5B3-A16B-4F04-88C6-186C485E9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Rectangle 1039">
                <a:extLst>
                  <a:ext uri="{FF2B5EF4-FFF2-40B4-BE49-F238E27FC236}">
                    <a16:creationId xmlns:a16="http://schemas.microsoft.com/office/drawing/2014/main" id="{0EA8BCCD-1B6C-431D-8DA9-506EB9275D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Rectangle 1040">
                <a:extLst>
                  <a:ext uri="{FF2B5EF4-FFF2-40B4-BE49-F238E27FC236}">
                    <a16:creationId xmlns:a16="http://schemas.microsoft.com/office/drawing/2014/main" id="{78931F82-69B3-445D-80C3-5427E3E40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1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Rectangle 1041">
                <a:extLst>
                  <a:ext uri="{FF2B5EF4-FFF2-40B4-BE49-F238E27FC236}">
                    <a16:creationId xmlns:a16="http://schemas.microsoft.com/office/drawing/2014/main" id="{74C0D3E0-A87E-4029-BF5D-55353C5D86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Rectangle 1042">
                <a:extLst>
                  <a:ext uri="{FF2B5EF4-FFF2-40B4-BE49-F238E27FC236}">
                    <a16:creationId xmlns:a16="http://schemas.microsoft.com/office/drawing/2014/main" id="{A2C078E2-30E4-404D-8FB8-0AED07190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Rectangle 1043">
                <a:extLst>
                  <a:ext uri="{FF2B5EF4-FFF2-40B4-BE49-F238E27FC236}">
                    <a16:creationId xmlns:a16="http://schemas.microsoft.com/office/drawing/2014/main" id="{9577B8AC-CA7E-4D2C-86B5-5967D480A5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0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1044">
                <a:extLst>
                  <a:ext uri="{FF2B5EF4-FFF2-40B4-BE49-F238E27FC236}">
                    <a16:creationId xmlns:a16="http://schemas.microsoft.com/office/drawing/2014/main" id="{5BC44E8C-C86D-436D-A574-3F2FFBEF0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Rectangle 1045">
                <a:extLst>
                  <a:ext uri="{FF2B5EF4-FFF2-40B4-BE49-F238E27FC236}">
                    <a16:creationId xmlns:a16="http://schemas.microsoft.com/office/drawing/2014/main" id="{38F5C131-3F98-423C-9BF1-6A1C7B228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5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Rectangle 1046">
                <a:extLst>
                  <a:ext uri="{FF2B5EF4-FFF2-40B4-BE49-F238E27FC236}">
                    <a16:creationId xmlns:a16="http://schemas.microsoft.com/office/drawing/2014/main" id="{1F450C25-564D-463C-B8E0-1D49AD64DB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1047">
                <a:extLst>
                  <a:ext uri="{FF2B5EF4-FFF2-40B4-BE49-F238E27FC236}">
                    <a16:creationId xmlns:a16="http://schemas.microsoft.com/office/drawing/2014/main" id="{CDB563EF-23E8-4EAE-B1BE-0383D58C30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Rectangle 1048">
                <a:extLst>
                  <a:ext uri="{FF2B5EF4-FFF2-40B4-BE49-F238E27FC236}">
                    <a16:creationId xmlns:a16="http://schemas.microsoft.com/office/drawing/2014/main" id="{C68AC920-3376-48C4-B0D6-D29002E1C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Rectangle 1049">
                <a:extLst>
                  <a:ext uri="{FF2B5EF4-FFF2-40B4-BE49-F238E27FC236}">
                    <a16:creationId xmlns:a16="http://schemas.microsoft.com/office/drawing/2014/main" id="{0801E0BE-AB5E-4F6D-B24E-660FC8184A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Rectangle 1050">
                <a:extLst>
                  <a:ext uri="{FF2B5EF4-FFF2-40B4-BE49-F238E27FC236}">
                    <a16:creationId xmlns:a16="http://schemas.microsoft.com/office/drawing/2014/main" id="{7DB7BA76-D2C4-4070-BA27-E5001F090A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Rectangle 1051">
                <a:extLst>
                  <a:ext uri="{FF2B5EF4-FFF2-40B4-BE49-F238E27FC236}">
                    <a16:creationId xmlns:a16="http://schemas.microsoft.com/office/drawing/2014/main" id="{21031D4D-5150-468E-8565-84DB830760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Rectangle 1052">
                <a:extLst>
                  <a:ext uri="{FF2B5EF4-FFF2-40B4-BE49-F238E27FC236}">
                    <a16:creationId xmlns:a16="http://schemas.microsoft.com/office/drawing/2014/main" id="{C253F02D-7DA2-438B-95EA-58E4421320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Rectangle 1053">
                <a:extLst>
                  <a:ext uri="{FF2B5EF4-FFF2-40B4-BE49-F238E27FC236}">
                    <a16:creationId xmlns:a16="http://schemas.microsoft.com/office/drawing/2014/main" id="{6B5058CC-008A-4C1B-BD3F-18484C5E2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9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Rectangle 1054">
                <a:extLst>
                  <a:ext uri="{FF2B5EF4-FFF2-40B4-BE49-F238E27FC236}">
                    <a16:creationId xmlns:a16="http://schemas.microsoft.com/office/drawing/2014/main" id="{160ABC74-94FB-4F00-B385-F5F2CDB0A8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Rectangle 1055">
                <a:extLst>
                  <a:ext uri="{FF2B5EF4-FFF2-40B4-BE49-F238E27FC236}">
                    <a16:creationId xmlns:a16="http://schemas.microsoft.com/office/drawing/2014/main" id="{03284403-EFBE-422D-9DCA-54012E786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Rectangle 1056">
                <a:extLst>
                  <a:ext uri="{FF2B5EF4-FFF2-40B4-BE49-F238E27FC236}">
                    <a16:creationId xmlns:a16="http://schemas.microsoft.com/office/drawing/2014/main" id="{45FB192D-4E77-4ACA-AA6B-4026FC3010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29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Rectangle 1057">
                <a:extLst>
                  <a:ext uri="{FF2B5EF4-FFF2-40B4-BE49-F238E27FC236}">
                    <a16:creationId xmlns:a16="http://schemas.microsoft.com/office/drawing/2014/main" id="{28B2A4E1-D86D-4CAD-9102-41C9AD461B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Rectangle 1058">
                <a:extLst>
                  <a:ext uri="{FF2B5EF4-FFF2-40B4-BE49-F238E27FC236}">
                    <a16:creationId xmlns:a16="http://schemas.microsoft.com/office/drawing/2014/main" id="{602489D1-8336-442A-9E0B-5DBDF60F1D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7" y="2112"/>
                <a:ext cx="24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Rectangle 1059">
                <a:extLst>
                  <a:ext uri="{FF2B5EF4-FFF2-40B4-BE49-F238E27FC236}">
                    <a16:creationId xmlns:a16="http://schemas.microsoft.com/office/drawing/2014/main" id="{1ED34CEF-A765-4D30-A93F-EE5706598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Rectangle 1060">
                <a:extLst>
                  <a:ext uri="{FF2B5EF4-FFF2-40B4-BE49-F238E27FC236}">
                    <a16:creationId xmlns:a16="http://schemas.microsoft.com/office/drawing/2014/main" id="{C8D75965-634E-4A67-B7A9-41B6A26E2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Rectangle 1061">
                <a:extLst>
                  <a:ext uri="{FF2B5EF4-FFF2-40B4-BE49-F238E27FC236}">
                    <a16:creationId xmlns:a16="http://schemas.microsoft.com/office/drawing/2014/main" id="{36A69EC1-1211-47E6-82D9-2A1416253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7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Rectangle 1062">
                <a:extLst>
                  <a:ext uri="{FF2B5EF4-FFF2-40B4-BE49-F238E27FC236}">
                    <a16:creationId xmlns:a16="http://schemas.microsoft.com/office/drawing/2014/main" id="{8FA4500F-345F-4A36-A1E0-761141E00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Rectangle 1063">
                <a:extLst>
                  <a:ext uri="{FF2B5EF4-FFF2-40B4-BE49-F238E27FC236}">
                    <a16:creationId xmlns:a16="http://schemas.microsoft.com/office/drawing/2014/main" id="{8D87E698-3301-4928-87ED-DE2DA4186B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7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Rectangle 1064">
                <a:extLst>
                  <a:ext uri="{FF2B5EF4-FFF2-40B4-BE49-F238E27FC236}">
                    <a16:creationId xmlns:a16="http://schemas.microsoft.com/office/drawing/2014/main" id="{1CCEE69C-BA5A-441F-943D-6712C8F62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7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Rectangle 1065">
                <a:extLst>
                  <a:ext uri="{FF2B5EF4-FFF2-40B4-BE49-F238E27FC236}">
                    <a16:creationId xmlns:a16="http://schemas.microsoft.com/office/drawing/2014/main" id="{483A8439-049C-4ACF-A006-5CAD2F6C8B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Rectangle 1066">
                <a:extLst>
                  <a:ext uri="{FF2B5EF4-FFF2-40B4-BE49-F238E27FC236}">
                    <a16:creationId xmlns:a16="http://schemas.microsoft.com/office/drawing/2014/main" id="{FAFD088A-EE72-4EE6-91AB-1CCA1DB6D1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Rectangle 1067">
                <a:extLst>
                  <a:ext uri="{FF2B5EF4-FFF2-40B4-BE49-F238E27FC236}">
                    <a16:creationId xmlns:a16="http://schemas.microsoft.com/office/drawing/2014/main" id="{C2945E25-D2CB-41FC-92F6-98859CEA60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Rectangle 1068">
                <a:extLst>
                  <a:ext uri="{FF2B5EF4-FFF2-40B4-BE49-F238E27FC236}">
                    <a16:creationId xmlns:a16="http://schemas.microsoft.com/office/drawing/2014/main" id="{2E2C059D-5CAF-492C-ABC3-9B2A3AEA3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Rectangle 1069">
                <a:extLst>
                  <a:ext uri="{FF2B5EF4-FFF2-40B4-BE49-F238E27FC236}">
                    <a16:creationId xmlns:a16="http://schemas.microsoft.com/office/drawing/2014/main" id="{4C59130F-D486-41F3-B0ED-1E9466415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1" y="2112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6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Rectangle 1070">
                <a:extLst>
                  <a:ext uri="{FF2B5EF4-FFF2-40B4-BE49-F238E27FC236}">
                    <a16:creationId xmlns:a16="http://schemas.microsoft.com/office/drawing/2014/main" id="{E0D9B5AF-0807-4213-A84E-130E0AA4D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5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Rectangle 1071">
                <a:extLst>
                  <a:ext uri="{FF2B5EF4-FFF2-40B4-BE49-F238E27FC236}">
                    <a16:creationId xmlns:a16="http://schemas.microsoft.com/office/drawing/2014/main" id="{60BB6741-9948-4C33-913C-1BBE6C4951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1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Rectangle 1072">
                <a:extLst>
                  <a:ext uri="{FF2B5EF4-FFF2-40B4-BE49-F238E27FC236}">
                    <a16:creationId xmlns:a16="http://schemas.microsoft.com/office/drawing/2014/main" id="{9618E992-E77C-494C-A78F-2D677B1EC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91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Rectangle 1073">
                <a:extLst>
                  <a:ext uri="{FF2B5EF4-FFF2-40B4-BE49-F238E27FC236}">
                    <a16:creationId xmlns:a16="http://schemas.microsoft.com/office/drawing/2014/main" id="{04CE9489-65A6-42A7-855A-94F782448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9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Rectangle 1074">
                <a:extLst>
                  <a:ext uri="{FF2B5EF4-FFF2-40B4-BE49-F238E27FC236}">
                    <a16:creationId xmlns:a16="http://schemas.microsoft.com/office/drawing/2014/main" id="{7D469042-56B4-4AE4-80A2-FC77D44DCD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15" y="2112"/>
                <a:ext cx="18" cy="18"/>
              </a:xfrm>
              <a:prstGeom prst="rect">
                <a:avLst/>
              </a:prstGeom>
              <a:solidFill>
                <a:srgbClr val="008080"/>
              </a:solidFill>
              <a:ln w="6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Rectangle 1075">
                <a:extLst>
                  <a:ext uri="{FF2B5EF4-FFF2-40B4-BE49-F238E27FC236}">
                    <a16:creationId xmlns:a16="http://schemas.microsoft.com/office/drawing/2014/main" id="{407B370C-6401-49C5-9CD3-7337D726D8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3" y="211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44" name="AutoShape 35">
              <a:extLst>
                <a:ext uri="{FF2B5EF4-FFF2-40B4-BE49-F238E27FC236}">
                  <a16:creationId xmlns:a16="http://schemas.microsoft.com/office/drawing/2014/main" id="{7C6163A8-6116-4ACA-A1CE-9F07AA62285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80026" y="656691"/>
              <a:ext cx="185584" cy="5621137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545" name="Text Box 25">
              <a:extLst>
                <a:ext uri="{FF2B5EF4-FFF2-40B4-BE49-F238E27FC236}">
                  <a16:creationId xmlns:a16="http://schemas.microsoft.com/office/drawing/2014/main" id="{78CDFF1A-72C8-4677-90EB-3EEF9DFF7D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6836" y="3515771"/>
              <a:ext cx="2670137" cy="33613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>
                  <a:solidFill>
                    <a:srgbClr val="7030A0"/>
                  </a:solidFill>
                  <a:latin typeface="+mj-lt"/>
                  <a:ea typeface="+mn-ea"/>
                  <a:cs typeface="Times New Roman" pitchFamily="18" charset="0"/>
                </a:rPr>
                <a:t>325 MHz </a:t>
              </a:r>
              <a:r>
                <a:rPr lang="en-GB" sz="1200" dirty="0" err="1">
                  <a:solidFill>
                    <a:srgbClr val="7030A0"/>
                  </a:solidFill>
                  <a:latin typeface="+mj-lt"/>
                  <a:ea typeface="+mn-ea"/>
                  <a:cs typeface="Times New Roman" pitchFamily="18" charset="0"/>
                </a:rPr>
                <a:t>linac</a:t>
              </a:r>
              <a:endParaRPr lang="en-GB" sz="1200" dirty="0">
                <a:solidFill>
                  <a:srgbClr val="7030A0"/>
                </a:solidFill>
                <a:latin typeface="+mj-lt"/>
                <a:ea typeface="+mn-ea"/>
              </a:endParaRPr>
            </a:p>
          </p:txBody>
        </p:sp>
        <p:sp>
          <p:nvSpPr>
            <p:cNvPr id="546" name="Text Box 10">
              <a:extLst>
                <a:ext uri="{FF2B5EF4-FFF2-40B4-BE49-F238E27FC236}">
                  <a16:creationId xmlns:a16="http://schemas.microsoft.com/office/drawing/2014/main" id="{E9B15090-03AF-45CC-BAA2-38EA57548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3566" y="1452653"/>
              <a:ext cx="1683161" cy="411528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400" dirty="0">
                  <a:solidFill>
                    <a:srgbClr val="7030A0"/>
                  </a:solidFill>
                  <a:latin typeface="Arial" charset="0"/>
                </a:rPr>
                <a:t>beta functions</a:t>
              </a:r>
              <a:endParaRPr lang="en-US" sz="1400" dirty="0">
                <a:solidFill>
                  <a:srgbClr val="7030A0"/>
                </a:solidFill>
                <a:latin typeface="Arial" charset="0"/>
              </a:endParaRPr>
            </a:p>
          </p:txBody>
        </p:sp>
        <p:grpSp>
          <p:nvGrpSpPr>
            <p:cNvPr id="547" name="Group 1211">
              <a:extLst>
                <a:ext uri="{FF2B5EF4-FFF2-40B4-BE49-F238E27FC236}">
                  <a16:creationId xmlns:a16="http://schemas.microsoft.com/office/drawing/2014/main" id="{A73BCEB5-AA9F-4949-B3F3-8D6100D4ADDC}"/>
                </a:ext>
              </a:extLst>
            </p:cNvPr>
            <p:cNvGrpSpPr/>
            <p:nvPr/>
          </p:nvGrpSpPr>
          <p:grpSpPr>
            <a:xfrm>
              <a:off x="3295679" y="2344295"/>
              <a:ext cx="2038080" cy="411529"/>
              <a:chOff x="871538" y="1395128"/>
              <a:chExt cx="2038080" cy="411529"/>
            </a:xfrm>
          </p:grpSpPr>
          <p:sp>
            <p:nvSpPr>
              <p:cNvPr id="548" name="Rectangle 8">
                <a:extLst>
                  <a:ext uri="{FF2B5EF4-FFF2-40B4-BE49-F238E27FC236}">
                    <a16:creationId xmlns:a16="http://schemas.microsoft.com/office/drawing/2014/main" id="{FB3675D1-D54A-4DF9-8B33-DE40E521D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2468" y="1395128"/>
                <a:ext cx="2037150" cy="411529"/>
              </a:xfrm>
              <a:prstGeom prst="rect">
                <a:avLst/>
              </a:prstGeom>
              <a:noFill/>
              <a:ln w="12699" algn="ctr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r>
                  <a:rPr lang="en-US" sz="1400" dirty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400" baseline="-25000" dirty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325 MHz</a:t>
                </a:r>
                <a:r>
                  <a:rPr lang="en-US" sz="1400" baseline="-25000" dirty="0">
                    <a:solidFill>
                      <a:srgbClr val="7030A0"/>
                    </a:solidFill>
                    <a:latin typeface="Symbol" pitchFamily="18" charset="2"/>
                    <a:cs typeface="Arial" charset="0"/>
                  </a:rPr>
                  <a:t> </a:t>
                </a:r>
                <a:r>
                  <a:rPr lang="en-US" sz="1400" dirty="0">
                    <a:solidFill>
                      <a:srgbClr val="7030A0"/>
                    </a:solidFill>
                    <a:latin typeface="Arial" charset="0"/>
                    <a:cs typeface="Arial" charset="0"/>
                  </a:rPr>
                  <a:t>= 20 MV/m</a:t>
                </a:r>
              </a:p>
            </p:txBody>
          </p:sp>
          <p:sp>
            <p:nvSpPr>
              <p:cNvPr id="549" name="Rectangle 35">
                <a:extLst>
                  <a:ext uri="{FF2B5EF4-FFF2-40B4-BE49-F238E27FC236}">
                    <a16:creationId xmlns:a16="http://schemas.microsoft.com/office/drawing/2014/main" id="{E8052263-5135-4DC2-A52A-D5ACB713C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538" y="1438056"/>
                <a:ext cx="1922464" cy="359373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550" name="AutoShape 35">
              <a:extLst>
                <a:ext uri="{FF2B5EF4-FFF2-40B4-BE49-F238E27FC236}">
                  <a16:creationId xmlns:a16="http://schemas.microsoft.com/office/drawing/2014/main" id="{471D2825-4E4E-4134-B8E1-A9E010ADB31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7229670" y="2144342"/>
              <a:ext cx="242693" cy="2686420"/>
            </a:xfrm>
            <a:prstGeom prst="leftBrace">
              <a:avLst>
                <a:gd name="adj1" fmla="val 41907"/>
                <a:gd name="adj2" fmla="val 50000"/>
              </a:avLst>
            </a:prstGeom>
            <a:noFill/>
            <a:ln w="12699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grpSp>
          <p:nvGrpSpPr>
            <p:cNvPr id="551" name="Group 1212">
              <a:extLst>
                <a:ext uri="{FF2B5EF4-FFF2-40B4-BE49-F238E27FC236}">
                  <a16:creationId xmlns:a16="http://schemas.microsoft.com/office/drawing/2014/main" id="{0033615B-1164-40B5-B943-9837F808DE39}"/>
                </a:ext>
              </a:extLst>
            </p:cNvPr>
            <p:cNvGrpSpPr/>
            <p:nvPr/>
          </p:nvGrpSpPr>
          <p:grpSpPr>
            <a:xfrm>
              <a:off x="6516594" y="2363881"/>
              <a:ext cx="1962970" cy="411529"/>
              <a:chOff x="871538" y="1395128"/>
              <a:chExt cx="1962970" cy="411529"/>
            </a:xfrm>
          </p:grpSpPr>
          <p:sp>
            <p:nvSpPr>
              <p:cNvPr id="552" name="Rectangle 8">
                <a:extLst>
                  <a:ext uri="{FF2B5EF4-FFF2-40B4-BE49-F238E27FC236}">
                    <a16:creationId xmlns:a16="http://schemas.microsoft.com/office/drawing/2014/main" id="{ED1EF382-5B5D-4B59-BB97-CA0DDA6B1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2468" y="1395128"/>
                <a:ext cx="1962040" cy="411529"/>
              </a:xfrm>
              <a:prstGeom prst="rect">
                <a:avLst/>
              </a:prstGeom>
              <a:noFill/>
              <a:ln w="12699" algn="ctr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r>
                  <a:rPr lang="en-US" sz="1400" dirty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1400" baseline="-25000" dirty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650 MHz</a:t>
                </a:r>
                <a:r>
                  <a:rPr lang="en-US" sz="1400" baseline="-25000" dirty="0">
                    <a:solidFill>
                      <a:srgbClr val="7030A0"/>
                    </a:solidFill>
                    <a:latin typeface="Symbol" pitchFamily="18" charset="2"/>
                    <a:cs typeface="Arial" charset="0"/>
                  </a:rPr>
                  <a:t> </a:t>
                </a:r>
                <a:r>
                  <a:rPr lang="en-US" sz="1400" dirty="0">
                    <a:solidFill>
                      <a:srgbClr val="7030A0"/>
                    </a:solidFill>
                    <a:latin typeface="Arial" charset="0"/>
                    <a:cs typeface="Arial" charset="0"/>
                  </a:rPr>
                  <a:t>= 25 MV/m</a:t>
                </a:r>
              </a:p>
            </p:txBody>
          </p:sp>
          <p:sp>
            <p:nvSpPr>
              <p:cNvPr id="553" name="Rectangle 35">
                <a:extLst>
                  <a:ext uri="{FF2B5EF4-FFF2-40B4-BE49-F238E27FC236}">
                    <a16:creationId xmlns:a16="http://schemas.microsoft.com/office/drawing/2014/main" id="{5A155F75-F567-47D9-8968-A029EA1F7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538" y="1418470"/>
                <a:ext cx="1921555" cy="383121"/>
              </a:xfrm>
              <a:prstGeom prst="rect">
                <a:avLst/>
              </a:prstGeom>
              <a:noFill/>
              <a:ln w="19050">
                <a:solidFill>
                  <a:srgbClr val="7030A0"/>
                </a:solidFill>
                <a:round/>
                <a:headEnd/>
                <a:tailEnd/>
              </a:ln>
            </p:spPr>
            <p:txBody>
              <a:bodyPr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554" name="Rectangle 553">
              <a:extLst>
                <a:ext uri="{FF2B5EF4-FFF2-40B4-BE49-F238E27FC236}">
                  <a16:creationId xmlns:a16="http://schemas.microsoft.com/office/drawing/2014/main" id="{5F6548AB-F94C-49C4-BBA3-9B0C2AB900A0}"/>
                </a:ext>
              </a:extLst>
            </p:cNvPr>
            <p:cNvSpPr/>
            <p:nvPr/>
          </p:nvSpPr>
          <p:spPr>
            <a:xfrm>
              <a:off x="30777" y="1017673"/>
              <a:ext cx="1491089" cy="3734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000090"/>
                  </a:solidFill>
                </a:rPr>
                <a:t>p = 255 MeV/c </a:t>
              </a:r>
            </a:p>
          </p:txBody>
        </p:sp>
        <p:sp>
          <p:nvSpPr>
            <p:cNvPr id="555" name="Rectangle 554">
              <a:extLst>
                <a:ext uri="{FF2B5EF4-FFF2-40B4-BE49-F238E27FC236}">
                  <a16:creationId xmlns:a16="http://schemas.microsoft.com/office/drawing/2014/main" id="{5F77C6DF-5F40-4390-A682-964F86EDFE62}"/>
                </a:ext>
              </a:extLst>
            </p:cNvPr>
            <p:cNvSpPr/>
            <p:nvPr/>
          </p:nvSpPr>
          <p:spPr>
            <a:xfrm>
              <a:off x="5537369" y="1017070"/>
              <a:ext cx="83485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90"/>
                  </a:solidFill>
                </a:rPr>
                <a:t>1.25 </a:t>
              </a:r>
              <a:r>
                <a:rPr lang="en-US" sz="1200" dirty="0" err="1">
                  <a:solidFill>
                    <a:srgbClr val="000090"/>
                  </a:solidFill>
                </a:rPr>
                <a:t>GeV</a:t>
              </a:r>
              <a:endParaRPr lang="en-US" sz="1200" dirty="0">
                <a:solidFill>
                  <a:srgbClr val="000090"/>
                </a:solidFill>
              </a:endParaRPr>
            </a:p>
          </p:txBody>
        </p:sp>
        <p:cxnSp>
          <p:nvCxnSpPr>
            <p:cNvPr id="556" name="Straight Arrow Connector 555">
              <a:extLst>
                <a:ext uri="{FF2B5EF4-FFF2-40B4-BE49-F238E27FC236}">
                  <a16:creationId xmlns:a16="http://schemas.microsoft.com/office/drawing/2014/main" id="{343AF2C1-1C94-4C00-AC85-9FE0829D44D5}"/>
                </a:ext>
              </a:extLst>
            </p:cNvPr>
            <p:cNvCxnSpPr/>
            <p:nvPr/>
          </p:nvCxnSpPr>
          <p:spPr bwMode="auto">
            <a:xfrm flipV="1">
              <a:off x="5994120" y="3365902"/>
              <a:ext cx="4" cy="49854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75" name="Text Box 25">
              <a:extLst>
                <a:ext uri="{FF2B5EF4-FFF2-40B4-BE49-F238E27FC236}">
                  <a16:creationId xmlns:a16="http://schemas.microsoft.com/office/drawing/2014/main" id="{154CEF0E-EAA3-46B2-92B2-E6C8D834C6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1953" y="3608900"/>
              <a:ext cx="2670137" cy="336139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65151" tIns="32004" rIns="65151" bIns="32004">
              <a:spAutoFit/>
            </a:bodyPr>
            <a:lstStyle/>
            <a:p>
              <a:pPr algn="ctr">
                <a:defRPr/>
              </a:pPr>
              <a:r>
                <a:rPr lang="en-GB" sz="1200" dirty="0">
                  <a:solidFill>
                    <a:srgbClr val="7030A0"/>
                  </a:solidFill>
                  <a:latin typeface="+mj-lt"/>
                  <a:cs typeface="Times New Roman" pitchFamily="18" charset="0"/>
                </a:rPr>
                <a:t>650</a:t>
              </a:r>
              <a:r>
                <a:rPr lang="en-GB" sz="1200" dirty="0">
                  <a:solidFill>
                    <a:srgbClr val="7030A0"/>
                  </a:solidFill>
                  <a:latin typeface="+mj-lt"/>
                  <a:ea typeface="+mn-ea"/>
                  <a:cs typeface="Times New Roman" pitchFamily="18" charset="0"/>
                </a:rPr>
                <a:t> MHz </a:t>
              </a:r>
              <a:r>
                <a:rPr lang="en-GB" sz="1200" dirty="0" err="1">
                  <a:solidFill>
                    <a:srgbClr val="7030A0"/>
                  </a:solidFill>
                  <a:latin typeface="+mj-lt"/>
                  <a:ea typeface="+mn-ea"/>
                  <a:cs typeface="Times New Roman" pitchFamily="18" charset="0"/>
                </a:rPr>
                <a:t>linac</a:t>
              </a:r>
              <a:endParaRPr lang="en-GB" sz="1200" dirty="0">
                <a:solidFill>
                  <a:srgbClr val="7030A0"/>
                </a:solidFill>
                <a:latin typeface="+mj-lt"/>
                <a:ea typeface="+mn-ea"/>
              </a:endParaRPr>
            </a:p>
          </p:txBody>
        </p:sp>
      </p:grpSp>
      <p:sp>
        <p:nvSpPr>
          <p:cNvPr id="576" name="Rectangle 575">
            <a:extLst>
              <a:ext uri="{FF2B5EF4-FFF2-40B4-BE49-F238E27FC236}">
                <a16:creationId xmlns:a16="http://schemas.microsoft.com/office/drawing/2014/main" id="{786AFCEF-0AC1-4516-90EB-40D330673856}"/>
              </a:ext>
            </a:extLst>
          </p:cNvPr>
          <p:cNvSpPr/>
          <p:nvPr/>
        </p:nvSpPr>
        <p:spPr>
          <a:xfrm>
            <a:off x="5469976" y="2571750"/>
            <a:ext cx="15376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</a:rPr>
              <a:t>μ</a:t>
            </a:r>
            <a:r>
              <a:rPr lang="en-US" sz="1400" kern="0" baseline="30000" dirty="0">
                <a:solidFill>
                  <a:srgbClr val="7030A0"/>
                </a:solidFill>
              </a:rPr>
              <a:t>±</a:t>
            </a:r>
            <a:r>
              <a:rPr lang="en-US" sz="1400" kern="0" dirty="0">
                <a:solidFill>
                  <a:srgbClr val="7030A0"/>
                </a:solidFill>
              </a:rPr>
              <a:t> time structure </a:t>
            </a:r>
            <a:endParaRPr lang="en-US" sz="1400" dirty="0">
              <a:solidFill>
                <a:srgbClr val="7030A0"/>
              </a:solidFill>
            </a:endParaRPr>
          </a:p>
        </p:txBody>
      </p:sp>
      <p:grpSp>
        <p:nvGrpSpPr>
          <p:cNvPr id="577" name="Group 590">
            <a:extLst>
              <a:ext uri="{FF2B5EF4-FFF2-40B4-BE49-F238E27FC236}">
                <a16:creationId xmlns:a16="http://schemas.microsoft.com/office/drawing/2014/main" id="{603B575C-B573-49A1-A3FD-AC451665118E}"/>
              </a:ext>
            </a:extLst>
          </p:cNvPr>
          <p:cNvGrpSpPr/>
          <p:nvPr/>
        </p:nvGrpSpPr>
        <p:grpSpPr>
          <a:xfrm>
            <a:off x="3785117" y="3229234"/>
            <a:ext cx="4605793" cy="1550041"/>
            <a:chOff x="3565321" y="4875361"/>
            <a:chExt cx="4605793" cy="1550041"/>
          </a:xfrm>
        </p:grpSpPr>
        <p:cxnSp>
          <p:nvCxnSpPr>
            <p:cNvPr id="578" name="Straight Arrow Connector 577">
              <a:extLst>
                <a:ext uri="{FF2B5EF4-FFF2-40B4-BE49-F238E27FC236}">
                  <a16:creationId xmlns:a16="http://schemas.microsoft.com/office/drawing/2014/main" id="{49D7036D-299B-4D74-A1C1-2FA3C87A8D0D}"/>
                </a:ext>
              </a:extLst>
            </p:cNvPr>
            <p:cNvCxnSpPr/>
            <p:nvPr/>
          </p:nvCxnSpPr>
          <p:spPr bwMode="auto">
            <a:xfrm flipV="1">
              <a:off x="5972352" y="4875361"/>
              <a:ext cx="4" cy="49854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579" name="Group 589">
              <a:extLst>
                <a:ext uri="{FF2B5EF4-FFF2-40B4-BE49-F238E27FC236}">
                  <a16:creationId xmlns:a16="http://schemas.microsoft.com/office/drawing/2014/main" id="{B90CDA77-9B89-4CE2-A360-CDEDAE7986AF}"/>
                </a:ext>
              </a:extLst>
            </p:cNvPr>
            <p:cNvGrpSpPr/>
            <p:nvPr/>
          </p:nvGrpSpPr>
          <p:grpSpPr>
            <a:xfrm>
              <a:off x="3565321" y="5301951"/>
              <a:ext cx="4605793" cy="1123451"/>
              <a:chOff x="3565321" y="5301951"/>
              <a:chExt cx="4605793" cy="1123451"/>
            </a:xfrm>
          </p:grpSpPr>
          <p:grpSp>
            <p:nvGrpSpPr>
              <p:cNvPr id="580" name="Group 1242">
                <a:extLst>
                  <a:ext uri="{FF2B5EF4-FFF2-40B4-BE49-F238E27FC236}">
                    <a16:creationId xmlns:a16="http://schemas.microsoft.com/office/drawing/2014/main" id="{EE6EAEA0-59A7-4095-8B70-35C728F40C56}"/>
                  </a:ext>
                </a:extLst>
              </p:cNvPr>
              <p:cNvGrpSpPr/>
              <p:nvPr/>
            </p:nvGrpSpPr>
            <p:grpSpPr>
              <a:xfrm>
                <a:off x="3565321" y="5301951"/>
                <a:ext cx="1346511" cy="982863"/>
                <a:chOff x="-250253" y="4100364"/>
                <a:chExt cx="2945330" cy="2003343"/>
              </a:xfrm>
            </p:grpSpPr>
            <p:pic>
              <p:nvPicPr>
                <p:cNvPr id="585" name="Picture 2">
                  <a:extLst>
                    <a:ext uri="{FF2B5EF4-FFF2-40B4-BE49-F238E27FC236}">
                      <a16:creationId xmlns:a16="http://schemas.microsoft.com/office/drawing/2014/main" id="{6724F113-023F-465F-A448-64510C02832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26696" y="4485373"/>
                  <a:ext cx="2160370" cy="114910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86" name="Picture 3">
                  <a:extLst>
                    <a:ext uri="{FF2B5EF4-FFF2-40B4-BE49-F238E27FC236}">
                      <a16:creationId xmlns:a16="http://schemas.microsoft.com/office/drawing/2014/main" id="{FBB2A45B-3DF4-4FEB-A4B4-8AFE525422D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-250253" y="4100364"/>
                  <a:ext cx="2945330" cy="20033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581" name="Group 1245">
                <a:extLst>
                  <a:ext uri="{FF2B5EF4-FFF2-40B4-BE49-F238E27FC236}">
                    <a16:creationId xmlns:a16="http://schemas.microsoft.com/office/drawing/2014/main" id="{BC743BAD-C699-4818-87DD-9F864863B68C}"/>
                  </a:ext>
                </a:extLst>
              </p:cNvPr>
              <p:cNvGrpSpPr/>
              <p:nvPr/>
            </p:nvGrpSpPr>
            <p:grpSpPr>
              <a:xfrm>
                <a:off x="6945653" y="5319065"/>
                <a:ext cx="1225461" cy="1106337"/>
                <a:chOff x="4509787" y="4011157"/>
                <a:chExt cx="2675963" cy="2011752"/>
              </a:xfrm>
            </p:grpSpPr>
            <p:pic>
              <p:nvPicPr>
                <p:cNvPr id="583" name="Picture 4">
                  <a:extLst>
                    <a:ext uri="{FF2B5EF4-FFF2-40B4-BE49-F238E27FC236}">
                      <a16:creationId xmlns:a16="http://schemas.microsoft.com/office/drawing/2014/main" id="{585443E1-9F40-4F78-BCEB-A415E694EE4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 rot="16200000">
                  <a:off x="4970876" y="4471441"/>
                  <a:ext cx="1640506" cy="13026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84" name="Picture 6">
                  <a:extLst>
                    <a:ext uri="{FF2B5EF4-FFF2-40B4-BE49-F238E27FC236}">
                      <a16:creationId xmlns:a16="http://schemas.microsoft.com/office/drawing/2014/main" id="{388BBE99-66D2-409C-A144-B26881969D1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509787" y="4011157"/>
                  <a:ext cx="2675963" cy="20117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582" name="Rectangle 581">
                <a:extLst>
                  <a:ext uri="{FF2B5EF4-FFF2-40B4-BE49-F238E27FC236}">
                    <a16:creationId xmlns:a16="http://schemas.microsoft.com/office/drawing/2014/main" id="{A6700DBD-F918-4B17-A1A9-BC3A427DF991}"/>
                  </a:ext>
                </a:extLst>
              </p:cNvPr>
              <p:cNvSpPr/>
              <p:nvPr/>
            </p:nvSpPr>
            <p:spPr>
              <a:xfrm>
                <a:off x="5480397" y="5340836"/>
                <a:ext cx="114967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kern="0" dirty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RF bucket   </a:t>
                </a:r>
                <a:endParaRPr lang="en-US" sz="1400" dirty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6463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97531E-6 L -0.02239 -1.97531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" grpId="0" animBg="1"/>
      <p:bldP spid="5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043831" y="177634"/>
            <a:ext cx="8094988" cy="684658"/>
          </a:xfrm>
        </p:spPr>
        <p:txBody>
          <a:bodyPr/>
          <a:lstStyle/>
          <a:p>
            <a:r>
              <a:rPr lang="en-US" sz="3200" b="0" dirty="0">
                <a:solidFill>
                  <a:srgbClr val="000090"/>
                </a:solidFill>
              </a:rPr>
              <a:t>Longitudinal Compression via M</a:t>
            </a:r>
            <a:r>
              <a:rPr lang="en-US" sz="3200" b="0" baseline="-25000" dirty="0">
                <a:solidFill>
                  <a:srgbClr val="000090"/>
                </a:solidFill>
              </a:rPr>
              <a:t>56</a:t>
            </a:r>
            <a:r>
              <a:rPr lang="en-US" sz="3200" b="0" dirty="0">
                <a:solidFill>
                  <a:srgbClr val="000090"/>
                </a:solidFill>
              </a:rPr>
              <a:t> chicane + RF chirp </a:t>
            </a:r>
            <a:endParaRPr lang="en-GB" sz="3200" b="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27">
            <a:extLst>
              <a:ext uri="{FF2B5EF4-FFF2-40B4-BE49-F238E27FC236}">
                <a16:creationId xmlns:a16="http://schemas.microsoft.com/office/drawing/2014/main" id="{B23126A0-9079-424C-80F8-16A71ECBB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8802" y="3281452"/>
            <a:ext cx="1902333" cy="1612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8">
            <a:extLst>
              <a:ext uri="{FF2B5EF4-FFF2-40B4-BE49-F238E27FC236}">
                <a16:creationId xmlns:a16="http://schemas.microsoft.com/office/drawing/2014/main" id="{7F7238E4-DD48-44F2-BC32-B67BE10D9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1614" y="3219822"/>
            <a:ext cx="1983284" cy="1706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9">
            <a:extLst>
              <a:ext uri="{FF2B5EF4-FFF2-40B4-BE49-F238E27FC236}">
                <a16:creationId xmlns:a16="http://schemas.microsoft.com/office/drawing/2014/main" id="{7EFE0922-6C84-407A-AE2B-2AF42AEAE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93907" y="3219822"/>
            <a:ext cx="1946729" cy="1687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C048FF7B-3ADC-49E7-82CE-EF8B04F2B4FE}"/>
              </a:ext>
            </a:extLst>
          </p:cNvPr>
          <p:cNvGrpSpPr/>
          <p:nvPr/>
        </p:nvGrpSpPr>
        <p:grpSpPr>
          <a:xfrm>
            <a:off x="740066" y="953796"/>
            <a:ext cx="8748464" cy="1866900"/>
            <a:chOff x="0" y="852196"/>
            <a:chExt cx="9144000" cy="2800350"/>
          </a:xfrm>
        </p:grpSpPr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0E3AD420-1149-428A-BB2B-B80D7CBD9CF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17500" y="852196"/>
              <a:ext cx="8385174" cy="2800350"/>
              <a:chOff x="200" y="601"/>
              <a:chExt cx="5282" cy="1764"/>
            </a:xfrm>
          </p:grpSpPr>
          <p:sp>
            <p:nvSpPr>
              <p:cNvPr id="10" name="AutoShape 8">
                <a:extLst>
                  <a:ext uri="{FF2B5EF4-FFF2-40B4-BE49-F238E27FC236}">
                    <a16:creationId xmlns:a16="http://schemas.microsoft.com/office/drawing/2014/main" id="{67F1C37B-13A3-432B-B358-7BDD6E47CCE6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50" y="601"/>
                <a:ext cx="5196" cy="17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1" name="Group 210">
                <a:extLst>
                  <a:ext uri="{FF2B5EF4-FFF2-40B4-BE49-F238E27FC236}">
                    <a16:creationId xmlns:a16="http://schemas.microsoft.com/office/drawing/2014/main" id="{D59A942B-2579-4591-8123-7747433BAC2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0" y="601"/>
                <a:ext cx="5282" cy="1764"/>
                <a:chOff x="200" y="601"/>
                <a:chExt cx="5282" cy="1764"/>
              </a:xfrm>
            </p:grpSpPr>
            <p:sp>
              <p:nvSpPr>
                <p:cNvPr id="192" name="Rectangle 10">
                  <a:extLst>
                    <a:ext uri="{FF2B5EF4-FFF2-40B4-BE49-F238E27FC236}">
                      <a16:creationId xmlns:a16="http://schemas.microsoft.com/office/drawing/2014/main" id="{399AFFCB-B3C9-4476-989F-F72D59BE43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" y="601"/>
                  <a:ext cx="5196" cy="176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Rectangle 11">
                  <a:extLst>
                    <a:ext uri="{FF2B5EF4-FFF2-40B4-BE49-F238E27FC236}">
                      <a16:creationId xmlns:a16="http://schemas.microsoft.com/office/drawing/2014/main" id="{C92D5017-8097-434E-B724-C816040DF9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" y="745"/>
                  <a:ext cx="5052" cy="1470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Rectangle 12">
                  <a:extLst>
                    <a:ext uri="{FF2B5EF4-FFF2-40B4-BE49-F238E27FC236}">
                      <a16:creationId xmlns:a16="http://schemas.microsoft.com/office/drawing/2014/main" id="{EB2B83C1-039D-4139-92A6-FB6A665886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2" y="2227"/>
                  <a:ext cx="30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73.953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5" name="Rectangle 13">
                  <a:extLst>
                    <a:ext uri="{FF2B5EF4-FFF2-40B4-BE49-F238E27FC236}">
                      <a16:creationId xmlns:a16="http://schemas.microsoft.com/office/drawing/2014/main" id="{DB104544-73BA-45F6-B7BC-9991EC0E86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2" y="2227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6" name="Rectangle 15">
                  <a:extLst>
                    <a:ext uri="{FF2B5EF4-FFF2-40B4-BE49-F238E27FC236}">
                      <a16:creationId xmlns:a16="http://schemas.microsoft.com/office/drawing/2014/main" id="{01629EB7-9CEA-4868-8BA4-E8A1BCDB9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" y="679"/>
                  <a:ext cx="48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7" name="Rectangle 16">
                  <a:extLst>
                    <a:ext uri="{FF2B5EF4-FFF2-40B4-BE49-F238E27FC236}">
                      <a16:creationId xmlns:a16="http://schemas.microsoft.com/office/drawing/2014/main" id="{AF36D857-88C8-469D-ACEF-AD84800410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240" y="706"/>
                  <a:ext cx="12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5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8" name="Rectangle 17">
                  <a:extLst>
                    <a:ext uri="{FF2B5EF4-FFF2-40B4-BE49-F238E27FC236}">
                      <a16:creationId xmlns:a16="http://schemas.microsoft.com/office/drawing/2014/main" id="{4B0A1B56-40BD-4BE5-B1D5-E39CB92426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261" y="2131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9" name="Rectangle 18">
                  <a:extLst>
                    <a:ext uri="{FF2B5EF4-FFF2-40B4-BE49-F238E27FC236}">
                      <a16:creationId xmlns:a16="http://schemas.microsoft.com/office/drawing/2014/main" id="{9D33974E-A7EC-4D5A-9997-19F5342496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392" y="690"/>
                  <a:ext cx="78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2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0" name="Rectangle 19">
                  <a:extLst>
                    <a:ext uri="{FF2B5EF4-FFF2-40B4-BE49-F238E27FC236}">
                      <a16:creationId xmlns:a16="http://schemas.microsoft.com/office/drawing/2014/main" id="{E5E21B23-BC0E-44B5-9459-32070ED01C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380" y="2118"/>
                  <a:ext cx="102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-2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1" name="Rectangle 20">
                  <a:extLst>
                    <a:ext uri="{FF2B5EF4-FFF2-40B4-BE49-F238E27FC236}">
                      <a16:creationId xmlns:a16="http://schemas.microsoft.com/office/drawing/2014/main" id="{78D25E50-50D7-4155-A41D-D7895B9AF3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-22" y="1357"/>
                  <a:ext cx="546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2" name="Rectangle 21">
                  <a:extLst>
                    <a:ext uri="{FF2B5EF4-FFF2-40B4-BE49-F238E27FC236}">
                      <a16:creationId xmlns:a16="http://schemas.microsoft.com/office/drawing/2014/main" id="{EC82D9F4-6303-44F3-945F-BAF5FC1A77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200000">
                  <a:off x="5176" y="1374"/>
                  <a:ext cx="51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&amp;Y[m]</a:t>
                  </a:r>
                  <a:endParaRPr kumimoji="0" lang="en-US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3" name="Line 22">
                  <a:extLst>
                    <a:ext uri="{FF2B5EF4-FFF2-40B4-BE49-F238E27FC236}">
                      <a16:creationId xmlns:a16="http://schemas.microsoft.com/office/drawing/2014/main" id="{806BD397-076A-4688-8E8C-7B9A988E1E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88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Line 23">
                  <a:extLst>
                    <a:ext uri="{FF2B5EF4-FFF2-40B4-BE49-F238E27FC236}">
                      <a16:creationId xmlns:a16="http://schemas.microsoft.com/office/drawing/2014/main" id="{772A5E0A-0221-4112-8719-0BD4CA38E2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88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Line 24">
                  <a:extLst>
                    <a:ext uri="{FF2B5EF4-FFF2-40B4-BE49-F238E27FC236}">
                      <a16:creationId xmlns:a16="http://schemas.microsoft.com/office/drawing/2014/main" id="{44C94DE1-CA3E-414A-A266-FAF3839074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26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Line 25">
                  <a:extLst>
                    <a:ext uri="{FF2B5EF4-FFF2-40B4-BE49-F238E27FC236}">
                      <a16:creationId xmlns:a16="http://schemas.microsoft.com/office/drawing/2014/main" id="{B21044F6-86C5-47CD-98B9-F0AAB3681E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6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Line 26">
                  <a:extLst>
                    <a:ext uri="{FF2B5EF4-FFF2-40B4-BE49-F238E27FC236}">
                      <a16:creationId xmlns:a16="http://schemas.microsoft.com/office/drawing/2014/main" id="{16F1756D-626C-4C2A-81B8-13F0C148F7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0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Line 27">
                  <a:extLst>
                    <a:ext uri="{FF2B5EF4-FFF2-40B4-BE49-F238E27FC236}">
                      <a16:creationId xmlns:a16="http://schemas.microsoft.com/office/drawing/2014/main" id="{4D2F990E-AACA-489B-A3B4-7DBD13CA90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039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Line 28">
                  <a:extLst>
                    <a:ext uri="{FF2B5EF4-FFF2-40B4-BE49-F238E27FC236}">
                      <a16:creationId xmlns:a16="http://schemas.microsoft.com/office/drawing/2014/main" id="{2EA1ACE3-9675-4D40-A81E-AE3A73DDD6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330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Line 29">
                  <a:extLst>
                    <a:ext uri="{FF2B5EF4-FFF2-40B4-BE49-F238E27FC236}">
                      <a16:creationId xmlns:a16="http://schemas.microsoft.com/office/drawing/2014/main" id="{62BE118B-1AEA-45CB-96D2-F9E00CABCF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30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Line 30">
                  <a:extLst>
                    <a:ext uri="{FF2B5EF4-FFF2-40B4-BE49-F238E27FC236}">
                      <a16:creationId xmlns:a16="http://schemas.microsoft.com/office/drawing/2014/main" id="{2464BB76-09F2-4B8B-80B1-1CC1B4DF34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18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Line 31">
                  <a:extLst>
                    <a:ext uri="{FF2B5EF4-FFF2-40B4-BE49-F238E27FC236}">
                      <a16:creationId xmlns:a16="http://schemas.microsoft.com/office/drawing/2014/main" id="{DBEB647B-9E4F-4286-9470-8E9AAC1AE0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18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Line 32">
                  <a:extLst>
                    <a:ext uri="{FF2B5EF4-FFF2-40B4-BE49-F238E27FC236}">
                      <a16:creationId xmlns:a16="http://schemas.microsoft.com/office/drawing/2014/main" id="{ECDA506F-E700-4372-ACC3-DFC1B01CC6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34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" name="Line 33">
                  <a:extLst>
                    <a:ext uri="{FF2B5EF4-FFF2-40B4-BE49-F238E27FC236}">
                      <a16:creationId xmlns:a16="http://schemas.microsoft.com/office/drawing/2014/main" id="{A6DBFF02-9713-44A7-8D7E-4387CAD3A7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34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" name="Line 34">
                  <a:extLst>
                    <a:ext uri="{FF2B5EF4-FFF2-40B4-BE49-F238E27FC236}">
                      <a16:creationId xmlns:a16="http://schemas.microsoft.com/office/drawing/2014/main" id="{0B7DC4D6-D98C-4C7C-8085-A6D97CFA05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33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" name="Line 35">
                  <a:extLst>
                    <a:ext uri="{FF2B5EF4-FFF2-40B4-BE49-F238E27FC236}">
                      <a16:creationId xmlns:a16="http://schemas.microsoft.com/office/drawing/2014/main" id="{33ABCBA6-FF14-45AC-A605-FEA172DB86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33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Line 36">
                  <a:extLst>
                    <a:ext uri="{FF2B5EF4-FFF2-40B4-BE49-F238E27FC236}">
                      <a16:creationId xmlns:a16="http://schemas.microsoft.com/office/drawing/2014/main" id="{424ABEAD-5BCC-4AC8-BF46-B0A9CC8AD4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38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Line 37">
                  <a:extLst>
                    <a:ext uri="{FF2B5EF4-FFF2-40B4-BE49-F238E27FC236}">
                      <a16:creationId xmlns:a16="http://schemas.microsoft.com/office/drawing/2014/main" id="{FD498208-979C-4C61-A2F4-BD89BD0B85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38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Line 38">
                  <a:extLst>
                    <a:ext uri="{FF2B5EF4-FFF2-40B4-BE49-F238E27FC236}">
                      <a16:creationId xmlns:a16="http://schemas.microsoft.com/office/drawing/2014/main" id="{0CB8821C-D0B6-460C-ABF9-22E202AF2B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48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Line 39">
                  <a:extLst>
                    <a:ext uri="{FF2B5EF4-FFF2-40B4-BE49-F238E27FC236}">
                      <a16:creationId xmlns:a16="http://schemas.microsoft.com/office/drawing/2014/main" id="{75F27F09-C6DE-4691-BC61-8BF48572F9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483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Line 40">
                  <a:extLst>
                    <a:ext uri="{FF2B5EF4-FFF2-40B4-BE49-F238E27FC236}">
                      <a16:creationId xmlns:a16="http://schemas.microsoft.com/office/drawing/2014/main" id="{C5CA1CBB-9B97-41C3-A75C-5C52D3B88D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48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Line 41">
                  <a:extLst>
                    <a:ext uri="{FF2B5EF4-FFF2-40B4-BE49-F238E27FC236}">
                      <a16:creationId xmlns:a16="http://schemas.microsoft.com/office/drawing/2014/main" id="{3A778183-B293-4534-87AE-70C34292FD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48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Line 42">
                  <a:extLst>
                    <a:ext uri="{FF2B5EF4-FFF2-40B4-BE49-F238E27FC236}">
                      <a16:creationId xmlns:a16="http://schemas.microsoft.com/office/drawing/2014/main" id="{23E7947D-7DA0-4E61-BBC8-F47A985B67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62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Line 43">
                  <a:extLst>
                    <a:ext uri="{FF2B5EF4-FFF2-40B4-BE49-F238E27FC236}">
                      <a16:creationId xmlns:a16="http://schemas.microsoft.com/office/drawing/2014/main" id="{C0808A3F-FF77-40B9-AA72-87408C84B4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62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Line 44">
                  <a:extLst>
                    <a:ext uri="{FF2B5EF4-FFF2-40B4-BE49-F238E27FC236}">
                      <a16:creationId xmlns:a16="http://schemas.microsoft.com/office/drawing/2014/main" id="{B4832FF3-16A0-45CA-A93B-53CF5AA6EC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52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Line 45">
                  <a:extLst>
                    <a:ext uri="{FF2B5EF4-FFF2-40B4-BE49-F238E27FC236}">
                      <a16:creationId xmlns:a16="http://schemas.microsoft.com/office/drawing/2014/main" id="{CCB266F2-DCDE-4EE0-AF0E-405B3F4336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52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Line 46">
                  <a:extLst>
                    <a:ext uri="{FF2B5EF4-FFF2-40B4-BE49-F238E27FC236}">
                      <a16:creationId xmlns:a16="http://schemas.microsoft.com/office/drawing/2014/main" id="{35A5AB9F-EE1C-42FF-A020-5053D0F16C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77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Line 47">
                  <a:extLst>
                    <a:ext uri="{FF2B5EF4-FFF2-40B4-BE49-F238E27FC236}">
                      <a16:creationId xmlns:a16="http://schemas.microsoft.com/office/drawing/2014/main" id="{2FE0CB62-40B8-4943-8270-F9C32783E4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777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Line 48">
                  <a:extLst>
                    <a:ext uri="{FF2B5EF4-FFF2-40B4-BE49-F238E27FC236}">
                      <a16:creationId xmlns:a16="http://schemas.microsoft.com/office/drawing/2014/main" id="{FC6E0FC1-A182-4FEA-8AF1-B8D908DBD2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56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Line 49">
                  <a:extLst>
                    <a:ext uri="{FF2B5EF4-FFF2-40B4-BE49-F238E27FC236}">
                      <a16:creationId xmlns:a16="http://schemas.microsoft.com/office/drawing/2014/main" id="{269FE031-6BA5-49D2-893C-4DBE57AC46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6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Line 50">
                  <a:extLst>
                    <a:ext uri="{FF2B5EF4-FFF2-40B4-BE49-F238E27FC236}">
                      <a16:creationId xmlns:a16="http://schemas.microsoft.com/office/drawing/2014/main" id="{709B2864-568A-4DFB-92A4-3B4091618C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192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Line 51">
                  <a:extLst>
                    <a:ext uri="{FF2B5EF4-FFF2-40B4-BE49-F238E27FC236}">
                      <a16:creationId xmlns:a16="http://schemas.microsoft.com/office/drawing/2014/main" id="{05766911-DCD7-4C4F-87DE-3C2A7EA769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192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Line 52">
                  <a:extLst>
                    <a:ext uri="{FF2B5EF4-FFF2-40B4-BE49-F238E27FC236}">
                      <a16:creationId xmlns:a16="http://schemas.microsoft.com/office/drawing/2014/main" id="{5439C36C-99A7-4809-86B4-CE78C09FCD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60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Line 53">
                  <a:extLst>
                    <a:ext uri="{FF2B5EF4-FFF2-40B4-BE49-F238E27FC236}">
                      <a16:creationId xmlns:a16="http://schemas.microsoft.com/office/drawing/2014/main" id="{DAAEFE05-F353-4513-82C7-6A88753426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0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Line 54">
                  <a:extLst>
                    <a:ext uri="{FF2B5EF4-FFF2-40B4-BE49-F238E27FC236}">
                      <a16:creationId xmlns:a16="http://schemas.microsoft.com/office/drawing/2014/main" id="{B96248BA-D7D2-4DD3-A13E-269037A10F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338" y="20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Line 55">
                  <a:extLst>
                    <a:ext uri="{FF2B5EF4-FFF2-40B4-BE49-F238E27FC236}">
                      <a16:creationId xmlns:a16="http://schemas.microsoft.com/office/drawing/2014/main" id="{E937E86F-5DC0-43D6-B549-E83E58F56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2" y="2071"/>
                  <a:ext cx="30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Line 56">
                  <a:extLst>
                    <a:ext uri="{FF2B5EF4-FFF2-40B4-BE49-F238E27FC236}">
                      <a16:creationId xmlns:a16="http://schemas.microsoft.com/office/drawing/2014/main" id="{800496C2-F876-4BCD-A4BF-5C49071728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64" y="218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Line 57">
                  <a:extLst>
                    <a:ext uri="{FF2B5EF4-FFF2-40B4-BE49-F238E27FC236}">
                      <a16:creationId xmlns:a16="http://schemas.microsoft.com/office/drawing/2014/main" id="{3B24195C-7452-494E-B023-481A107E2E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64" y="745"/>
                  <a:ext cx="1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58">
                  <a:extLst>
                    <a:ext uri="{FF2B5EF4-FFF2-40B4-BE49-F238E27FC236}">
                      <a16:creationId xmlns:a16="http://schemas.microsoft.com/office/drawing/2014/main" id="{B0BB09F2-A181-4783-BC39-E7C9EC3FB9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" y="1633"/>
                  <a:ext cx="5052" cy="552"/>
                </a:xfrm>
                <a:custGeom>
                  <a:avLst/>
                  <a:gdLst/>
                  <a:ahLst/>
                  <a:cxnLst>
                    <a:cxn ang="0">
                      <a:pos x="72" y="360"/>
                    </a:cxn>
                    <a:cxn ang="0">
                      <a:pos x="144" y="360"/>
                    </a:cxn>
                    <a:cxn ang="0">
                      <a:pos x="216" y="360"/>
                    </a:cxn>
                    <a:cxn ang="0">
                      <a:pos x="288" y="366"/>
                    </a:cxn>
                    <a:cxn ang="0">
                      <a:pos x="360" y="366"/>
                    </a:cxn>
                    <a:cxn ang="0">
                      <a:pos x="432" y="372"/>
                    </a:cxn>
                    <a:cxn ang="0">
                      <a:pos x="504" y="372"/>
                    </a:cxn>
                    <a:cxn ang="0">
                      <a:pos x="576" y="372"/>
                    </a:cxn>
                    <a:cxn ang="0">
                      <a:pos x="618" y="378"/>
                    </a:cxn>
                    <a:cxn ang="0">
                      <a:pos x="696" y="384"/>
                    </a:cxn>
                    <a:cxn ang="0">
                      <a:pos x="768" y="378"/>
                    </a:cxn>
                    <a:cxn ang="0">
                      <a:pos x="834" y="378"/>
                    </a:cxn>
                    <a:cxn ang="0">
                      <a:pos x="906" y="378"/>
                    </a:cxn>
                    <a:cxn ang="0">
                      <a:pos x="978" y="372"/>
                    </a:cxn>
                    <a:cxn ang="0">
                      <a:pos x="1050" y="372"/>
                    </a:cxn>
                    <a:cxn ang="0">
                      <a:pos x="1122" y="372"/>
                    </a:cxn>
                    <a:cxn ang="0">
                      <a:pos x="1194" y="366"/>
                    </a:cxn>
                    <a:cxn ang="0">
                      <a:pos x="1266" y="372"/>
                    </a:cxn>
                    <a:cxn ang="0">
                      <a:pos x="1338" y="366"/>
                    </a:cxn>
                    <a:cxn ang="0">
                      <a:pos x="1410" y="360"/>
                    </a:cxn>
                    <a:cxn ang="0">
                      <a:pos x="1482" y="366"/>
                    </a:cxn>
                    <a:cxn ang="0">
                      <a:pos x="1554" y="324"/>
                    </a:cxn>
                    <a:cxn ang="0">
                      <a:pos x="1626" y="240"/>
                    </a:cxn>
                    <a:cxn ang="0">
                      <a:pos x="1722" y="234"/>
                    </a:cxn>
                    <a:cxn ang="0">
                      <a:pos x="1824" y="228"/>
                    </a:cxn>
                    <a:cxn ang="0">
                      <a:pos x="1920" y="222"/>
                    </a:cxn>
                    <a:cxn ang="0">
                      <a:pos x="2022" y="222"/>
                    </a:cxn>
                    <a:cxn ang="0">
                      <a:pos x="2118" y="222"/>
                    </a:cxn>
                    <a:cxn ang="0">
                      <a:pos x="2220" y="228"/>
                    </a:cxn>
                    <a:cxn ang="0">
                      <a:pos x="2316" y="240"/>
                    </a:cxn>
                    <a:cxn ang="0">
                      <a:pos x="2418" y="246"/>
                    </a:cxn>
                    <a:cxn ang="0">
                      <a:pos x="2514" y="252"/>
                    </a:cxn>
                    <a:cxn ang="0">
                      <a:pos x="2616" y="264"/>
                    </a:cxn>
                    <a:cxn ang="0">
                      <a:pos x="2712" y="270"/>
                    </a:cxn>
                    <a:cxn ang="0">
                      <a:pos x="2814" y="276"/>
                    </a:cxn>
                    <a:cxn ang="0">
                      <a:pos x="2862" y="282"/>
                    </a:cxn>
                    <a:cxn ang="0">
                      <a:pos x="2958" y="276"/>
                    </a:cxn>
                    <a:cxn ang="0">
                      <a:pos x="3054" y="270"/>
                    </a:cxn>
                    <a:cxn ang="0">
                      <a:pos x="3156" y="264"/>
                    </a:cxn>
                    <a:cxn ang="0">
                      <a:pos x="3252" y="252"/>
                    </a:cxn>
                    <a:cxn ang="0">
                      <a:pos x="3354" y="246"/>
                    </a:cxn>
                    <a:cxn ang="0">
                      <a:pos x="3450" y="240"/>
                    </a:cxn>
                    <a:cxn ang="0">
                      <a:pos x="3552" y="228"/>
                    </a:cxn>
                    <a:cxn ang="0">
                      <a:pos x="3648" y="228"/>
                    </a:cxn>
                    <a:cxn ang="0">
                      <a:pos x="3750" y="228"/>
                    </a:cxn>
                    <a:cxn ang="0">
                      <a:pos x="3846" y="228"/>
                    </a:cxn>
                    <a:cxn ang="0">
                      <a:pos x="3948" y="234"/>
                    </a:cxn>
                    <a:cxn ang="0">
                      <a:pos x="4044" y="240"/>
                    </a:cxn>
                    <a:cxn ang="0">
                      <a:pos x="4146" y="246"/>
                    </a:cxn>
                    <a:cxn ang="0">
                      <a:pos x="4242" y="258"/>
                    </a:cxn>
                    <a:cxn ang="0">
                      <a:pos x="4344" y="264"/>
                    </a:cxn>
                    <a:cxn ang="0">
                      <a:pos x="4440" y="270"/>
                    </a:cxn>
                    <a:cxn ang="0">
                      <a:pos x="4542" y="282"/>
                    </a:cxn>
                    <a:cxn ang="0">
                      <a:pos x="4590" y="282"/>
                    </a:cxn>
                    <a:cxn ang="0">
                      <a:pos x="4632" y="360"/>
                    </a:cxn>
                    <a:cxn ang="0">
                      <a:pos x="4680" y="306"/>
                    </a:cxn>
                    <a:cxn ang="0">
                      <a:pos x="4734" y="372"/>
                    </a:cxn>
                    <a:cxn ang="0">
                      <a:pos x="4782" y="0"/>
                    </a:cxn>
                    <a:cxn ang="0">
                      <a:pos x="4836" y="432"/>
                    </a:cxn>
                    <a:cxn ang="0">
                      <a:pos x="4884" y="408"/>
                    </a:cxn>
                    <a:cxn ang="0">
                      <a:pos x="4938" y="276"/>
                    </a:cxn>
                    <a:cxn ang="0">
                      <a:pos x="4980" y="330"/>
                    </a:cxn>
                    <a:cxn ang="0">
                      <a:pos x="5034" y="312"/>
                    </a:cxn>
                  </a:cxnLst>
                  <a:rect l="0" t="0" r="r" b="b"/>
                  <a:pathLst>
                    <a:path w="5052" h="552">
                      <a:moveTo>
                        <a:pt x="0" y="360"/>
                      </a:move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6" y="342"/>
                      </a:lnTo>
                      <a:lnTo>
                        <a:pt x="6" y="342"/>
                      </a:lnTo>
                      <a:lnTo>
                        <a:pt x="6" y="342"/>
                      </a:lnTo>
                      <a:lnTo>
                        <a:pt x="6" y="336"/>
                      </a:lnTo>
                      <a:lnTo>
                        <a:pt x="6" y="336"/>
                      </a:lnTo>
                      <a:lnTo>
                        <a:pt x="6" y="330"/>
                      </a:lnTo>
                      <a:lnTo>
                        <a:pt x="12" y="330"/>
                      </a:lnTo>
                      <a:lnTo>
                        <a:pt x="12" y="324"/>
                      </a:lnTo>
                      <a:lnTo>
                        <a:pt x="12" y="324"/>
                      </a:lnTo>
                      <a:lnTo>
                        <a:pt x="12" y="324"/>
                      </a:lnTo>
                      <a:lnTo>
                        <a:pt x="12" y="324"/>
                      </a:lnTo>
                      <a:lnTo>
                        <a:pt x="12" y="324"/>
                      </a:lnTo>
                      <a:lnTo>
                        <a:pt x="18" y="324"/>
                      </a:lnTo>
                      <a:lnTo>
                        <a:pt x="18" y="324"/>
                      </a:lnTo>
                      <a:lnTo>
                        <a:pt x="18" y="324"/>
                      </a:lnTo>
                      <a:lnTo>
                        <a:pt x="18" y="324"/>
                      </a:lnTo>
                      <a:lnTo>
                        <a:pt x="18" y="324"/>
                      </a:lnTo>
                      <a:lnTo>
                        <a:pt x="18" y="330"/>
                      </a:lnTo>
                      <a:lnTo>
                        <a:pt x="24" y="330"/>
                      </a:lnTo>
                      <a:lnTo>
                        <a:pt x="24" y="336"/>
                      </a:lnTo>
                      <a:lnTo>
                        <a:pt x="24" y="336"/>
                      </a:lnTo>
                      <a:lnTo>
                        <a:pt x="24" y="342"/>
                      </a:lnTo>
                      <a:lnTo>
                        <a:pt x="24" y="342"/>
                      </a:lnTo>
                      <a:lnTo>
                        <a:pt x="24" y="348"/>
                      </a:lnTo>
                      <a:lnTo>
                        <a:pt x="30" y="348"/>
                      </a:lnTo>
                      <a:lnTo>
                        <a:pt x="30" y="354"/>
                      </a:lnTo>
                      <a:lnTo>
                        <a:pt x="30" y="354"/>
                      </a:lnTo>
                      <a:lnTo>
                        <a:pt x="30" y="360"/>
                      </a:lnTo>
                      <a:lnTo>
                        <a:pt x="30" y="360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36" y="366"/>
                      </a:lnTo>
                      <a:lnTo>
                        <a:pt x="36" y="372"/>
                      </a:lnTo>
                      <a:lnTo>
                        <a:pt x="36" y="372"/>
                      </a:lnTo>
                      <a:lnTo>
                        <a:pt x="36" y="372"/>
                      </a:lnTo>
                      <a:lnTo>
                        <a:pt x="36" y="378"/>
                      </a:lnTo>
                      <a:lnTo>
                        <a:pt x="42" y="378"/>
                      </a:lnTo>
                      <a:lnTo>
                        <a:pt x="66" y="372"/>
                      </a:lnTo>
                      <a:lnTo>
                        <a:pt x="66" y="372"/>
                      </a:lnTo>
                      <a:lnTo>
                        <a:pt x="66" y="372"/>
                      </a:lnTo>
                      <a:lnTo>
                        <a:pt x="66" y="366"/>
                      </a:lnTo>
                      <a:lnTo>
                        <a:pt x="72" y="366"/>
                      </a:lnTo>
                      <a:lnTo>
                        <a:pt x="72" y="366"/>
                      </a:lnTo>
                      <a:lnTo>
                        <a:pt x="72" y="360"/>
                      </a:lnTo>
                      <a:lnTo>
                        <a:pt x="72" y="360"/>
                      </a:lnTo>
                      <a:lnTo>
                        <a:pt x="72" y="354"/>
                      </a:lnTo>
                      <a:lnTo>
                        <a:pt x="72" y="354"/>
                      </a:lnTo>
                      <a:lnTo>
                        <a:pt x="78" y="348"/>
                      </a:lnTo>
                      <a:lnTo>
                        <a:pt x="78" y="348"/>
                      </a:lnTo>
                      <a:lnTo>
                        <a:pt x="78" y="348"/>
                      </a:lnTo>
                      <a:lnTo>
                        <a:pt x="78" y="348"/>
                      </a:lnTo>
                      <a:lnTo>
                        <a:pt x="78" y="342"/>
                      </a:lnTo>
                      <a:lnTo>
                        <a:pt x="78" y="342"/>
                      </a:lnTo>
                      <a:lnTo>
                        <a:pt x="78" y="336"/>
                      </a:lnTo>
                      <a:lnTo>
                        <a:pt x="78" y="336"/>
                      </a:lnTo>
                      <a:lnTo>
                        <a:pt x="84" y="330"/>
                      </a:lnTo>
                      <a:lnTo>
                        <a:pt x="84" y="330"/>
                      </a:lnTo>
                      <a:lnTo>
                        <a:pt x="84" y="330"/>
                      </a:lnTo>
                      <a:lnTo>
                        <a:pt x="84" y="330"/>
                      </a:lnTo>
                      <a:lnTo>
                        <a:pt x="84" y="330"/>
                      </a:lnTo>
                      <a:lnTo>
                        <a:pt x="90" y="324"/>
                      </a:lnTo>
                      <a:lnTo>
                        <a:pt x="90" y="324"/>
                      </a:lnTo>
                      <a:lnTo>
                        <a:pt x="90" y="330"/>
                      </a:lnTo>
                      <a:lnTo>
                        <a:pt x="90" y="330"/>
                      </a:lnTo>
                      <a:lnTo>
                        <a:pt x="90" y="330"/>
                      </a:lnTo>
                      <a:lnTo>
                        <a:pt x="90" y="330"/>
                      </a:lnTo>
                      <a:lnTo>
                        <a:pt x="96" y="330"/>
                      </a:lnTo>
                      <a:lnTo>
                        <a:pt x="96" y="336"/>
                      </a:lnTo>
                      <a:lnTo>
                        <a:pt x="96" y="336"/>
                      </a:lnTo>
                      <a:lnTo>
                        <a:pt x="96" y="342"/>
                      </a:lnTo>
                      <a:lnTo>
                        <a:pt x="96" y="342"/>
                      </a:lnTo>
                      <a:lnTo>
                        <a:pt x="96" y="348"/>
                      </a:lnTo>
                      <a:lnTo>
                        <a:pt x="102" y="348"/>
                      </a:lnTo>
                      <a:lnTo>
                        <a:pt x="102" y="348"/>
                      </a:lnTo>
                      <a:lnTo>
                        <a:pt x="102" y="348"/>
                      </a:lnTo>
                      <a:lnTo>
                        <a:pt x="102" y="354"/>
                      </a:lnTo>
                      <a:lnTo>
                        <a:pt x="102" y="354"/>
                      </a:lnTo>
                      <a:lnTo>
                        <a:pt x="102" y="360"/>
                      </a:lnTo>
                      <a:lnTo>
                        <a:pt x="102" y="360"/>
                      </a:lnTo>
                      <a:lnTo>
                        <a:pt x="102" y="366"/>
                      </a:lnTo>
                      <a:lnTo>
                        <a:pt x="108" y="366"/>
                      </a:lnTo>
                      <a:lnTo>
                        <a:pt x="108" y="366"/>
                      </a:lnTo>
                      <a:lnTo>
                        <a:pt x="108" y="372"/>
                      </a:lnTo>
                      <a:lnTo>
                        <a:pt x="108" y="372"/>
                      </a:lnTo>
                      <a:lnTo>
                        <a:pt x="108" y="372"/>
                      </a:lnTo>
                      <a:lnTo>
                        <a:pt x="108" y="378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38" y="372"/>
                      </a:lnTo>
                      <a:lnTo>
                        <a:pt x="138" y="372"/>
                      </a:lnTo>
                      <a:lnTo>
                        <a:pt x="138" y="366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44" y="360"/>
                      </a:lnTo>
                      <a:lnTo>
                        <a:pt x="144" y="360"/>
                      </a:lnTo>
                      <a:lnTo>
                        <a:pt x="144" y="354"/>
                      </a:lnTo>
                      <a:lnTo>
                        <a:pt x="144" y="354"/>
                      </a:lnTo>
                      <a:lnTo>
                        <a:pt x="150" y="348"/>
                      </a:lnTo>
                      <a:lnTo>
                        <a:pt x="150" y="348"/>
                      </a:lnTo>
                      <a:lnTo>
                        <a:pt x="150" y="342"/>
                      </a:lnTo>
                      <a:lnTo>
                        <a:pt x="150" y="342"/>
                      </a:lnTo>
                      <a:lnTo>
                        <a:pt x="150" y="342"/>
                      </a:lnTo>
                      <a:lnTo>
                        <a:pt x="150" y="342"/>
                      </a:lnTo>
                      <a:lnTo>
                        <a:pt x="150" y="336"/>
                      </a:lnTo>
                      <a:lnTo>
                        <a:pt x="150" y="336"/>
                      </a:lnTo>
                      <a:lnTo>
                        <a:pt x="156" y="330"/>
                      </a:lnTo>
                      <a:lnTo>
                        <a:pt x="156" y="330"/>
                      </a:lnTo>
                      <a:lnTo>
                        <a:pt x="156" y="324"/>
                      </a:lnTo>
                      <a:lnTo>
                        <a:pt x="156" y="324"/>
                      </a:lnTo>
                      <a:lnTo>
                        <a:pt x="156" y="324"/>
                      </a:lnTo>
                      <a:lnTo>
                        <a:pt x="156" y="324"/>
                      </a:lnTo>
                      <a:lnTo>
                        <a:pt x="162" y="324"/>
                      </a:lnTo>
                      <a:lnTo>
                        <a:pt x="162" y="324"/>
                      </a:lnTo>
                      <a:lnTo>
                        <a:pt x="162" y="324"/>
                      </a:lnTo>
                      <a:lnTo>
                        <a:pt x="162" y="324"/>
                      </a:lnTo>
                      <a:lnTo>
                        <a:pt x="162" y="324"/>
                      </a:lnTo>
                      <a:lnTo>
                        <a:pt x="162" y="324"/>
                      </a:lnTo>
                      <a:lnTo>
                        <a:pt x="168" y="330"/>
                      </a:lnTo>
                      <a:lnTo>
                        <a:pt x="168" y="330"/>
                      </a:lnTo>
                      <a:lnTo>
                        <a:pt x="168" y="330"/>
                      </a:lnTo>
                      <a:lnTo>
                        <a:pt x="168" y="336"/>
                      </a:lnTo>
                      <a:lnTo>
                        <a:pt x="168" y="342"/>
                      </a:lnTo>
                      <a:lnTo>
                        <a:pt x="168" y="342"/>
                      </a:lnTo>
                      <a:lnTo>
                        <a:pt x="174" y="342"/>
                      </a:lnTo>
                      <a:lnTo>
                        <a:pt x="174" y="342"/>
                      </a:lnTo>
                      <a:lnTo>
                        <a:pt x="174" y="348"/>
                      </a:lnTo>
                      <a:lnTo>
                        <a:pt x="174" y="348"/>
                      </a:lnTo>
                      <a:lnTo>
                        <a:pt x="174" y="354"/>
                      </a:lnTo>
                      <a:lnTo>
                        <a:pt x="174" y="354"/>
                      </a:lnTo>
                      <a:lnTo>
                        <a:pt x="174" y="360"/>
                      </a:lnTo>
                      <a:lnTo>
                        <a:pt x="180" y="360"/>
                      </a:lnTo>
                      <a:lnTo>
                        <a:pt x="180" y="360"/>
                      </a:lnTo>
                      <a:lnTo>
                        <a:pt x="180" y="366"/>
                      </a:lnTo>
                      <a:lnTo>
                        <a:pt x="180" y="366"/>
                      </a:lnTo>
                      <a:lnTo>
                        <a:pt x="180" y="366"/>
                      </a:lnTo>
                      <a:lnTo>
                        <a:pt x="180" y="372"/>
                      </a:lnTo>
                      <a:lnTo>
                        <a:pt x="186" y="372"/>
                      </a:lnTo>
                      <a:lnTo>
                        <a:pt x="186" y="372"/>
                      </a:lnTo>
                      <a:lnTo>
                        <a:pt x="186" y="378"/>
                      </a:lnTo>
                      <a:lnTo>
                        <a:pt x="186" y="378"/>
                      </a:lnTo>
                      <a:lnTo>
                        <a:pt x="210" y="372"/>
                      </a:lnTo>
                      <a:lnTo>
                        <a:pt x="210" y="372"/>
                      </a:lnTo>
                      <a:lnTo>
                        <a:pt x="210" y="366"/>
                      </a:lnTo>
                      <a:lnTo>
                        <a:pt x="216" y="366"/>
                      </a:lnTo>
                      <a:lnTo>
                        <a:pt x="216" y="366"/>
                      </a:lnTo>
                      <a:lnTo>
                        <a:pt x="216" y="360"/>
                      </a:lnTo>
                      <a:lnTo>
                        <a:pt x="216" y="360"/>
                      </a:lnTo>
                      <a:lnTo>
                        <a:pt x="216" y="354"/>
                      </a:lnTo>
                      <a:lnTo>
                        <a:pt x="216" y="354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2" y="342"/>
                      </a:lnTo>
                      <a:lnTo>
                        <a:pt x="222" y="336"/>
                      </a:lnTo>
                      <a:lnTo>
                        <a:pt x="228" y="336"/>
                      </a:lnTo>
                      <a:lnTo>
                        <a:pt x="228" y="336"/>
                      </a:lnTo>
                      <a:lnTo>
                        <a:pt x="228" y="330"/>
                      </a:lnTo>
                      <a:lnTo>
                        <a:pt x="228" y="330"/>
                      </a:lnTo>
                      <a:lnTo>
                        <a:pt x="228" y="330"/>
                      </a:lnTo>
                      <a:lnTo>
                        <a:pt x="228" y="324"/>
                      </a:lnTo>
                      <a:lnTo>
                        <a:pt x="234" y="324"/>
                      </a:lnTo>
                      <a:lnTo>
                        <a:pt x="234" y="324"/>
                      </a:lnTo>
                      <a:lnTo>
                        <a:pt x="234" y="324"/>
                      </a:lnTo>
                      <a:lnTo>
                        <a:pt x="234" y="324"/>
                      </a:lnTo>
                      <a:lnTo>
                        <a:pt x="234" y="324"/>
                      </a:lnTo>
                      <a:lnTo>
                        <a:pt x="234" y="330"/>
                      </a:lnTo>
                      <a:lnTo>
                        <a:pt x="240" y="330"/>
                      </a:lnTo>
                      <a:lnTo>
                        <a:pt x="240" y="330"/>
                      </a:lnTo>
                      <a:lnTo>
                        <a:pt x="240" y="336"/>
                      </a:lnTo>
                      <a:lnTo>
                        <a:pt x="240" y="336"/>
                      </a:lnTo>
                      <a:lnTo>
                        <a:pt x="240" y="342"/>
                      </a:lnTo>
                      <a:lnTo>
                        <a:pt x="240" y="342"/>
                      </a:lnTo>
                      <a:lnTo>
                        <a:pt x="246" y="348"/>
                      </a:lnTo>
                      <a:lnTo>
                        <a:pt x="246" y="348"/>
                      </a:lnTo>
                      <a:lnTo>
                        <a:pt x="246" y="348"/>
                      </a:lnTo>
                      <a:lnTo>
                        <a:pt x="246" y="348"/>
                      </a:lnTo>
                      <a:lnTo>
                        <a:pt x="246" y="354"/>
                      </a:lnTo>
                      <a:lnTo>
                        <a:pt x="246" y="354"/>
                      </a:lnTo>
                      <a:lnTo>
                        <a:pt x="246" y="360"/>
                      </a:lnTo>
                      <a:lnTo>
                        <a:pt x="252" y="360"/>
                      </a:lnTo>
                      <a:lnTo>
                        <a:pt x="252" y="366"/>
                      </a:lnTo>
                      <a:lnTo>
                        <a:pt x="252" y="366"/>
                      </a:lnTo>
                      <a:lnTo>
                        <a:pt x="252" y="366"/>
                      </a:lnTo>
                      <a:lnTo>
                        <a:pt x="252" y="372"/>
                      </a:lnTo>
                      <a:lnTo>
                        <a:pt x="252" y="372"/>
                      </a:lnTo>
                      <a:lnTo>
                        <a:pt x="252" y="372"/>
                      </a:lnTo>
                      <a:lnTo>
                        <a:pt x="258" y="378"/>
                      </a:lnTo>
                      <a:lnTo>
                        <a:pt x="258" y="378"/>
                      </a:lnTo>
                      <a:lnTo>
                        <a:pt x="258" y="378"/>
                      </a:lnTo>
                      <a:lnTo>
                        <a:pt x="258" y="378"/>
                      </a:lnTo>
                      <a:lnTo>
                        <a:pt x="282" y="372"/>
                      </a:lnTo>
                      <a:lnTo>
                        <a:pt x="282" y="372"/>
                      </a:lnTo>
                      <a:lnTo>
                        <a:pt x="288" y="372"/>
                      </a:lnTo>
                      <a:lnTo>
                        <a:pt x="288" y="372"/>
                      </a:lnTo>
                      <a:lnTo>
                        <a:pt x="288" y="366"/>
                      </a:lnTo>
                      <a:lnTo>
                        <a:pt x="288" y="366"/>
                      </a:lnTo>
                      <a:lnTo>
                        <a:pt x="288" y="360"/>
                      </a:lnTo>
                      <a:lnTo>
                        <a:pt x="288" y="360"/>
                      </a:lnTo>
                      <a:lnTo>
                        <a:pt x="294" y="354"/>
                      </a:lnTo>
                      <a:lnTo>
                        <a:pt x="294" y="354"/>
                      </a:lnTo>
                      <a:lnTo>
                        <a:pt x="294" y="348"/>
                      </a:lnTo>
                      <a:lnTo>
                        <a:pt x="294" y="348"/>
                      </a:lnTo>
                      <a:lnTo>
                        <a:pt x="294" y="348"/>
                      </a:lnTo>
                      <a:lnTo>
                        <a:pt x="294" y="348"/>
                      </a:lnTo>
                      <a:lnTo>
                        <a:pt x="294" y="342"/>
                      </a:lnTo>
                      <a:lnTo>
                        <a:pt x="294" y="342"/>
                      </a:lnTo>
                      <a:lnTo>
                        <a:pt x="300" y="336"/>
                      </a:lnTo>
                      <a:lnTo>
                        <a:pt x="300" y="336"/>
                      </a:lnTo>
                      <a:lnTo>
                        <a:pt x="300" y="336"/>
                      </a:lnTo>
                      <a:lnTo>
                        <a:pt x="300" y="330"/>
                      </a:lnTo>
                      <a:lnTo>
                        <a:pt x="300" y="330"/>
                      </a:lnTo>
                      <a:lnTo>
                        <a:pt x="300" y="330"/>
                      </a:lnTo>
                      <a:lnTo>
                        <a:pt x="306" y="330"/>
                      </a:lnTo>
                      <a:lnTo>
                        <a:pt x="306" y="330"/>
                      </a:lnTo>
                      <a:lnTo>
                        <a:pt x="306" y="330"/>
                      </a:lnTo>
                      <a:lnTo>
                        <a:pt x="306" y="330"/>
                      </a:lnTo>
                      <a:lnTo>
                        <a:pt x="306" y="330"/>
                      </a:lnTo>
                      <a:lnTo>
                        <a:pt x="306" y="330"/>
                      </a:lnTo>
                      <a:lnTo>
                        <a:pt x="312" y="330"/>
                      </a:lnTo>
                      <a:lnTo>
                        <a:pt x="312" y="330"/>
                      </a:lnTo>
                      <a:lnTo>
                        <a:pt x="312" y="336"/>
                      </a:lnTo>
                      <a:lnTo>
                        <a:pt x="312" y="336"/>
                      </a:lnTo>
                      <a:lnTo>
                        <a:pt x="312" y="342"/>
                      </a:lnTo>
                      <a:lnTo>
                        <a:pt x="312" y="342"/>
                      </a:lnTo>
                      <a:lnTo>
                        <a:pt x="318" y="348"/>
                      </a:lnTo>
                      <a:lnTo>
                        <a:pt x="318" y="348"/>
                      </a:lnTo>
                      <a:lnTo>
                        <a:pt x="318" y="348"/>
                      </a:lnTo>
                      <a:lnTo>
                        <a:pt x="318" y="348"/>
                      </a:lnTo>
                      <a:lnTo>
                        <a:pt x="318" y="354"/>
                      </a:lnTo>
                      <a:lnTo>
                        <a:pt x="318" y="354"/>
                      </a:lnTo>
                      <a:lnTo>
                        <a:pt x="318" y="360"/>
                      </a:lnTo>
                      <a:lnTo>
                        <a:pt x="324" y="360"/>
                      </a:lnTo>
                      <a:lnTo>
                        <a:pt x="324" y="366"/>
                      </a:lnTo>
                      <a:lnTo>
                        <a:pt x="324" y="366"/>
                      </a:lnTo>
                      <a:lnTo>
                        <a:pt x="324" y="366"/>
                      </a:lnTo>
                      <a:lnTo>
                        <a:pt x="324" y="372"/>
                      </a:lnTo>
                      <a:lnTo>
                        <a:pt x="324" y="372"/>
                      </a:lnTo>
                      <a:lnTo>
                        <a:pt x="330" y="372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60" y="372"/>
                      </a:lnTo>
                      <a:lnTo>
                        <a:pt x="360" y="372"/>
                      </a:lnTo>
                      <a:lnTo>
                        <a:pt x="360" y="366"/>
                      </a:lnTo>
                      <a:lnTo>
                        <a:pt x="360" y="366"/>
                      </a:lnTo>
                      <a:lnTo>
                        <a:pt x="360" y="366"/>
                      </a:lnTo>
                      <a:lnTo>
                        <a:pt x="360" y="360"/>
                      </a:lnTo>
                      <a:lnTo>
                        <a:pt x="360" y="360"/>
                      </a:lnTo>
                      <a:lnTo>
                        <a:pt x="360" y="354"/>
                      </a:lnTo>
                      <a:lnTo>
                        <a:pt x="366" y="354"/>
                      </a:lnTo>
                      <a:lnTo>
                        <a:pt x="366" y="348"/>
                      </a:lnTo>
                      <a:lnTo>
                        <a:pt x="366" y="348"/>
                      </a:lnTo>
                      <a:lnTo>
                        <a:pt x="366" y="348"/>
                      </a:lnTo>
                      <a:lnTo>
                        <a:pt x="366" y="348"/>
                      </a:lnTo>
                      <a:lnTo>
                        <a:pt x="366" y="342"/>
                      </a:lnTo>
                      <a:lnTo>
                        <a:pt x="366" y="342"/>
                      </a:lnTo>
                      <a:lnTo>
                        <a:pt x="372" y="336"/>
                      </a:lnTo>
                      <a:lnTo>
                        <a:pt x="372" y="336"/>
                      </a:lnTo>
                      <a:lnTo>
                        <a:pt x="372" y="330"/>
                      </a:lnTo>
                      <a:lnTo>
                        <a:pt x="372" y="330"/>
                      </a:lnTo>
                      <a:lnTo>
                        <a:pt x="372" y="330"/>
                      </a:lnTo>
                      <a:lnTo>
                        <a:pt x="372" y="324"/>
                      </a:lnTo>
                      <a:lnTo>
                        <a:pt x="378" y="324"/>
                      </a:lnTo>
                      <a:lnTo>
                        <a:pt x="378" y="324"/>
                      </a:lnTo>
                      <a:lnTo>
                        <a:pt x="378" y="324"/>
                      </a:lnTo>
                      <a:lnTo>
                        <a:pt x="378" y="324"/>
                      </a:lnTo>
                      <a:lnTo>
                        <a:pt x="378" y="324"/>
                      </a:lnTo>
                      <a:lnTo>
                        <a:pt x="378" y="324"/>
                      </a:lnTo>
                      <a:lnTo>
                        <a:pt x="384" y="324"/>
                      </a:lnTo>
                      <a:lnTo>
                        <a:pt x="384" y="330"/>
                      </a:lnTo>
                      <a:lnTo>
                        <a:pt x="384" y="330"/>
                      </a:lnTo>
                      <a:lnTo>
                        <a:pt x="384" y="330"/>
                      </a:lnTo>
                      <a:lnTo>
                        <a:pt x="384" y="336"/>
                      </a:lnTo>
                      <a:lnTo>
                        <a:pt x="384" y="336"/>
                      </a:lnTo>
                      <a:lnTo>
                        <a:pt x="390" y="342"/>
                      </a:lnTo>
                      <a:lnTo>
                        <a:pt x="390" y="342"/>
                      </a:lnTo>
                      <a:lnTo>
                        <a:pt x="390" y="342"/>
                      </a:lnTo>
                      <a:lnTo>
                        <a:pt x="390" y="342"/>
                      </a:lnTo>
                      <a:lnTo>
                        <a:pt x="390" y="348"/>
                      </a:lnTo>
                      <a:lnTo>
                        <a:pt x="390" y="348"/>
                      </a:lnTo>
                      <a:lnTo>
                        <a:pt x="390" y="354"/>
                      </a:lnTo>
                      <a:lnTo>
                        <a:pt x="396" y="354"/>
                      </a:lnTo>
                      <a:lnTo>
                        <a:pt x="396" y="360"/>
                      </a:lnTo>
                      <a:lnTo>
                        <a:pt x="396" y="360"/>
                      </a:lnTo>
                      <a:lnTo>
                        <a:pt x="396" y="366"/>
                      </a:lnTo>
                      <a:lnTo>
                        <a:pt x="396" y="366"/>
                      </a:lnTo>
                      <a:lnTo>
                        <a:pt x="396" y="366"/>
                      </a:lnTo>
                      <a:lnTo>
                        <a:pt x="402" y="372"/>
                      </a:lnTo>
                      <a:lnTo>
                        <a:pt x="402" y="372"/>
                      </a:lnTo>
                      <a:lnTo>
                        <a:pt x="402" y="372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32" y="372"/>
                      </a:lnTo>
                      <a:lnTo>
                        <a:pt x="432" y="372"/>
                      </a:lnTo>
                      <a:lnTo>
                        <a:pt x="432" y="372"/>
                      </a:lnTo>
                      <a:lnTo>
                        <a:pt x="432" y="366"/>
                      </a:lnTo>
                      <a:lnTo>
                        <a:pt x="432" y="366"/>
                      </a:lnTo>
                      <a:lnTo>
                        <a:pt x="432" y="366"/>
                      </a:lnTo>
                      <a:lnTo>
                        <a:pt x="432" y="360"/>
                      </a:lnTo>
                      <a:lnTo>
                        <a:pt x="438" y="360"/>
                      </a:lnTo>
                      <a:lnTo>
                        <a:pt x="438" y="354"/>
                      </a:lnTo>
                      <a:lnTo>
                        <a:pt x="438" y="354"/>
                      </a:lnTo>
                      <a:lnTo>
                        <a:pt x="438" y="348"/>
                      </a:lnTo>
                      <a:lnTo>
                        <a:pt x="438" y="348"/>
                      </a:lnTo>
                      <a:lnTo>
                        <a:pt x="438" y="348"/>
                      </a:lnTo>
                      <a:lnTo>
                        <a:pt x="438" y="348"/>
                      </a:lnTo>
                      <a:lnTo>
                        <a:pt x="438" y="342"/>
                      </a:lnTo>
                      <a:lnTo>
                        <a:pt x="444" y="342"/>
                      </a:lnTo>
                      <a:lnTo>
                        <a:pt x="444" y="336"/>
                      </a:lnTo>
                      <a:lnTo>
                        <a:pt x="444" y="336"/>
                      </a:lnTo>
                      <a:lnTo>
                        <a:pt x="444" y="336"/>
                      </a:lnTo>
                      <a:lnTo>
                        <a:pt x="444" y="330"/>
                      </a:lnTo>
                      <a:lnTo>
                        <a:pt x="444" y="330"/>
                      </a:lnTo>
                      <a:lnTo>
                        <a:pt x="450" y="330"/>
                      </a:lnTo>
                      <a:lnTo>
                        <a:pt x="450" y="330"/>
                      </a:lnTo>
                      <a:lnTo>
                        <a:pt x="450" y="330"/>
                      </a:lnTo>
                      <a:lnTo>
                        <a:pt x="450" y="330"/>
                      </a:lnTo>
                      <a:lnTo>
                        <a:pt x="450" y="330"/>
                      </a:lnTo>
                      <a:lnTo>
                        <a:pt x="456" y="330"/>
                      </a:lnTo>
                      <a:lnTo>
                        <a:pt x="456" y="330"/>
                      </a:lnTo>
                      <a:lnTo>
                        <a:pt x="456" y="330"/>
                      </a:lnTo>
                      <a:lnTo>
                        <a:pt x="456" y="336"/>
                      </a:lnTo>
                      <a:lnTo>
                        <a:pt x="456" y="336"/>
                      </a:lnTo>
                      <a:lnTo>
                        <a:pt x="456" y="342"/>
                      </a:lnTo>
                      <a:lnTo>
                        <a:pt x="462" y="342"/>
                      </a:lnTo>
                      <a:lnTo>
                        <a:pt x="462" y="348"/>
                      </a:lnTo>
                      <a:lnTo>
                        <a:pt x="462" y="348"/>
                      </a:lnTo>
                      <a:lnTo>
                        <a:pt x="462" y="348"/>
                      </a:lnTo>
                      <a:lnTo>
                        <a:pt x="462" y="348"/>
                      </a:lnTo>
                      <a:lnTo>
                        <a:pt x="462" y="354"/>
                      </a:lnTo>
                      <a:lnTo>
                        <a:pt x="462" y="354"/>
                      </a:lnTo>
                      <a:lnTo>
                        <a:pt x="468" y="360"/>
                      </a:lnTo>
                      <a:lnTo>
                        <a:pt x="468" y="360"/>
                      </a:lnTo>
                      <a:lnTo>
                        <a:pt x="468" y="366"/>
                      </a:lnTo>
                      <a:lnTo>
                        <a:pt x="468" y="366"/>
                      </a:lnTo>
                      <a:lnTo>
                        <a:pt x="468" y="366"/>
                      </a:lnTo>
                      <a:lnTo>
                        <a:pt x="468" y="372"/>
                      </a:lnTo>
                      <a:lnTo>
                        <a:pt x="468" y="372"/>
                      </a:lnTo>
                      <a:lnTo>
                        <a:pt x="474" y="372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474" y="384"/>
                      </a:lnTo>
                      <a:lnTo>
                        <a:pt x="474" y="384"/>
                      </a:lnTo>
                      <a:lnTo>
                        <a:pt x="504" y="372"/>
                      </a:lnTo>
                      <a:lnTo>
                        <a:pt x="504" y="372"/>
                      </a:lnTo>
                      <a:lnTo>
                        <a:pt x="504" y="372"/>
                      </a:lnTo>
                      <a:lnTo>
                        <a:pt x="504" y="372"/>
                      </a:lnTo>
                      <a:lnTo>
                        <a:pt x="504" y="366"/>
                      </a:lnTo>
                      <a:lnTo>
                        <a:pt x="504" y="366"/>
                      </a:lnTo>
                      <a:lnTo>
                        <a:pt x="510" y="360"/>
                      </a:lnTo>
                      <a:lnTo>
                        <a:pt x="510" y="360"/>
                      </a:lnTo>
                      <a:lnTo>
                        <a:pt x="510" y="360"/>
                      </a:lnTo>
                      <a:lnTo>
                        <a:pt x="510" y="354"/>
                      </a:lnTo>
                      <a:lnTo>
                        <a:pt x="510" y="354"/>
                      </a:lnTo>
                      <a:lnTo>
                        <a:pt x="510" y="348"/>
                      </a:lnTo>
                      <a:lnTo>
                        <a:pt x="510" y="348"/>
                      </a:lnTo>
                      <a:lnTo>
                        <a:pt x="510" y="348"/>
                      </a:lnTo>
                      <a:lnTo>
                        <a:pt x="516" y="348"/>
                      </a:lnTo>
                      <a:lnTo>
                        <a:pt x="516" y="342"/>
                      </a:lnTo>
                      <a:lnTo>
                        <a:pt x="516" y="336"/>
                      </a:lnTo>
                      <a:lnTo>
                        <a:pt x="516" y="336"/>
                      </a:lnTo>
                      <a:lnTo>
                        <a:pt x="516" y="336"/>
                      </a:lnTo>
                      <a:lnTo>
                        <a:pt x="516" y="330"/>
                      </a:lnTo>
                      <a:lnTo>
                        <a:pt x="522" y="330"/>
                      </a:lnTo>
                      <a:lnTo>
                        <a:pt x="522" y="330"/>
                      </a:lnTo>
                      <a:lnTo>
                        <a:pt x="522" y="330"/>
                      </a:lnTo>
                      <a:lnTo>
                        <a:pt x="522" y="330"/>
                      </a:lnTo>
                      <a:lnTo>
                        <a:pt x="522" y="330"/>
                      </a:lnTo>
                      <a:lnTo>
                        <a:pt x="522" y="330"/>
                      </a:lnTo>
                      <a:lnTo>
                        <a:pt x="528" y="330"/>
                      </a:lnTo>
                      <a:lnTo>
                        <a:pt x="528" y="330"/>
                      </a:lnTo>
                      <a:lnTo>
                        <a:pt x="528" y="330"/>
                      </a:lnTo>
                      <a:lnTo>
                        <a:pt x="528" y="330"/>
                      </a:lnTo>
                      <a:lnTo>
                        <a:pt x="528" y="336"/>
                      </a:lnTo>
                      <a:lnTo>
                        <a:pt x="528" y="336"/>
                      </a:lnTo>
                      <a:lnTo>
                        <a:pt x="534" y="342"/>
                      </a:lnTo>
                      <a:lnTo>
                        <a:pt x="534" y="342"/>
                      </a:lnTo>
                      <a:lnTo>
                        <a:pt x="534" y="348"/>
                      </a:lnTo>
                      <a:lnTo>
                        <a:pt x="534" y="348"/>
                      </a:lnTo>
                      <a:lnTo>
                        <a:pt x="534" y="348"/>
                      </a:lnTo>
                      <a:lnTo>
                        <a:pt x="534" y="348"/>
                      </a:lnTo>
                      <a:lnTo>
                        <a:pt x="534" y="354"/>
                      </a:lnTo>
                      <a:lnTo>
                        <a:pt x="540" y="354"/>
                      </a:lnTo>
                      <a:lnTo>
                        <a:pt x="540" y="360"/>
                      </a:lnTo>
                      <a:lnTo>
                        <a:pt x="540" y="360"/>
                      </a:lnTo>
                      <a:lnTo>
                        <a:pt x="540" y="366"/>
                      </a:lnTo>
                      <a:lnTo>
                        <a:pt x="540" y="366"/>
                      </a:lnTo>
                      <a:lnTo>
                        <a:pt x="540" y="366"/>
                      </a:lnTo>
                      <a:lnTo>
                        <a:pt x="546" y="372"/>
                      </a:lnTo>
                      <a:lnTo>
                        <a:pt x="546" y="372"/>
                      </a:lnTo>
                      <a:lnTo>
                        <a:pt x="546" y="372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76" y="372"/>
                      </a:lnTo>
                      <a:lnTo>
                        <a:pt x="576" y="372"/>
                      </a:lnTo>
                      <a:lnTo>
                        <a:pt x="576" y="366"/>
                      </a:lnTo>
                      <a:lnTo>
                        <a:pt x="576" y="366"/>
                      </a:lnTo>
                      <a:lnTo>
                        <a:pt x="576" y="366"/>
                      </a:lnTo>
                      <a:lnTo>
                        <a:pt x="576" y="360"/>
                      </a:lnTo>
                      <a:lnTo>
                        <a:pt x="582" y="360"/>
                      </a:lnTo>
                      <a:lnTo>
                        <a:pt x="582" y="354"/>
                      </a:lnTo>
                      <a:lnTo>
                        <a:pt x="582" y="354"/>
                      </a:lnTo>
                      <a:lnTo>
                        <a:pt x="582" y="348"/>
                      </a:lnTo>
                      <a:lnTo>
                        <a:pt x="582" y="348"/>
                      </a:lnTo>
                      <a:lnTo>
                        <a:pt x="582" y="348"/>
                      </a:lnTo>
                      <a:lnTo>
                        <a:pt x="582" y="348"/>
                      </a:lnTo>
                      <a:lnTo>
                        <a:pt x="588" y="348"/>
                      </a:lnTo>
                      <a:lnTo>
                        <a:pt x="588" y="342"/>
                      </a:lnTo>
                      <a:lnTo>
                        <a:pt x="588" y="336"/>
                      </a:lnTo>
                      <a:lnTo>
                        <a:pt x="588" y="336"/>
                      </a:lnTo>
                      <a:lnTo>
                        <a:pt x="588" y="336"/>
                      </a:lnTo>
                      <a:lnTo>
                        <a:pt x="588" y="330"/>
                      </a:lnTo>
                      <a:lnTo>
                        <a:pt x="594" y="330"/>
                      </a:lnTo>
                      <a:lnTo>
                        <a:pt x="594" y="330"/>
                      </a:lnTo>
                      <a:lnTo>
                        <a:pt x="594" y="324"/>
                      </a:lnTo>
                      <a:lnTo>
                        <a:pt x="594" y="324"/>
                      </a:lnTo>
                      <a:lnTo>
                        <a:pt x="594" y="324"/>
                      </a:lnTo>
                      <a:lnTo>
                        <a:pt x="594" y="324"/>
                      </a:lnTo>
                      <a:lnTo>
                        <a:pt x="600" y="324"/>
                      </a:lnTo>
                      <a:lnTo>
                        <a:pt x="600" y="324"/>
                      </a:lnTo>
                      <a:lnTo>
                        <a:pt x="600" y="330"/>
                      </a:lnTo>
                      <a:lnTo>
                        <a:pt x="600" y="330"/>
                      </a:lnTo>
                      <a:lnTo>
                        <a:pt x="600" y="330"/>
                      </a:lnTo>
                      <a:lnTo>
                        <a:pt x="600" y="336"/>
                      </a:lnTo>
                      <a:lnTo>
                        <a:pt x="606" y="336"/>
                      </a:lnTo>
                      <a:lnTo>
                        <a:pt x="606" y="342"/>
                      </a:lnTo>
                      <a:lnTo>
                        <a:pt x="606" y="342"/>
                      </a:lnTo>
                      <a:lnTo>
                        <a:pt x="606" y="348"/>
                      </a:lnTo>
                      <a:lnTo>
                        <a:pt x="606" y="348"/>
                      </a:lnTo>
                      <a:lnTo>
                        <a:pt x="606" y="348"/>
                      </a:lnTo>
                      <a:lnTo>
                        <a:pt x="606" y="348"/>
                      </a:lnTo>
                      <a:lnTo>
                        <a:pt x="612" y="354"/>
                      </a:lnTo>
                      <a:lnTo>
                        <a:pt x="612" y="354"/>
                      </a:lnTo>
                      <a:lnTo>
                        <a:pt x="612" y="360"/>
                      </a:lnTo>
                      <a:lnTo>
                        <a:pt x="612" y="360"/>
                      </a:lnTo>
                      <a:lnTo>
                        <a:pt x="612" y="366"/>
                      </a:lnTo>
                      <a:lnTo>
                        <a:pt x="612" y="366"/>
                      </a:lnTo>
                      <a:lnTo>
                        <a:pt x="618" y="366"/>
                      </a:lnTo>
                      <a:lnTo>
                        <a:pt x="618" y="372"/>
                      </a:lnTo>
                      <a:lnTo>
                        <a:pt x="618" y="372"/>
                      </a:lnTo>
                      <a:lnTo>
                        <a:pt x="618" y="372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48" y="372"/>
                      </a:lnTo>
                      <a:lnTo>
                        <a:pt x="648" y="372"/>
                      </a:lnTo>
                      <a:lnTo>
                        <a:pt x="648" y="372"/>
                      </a:lnTo>
                      <a:lnTo>
                        <a:pt x="648" y="372"/>
                      </a:lnTo>
                      <a:lnTo>
                        <a:pt x="648" y="366"/>
                      </a:lnTo>
                      <a:lnTo>
                        <a:pt x="654" y="366"/>
                      </a:lnTo>
                      <a:lnTo>
                        <a:pt x="654" y="366"/>
                      </a:lnTo>
                      <a:lnTo>
                        <a:pt x="654" y="360"/>
                      </a:lnTo>
                      <a:lnTo>
                        <a:pt x="654" y="360"/>
                      </a:lnTo>
                      <a:lnTo>
                        <a:pt x="654" y="354"/>
                      </a:lnTo>
                      <a:lnTo>
                        <a:pt x="654" y="354"/>
                      </a:lnTo>
                      <a:lnTo>
                        <a:pt x="654" y="354"/>
                      </a:lnTo>
                      <a:lnTo>
                        <a:pt x="654" y="354"/>
                      </a:lnTo>
                      <a:lnTo>
                        <a:pt x="660" y="348"/>
                      </a:lnTo>
                      <a:lnTo>
                        <a:pt x="660" y="348"/>
                      </a:lnTo>
                      <a:lnTo>
                        <a:pt x="660" y="342"/>
                      </a:lnTo>
                      <a:lnTo>
                        <a:pt x="660" y="342"/>
                      </a:lnTo>
                      <a:lnTo>
                        <a:pt x="660" y="336"/>
                      </a:lnTo>
                      <a:lnTo>
                        <a:pt x="660" y="336"/>
                      </a:lnTo>
                      <a:lnTo>
                        <a:pt x="666" y="336"/>
                      </a:lnTo>
                      <a:lnTo>
                        <a:pt x="666" y="330"/>
                      </a:lnTo>
                      <a:lnTo>
                        <a:pt x="666" y="330"/>
                      </a:lnTo>
                      <a:lnTo>
                        <a:pt x="666" y="330"/>
                      </a:lnTo>
                      <a:lnTo>
                        <a:pt x="666" y="330"/>
                      </a:lnTo>
                      <a:lnTo>
                        <a:pt x="666" y="330"/>
                      </a:lnTo>
                      <a:lnTo>
                        <a:pt x="672" y="330"/>
                      </a:lnTo>
                      <a:lnTo>
                        <a:pt x="672" y="330"/>
                      </a:lnTo>
                      <a:lnTo>
                        <a:pt x="672" y="330"/>
                      </a:lnTo>
                      <a:lnTo>
                        <a:pt x="672" y="336"/>
                      </a:lnTo>
                      <a:lnTo>
                        <a:pt x="672" y="336"/>
                      </a:lnTo>
                      <a:lnTo>
                        <a:pt x="672" y="336"/>
                      </a:lnTo>
                      <a:lnTo>
                        <a:pt x="678" y="342"/>
                      </a:lnTo>
                      <a:lnTo>
                        <a:pt x="678" y="342"/>
                      </a:lnTo>
                      <a:lnTo>
                        <a:pt x="678" y="348"/>
                      </a:lnTo>
                      <a:lnTo>
                        <a:pt x="678" y="348"/>
                      </a:lnTo>
                      <a:lnTo>
                        <a:pt x="678" y="354"/>
                      </a:lnTo>
                      <a:lnTo>
                        <a:pt x="678" y="354"/>
                      </a:lnTo>
                      <a:lnTo>
                        <a:pt x="678" y="354"/>
                      </a:lnTo>
                      <a:lnTo>
                        <a:pt x="684" y="360"/>
                      </a:lnTo>
                      <a:lnTo>
                        <a:pt x="684" y="360"/>
                      </a:lnTo>
                      <a:lnTo>
                        <a:pt x="684" y="360"/>
                      </a:lnTo>
                      <a:lnTo>
                        <a:pt x="684" y="366"/>
                      </a:lnTo>
                      <a:lnTo>
                        <a:pt x="684" y="366"/>
                      </a:lnTo>
                      <a:lnTo>
                        <a:pt x="684" y="372"/>
                      </a:lnTo>
                      <a:lnTo>
                        <a:pt x="690" y="372"/>
                      </a:lnTo>
                      <a:lnTo>
                        <a:pt x="690" y="372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6" y="384"/>
                      </a:lnTo>
                      <a:lnTo>
                        <a:pt x="696" y="384"/>
                      </a:lnTo>
                      <a:lnTo>
                        <a:pt x="720" y="372"/>
                      </a:lnTo>
                      <a:lnTo>
                        <a:pt x="720" y="372"/>
                      </a:lnTo>
                      <a:lnTo>
                        <a:pt x="720" y="372"/>
                      </a:lnTo>
                      <a:lnTo>
                        <a:pt x="720" y="372"/>
                      </a:lnTo>
                      <a:lnTo>
                        <a:pt x="726" y="366"/>
                      </a:lnTo>
                      <a:lnTo>
                        <a:pt x="726" y="366"/>
                      </a:lnTo>
                      <a:lnTo>
                        <a:pt x="726" y="360"/>
                      </a:lnTo>
                      <a:lnTo>
                        <a:pt x="726" y="360"/>
                      </a:lnTo>
                      <a:lnTo>
                        <a:pt x="726" y="360"/>
                      </a:lnTo>
                      <a:lnTo>
                        <a:pt x="726" y="354"/>
                      </a:lnTo>
                      <a:lnTo>
                        <a:pt x="726" y="354"/>
                      </a:lnTo>
                      <a:lnTo>
                        <a:pt x="732" y="348"/>
                      </a:lnTo>
                      <a:lnTo>
                        <a:pt x="732" y="348"/>
                      </a:lnTo>
                      <a:lnTo>
                        <a:pt x="732" y="348"/>
                      </a:lnTo>
                      <a:lnTo>
                        <a:pt x="732" y="348"/>
                      </a:lnTo>
                      <a:lnTo>
                        <a:pt x="732" y="342"/>
                      </a:lnTo>
                      <a:lnTo>
                        <a:pt x="732" y="336"/>
                      </a:lnTo>
                      <a:lnTo>
                        <a:pt x="732" y="336"/>
                      </a:lnTo>
                      <a:lnTo>
                        <a:pt x="738" y="336"/>
                      </a:lnTo>
                      <a:lnTo>
                        <a:pt x="738" y="330"/>
                      </a:lnTo>
                      <a:lnTo>
                        <a:pt x="738" y="330"/>
                      </a:lnTo>
                      <a:lnTo>
                        <a:pt x="738" y="330"/>
                      </a:lnTo>
                      <a:lnTo>
                        <a:pt x="738" y="330"/>
                      </a:lnTo>
                      <a:lnTo>
                        <a:pt x="738" y="330"/>
                      </a:lnTo>
                      <a:lnTo>
                        <a:pt x="744" y="330"/>
                      </a:lnTo>
                      <a:lnTo>
                        <a:pt x="744" y="330"/>
                      </a:lnTo>
                      <a:lnTo>
                        <a:pt x="744" y="330"/>
                      </a:lnTo>
                      <a:lnTo>
                        <a:pt x="744" y="330"/>
                      </a:lnTo>
                      <a:lnTo>
                        <a:pt x="744" y="330"/>
                      </a:lnTo>
                      <a:lnTo>
                        <a:pt x="744" y="330"/>
                      </a:lnTo>
                      <a:lnTo>
                        <a:pt x="750" y="336"/>
                      </a:lnTo>
                      <a:lnTo>
                        <a:pt x="750" y="336"/>
                      </a:lnTo>
                      <a:lnTo>
                        <a:pt x="750" y="342"/>
                      </a:lnTo>
                      <a:lnTo>
                        <a:pt x="750" y="342"/>
                      </a:lnTo>
                      <a:lnTo>
                        <a:pt x="750" y="348"/>
                      </a:lnTo>
                      <a:lnTo>
                        <a:pt x="750" y="348"/>
                      </a:lnTo>
                      <a:lnTo>
                        <a:pt x="750" y="348"/>
                      </a:lnTo>
                      <a:lnTo>
                        <a:pt x="756" y="348"/>
                      </a:lnTo>
                      <a:lnTo>
                        <a:pt x="756" y="354"/>
                      </a:lnTo>
                      <a:lnTo>
                        <a:pt x="756" y="354"/>
                      </a:lnTo>
                      <a:lnTo>
                        <a:pt x="756" y="360"/>
                      </a:lnTo>
                      <a:lnTo>
                        <a:pt x="756" y="360"/>
                      </a:lnTo>
                      <a:lnTo>
                        <a:pt x="756" y="366"/>
                      </a:lnTo>
                      <a:lnTo>
                        <a:pt x="762" y="366"/>
                      </a:lnTo>
                      <a:lnTo>
                        <a:pt x="762" y="366"/>
                      </a:lnTo>
                      <a:lnTo>
                        <a:pt x="762" y="372"/>
                      </a:lnTo>
                      <a:lnTo>
                        <a:pt x="762" y="372"/>
                      </a:lnTo>
                      <a:lnTo>
                        <a:pt x="762" y="372"/>
                      </a:lnTo>
                      <a:lnTo>
                        <a:pt x="762" y="378"/>
                      </a:lnTo>
                      <a:lnTo>
                        <a:pt x="768" y="378"/>
                      </a:lnTo>
                      <a:lnTo>
                        <a:pt x="768" y="378"/>
                      </a:lnTo>
                      <a:lnTo>
                        <a:pt x="768" y="378"/>
                      </a:lnTo>
                      <a:lnTo>
                        <a:pt x="792" y="372"/>
                      </a:lnTo>
                      <a:lnTo>
                        <a:pt x="792" y="372"/>
                      </a:lnTo>
                      <a:lnTo>
                        <a:pt x="792" y="372"/>
                      </a:lnTo>
                      <a:lnTo>
                        <a:pt x="792" y="366"/>
                      </a:lnTo>
                      <a:lnTo>
                        <a:pt x="798" y="366"/>
                      </a:lnTo>
                      <a:lnTo>
                        <a:pt x="798" y="366"/>
                      </a:lnTo>
                      <a:lnTo>
                        <a:pt x="798" y="360"/>
                      </a:lnTo>
                      <a:lnTo>
                        <a:pt x="798" y="360"/>
                      </a:lnTo>
                      <a:lnTo>
                        <a:pt x="798" y="354"/>
                      </a:lnTo>
                      <a:lnTo>
                        <a:pt x="798" y="354"/>
                      </a:lnTo>
                      <a:lnTo>
                        <a:pt x="804" y="348"/>
                      </a:lnTo>
                      <a:lnTo>
                        <a:pt x="804" y="348"/>
                      </a:lnTo>
                      <a:lnTo>
                        <a:pt x="804" y="348"/>
                      </a:lnTo>
                      <a:lnTo>
                        <a:pt x="804" y="348"/>
                      </a:lnTo>
                      <a:lnTo>
                        <a:pt x="804" y="342"/>
                      </a:lnTo>
                      <a:lnTo>
                        <a:pt x="804" y="342"/>
                      </a:lnTo>
                      <a:lnTo>
                        <a:pt x="804" y="336"/>
                      </a:lnTo>
                      <a:lnTo>
                        <a:pt x="804" y="336"/>
                      </a:lnTo>
                      <a:lnTo>
                        <a:pt x="810" y="336"/>
                      </a:lnTo>
                      <a:lnTo>
                        <a:pt x="810" y="330"/>
                      </a:lnTo>
                      <a:lnTo>
                        <a:pt x="810" y="330"/>
                      </a:lnTo>
                      <a:lnTo>
                        <a:pt x="810" y="330"/>
                      </a:lnTo>
                      <a:lnTo>
                        <a:pt x="810" y="330"/>
                      </a:lnTo>
                      <a:lnTo>
                        <a:pt x="816" y="330"/>
                      </a:lnTo>
                      <a:lnTo>
                        <a:pt x="816" y="330"/>
                      </a:lnTo>
                      <a:lnTo>
                        <a:pt x="816" y="330"/>
                      </a:lnTo>
                      <a:lnTo>
                        <a:pt x="816" y="330"/>
                      </a:lnTo>
                      <a:lnTo>
                        <a:pt x="816" y="330"/>
                      </a:lnTo>
                      <a:lnTo>
                        <a:pt x="816" y="330"/>
                      </a:lnTo>
                      <a:lnTo>
                        <a:pt x="822" y="336"/>
                      </a:lnTo>
                      <a:lnTo>
                        <a:pt x="822" y="336"/>
                      </a:lnTo>
                      <a:lnTo>
                        <a:pt x="822" y="336"/>
                      </a:lnTo>
                      <a:lnTo>
                        <a:pt x="822" y="342"/>
                      </a:lnTo>
                      <a:lnTo>
                        <a:pt x="822" y="348"/>
                      </a:lnTo>
                      <a:lnTo>
                        <a:pt x="822" y="348"/>
                      </a:lnTo>
                      <a:lnTo>
                        <a:pt x="828" y="348"/>
                      </a:lnTo>
                      <a:lnTo>
                        <a:pt x="828" y="348"/>
                      </a:lnTo>
                      <a:lnTo>
                        <a:pt x="828" y="354"/>
                      </a:lnTo>
                      <a:lnTo>
                        <a:pt x="828" y="354"/>
                      </a:lnTo>
                      <a:lnTo>
                        <a:pt x="828" y="360"/>
                      </a:lnTo>
                      <a:lnTo>
                        <a:pt x="828" y="360"/>
                      </a:lnTo>
                      <a:lnTo>
                        <a:pt x="828" y="366"/>
                      </a:lnTo>
                      <a:lnTo>
                        <a:pt x="828" y="366"/>
                      </a:lnTo>
                      <a:lnTo>
                        <a:pt x="834" y="366"/>
                      </a:lnTo>
                      <a:lnTo>
                        <a:pt x="834" y="372"/>
                      </a:lnTo>
                      <a:lnTo>
                        <a:pt x="834" y="372"/>
                      </a:lnTo>
                      <a:lnTo>
                        <a:pt x="834" y="372"/>
                      </a:lnTo>
                      <a:lnTo>
                        <a:pt x="834" y="378"/>
                      </a:lnTo>
                      <a:lnTo>
                        <a:pt x="834" y="378"/>
                      </a:lnTo>
                      <a:lnTo>
                        <a:pt x="840" y="378"/>
                      </a:lnTo>
                      <a:lnTo>
                        <a:pt x="840" y="384"/>
                      </a:lnTo>
                      <a:lnTo>
                        <a:pt x="840" y="384"/>
                      </a:lnTo>
                      <a:lnTo>
                        <a:pt x="864" y="378"/>
                      </a:lnTo>
                      <a:lnTo>
                        <a:pt x="864" y="378"/>
                      </a:lnTo>
                      <a:lnTo>
                        <a:pt x="864" y="372"/>
                      </a:lnTo>
                      <a:lnTo>
                        <a:pt x="870" y="372"/>
                      </a:lnTo>
                      <a:lnTo>
                        <a:pt x="870" y="372"/>
                      </a:lnTo>
                      <a:lnTo>
                        <a:pt x="870" y="366"/>
                      </a:lnTo>
                      <a:lnTo>
                        <a:pt x="870" y="366"/>
                      </a:lnTo>
                      <a:lnTo>
                        <a:pt x="870" y="360"/>
                      </a:lnTo>
                      <a:lnTo>
                        <a:pt x="870" y="360"/>
                      </a:lnTo>
                      <a:lnTo>
                        <a:pt x="876" y="360"/>
                      </a:lnTo>
                      <a:lnTo>
                        <a:pt x="876" y="354"/>
                      </a:lnTo>
                      <a:lnTo>
                        <a:pt x="876" y="354"/>
                      </a:lnTo>
                      <a:lnTo>
                        <a:pt x="876" y="354"/>
                      </a:lnTo>
                      <a:lnTo>
                        <a:pt x="876" y="354"/>
                      </a:lnTo>
                      <a:lnTo>
                        <a:pt x="876" y="348"/>
                      </a:lnTo>
                      <a:lnTo>
                        <a:pt x="876" y="348"/>
                      </a:lnTo>
                      <a:lnTo>
                        <a:pt x="876" y="342"/>
                      </a:lnTo>
                      <a:lnTo>
                        <a:pt x="882" y="342"/>
                      </a:lnTo>
                      <a:lnTo>
                        <a:pt x="882" y="336"/>
                      </a:lnTo>
                      <a:lnTo>
                        <a:pt x="882" y="336"/>
                      </a:lnTo>
                      <a:lnTo>
                        <a:pt x="882" y="336"/>
                      </a:lnTo>
                      <a:lnTo>
                        <a:pt x="882" y="336"/>
                      </a:lnTo>
                      <a:lnTo>
                        <a:pt x="882" y="330"/>
                      </a:lnTo>
                      <a:lnTo>
                        <a:pt x="888" y="330"/>
                      </a:lnTo>
                      <a:lnTo>
                        <a:pt x="888" y="330"/>
                      </a:lnTo>
                      <a:lnTo>
                        <a:pt x="888" y="330"/>
                      </a:lnTo>
                      <a:lnTo>
                        <a:pt x="888" y="336"/>
                      </a:lnTo>
                      <a:lnTo>
                        <a:pt x="888" y="336"/>
                      </a:lnTo>
                      <a:lnTo>
                        <a:pt x="888" y="336"/>
                      </a:lnTo>
                      <a:lnTo>
                        <a:pt x="894" y="336"/>
                      </a:lnTo>
                      <a:lnTo>
                        <a:pt x="894" y="342"/>
                      </a:lnTo>
                      <a:lnTo>
                        <a:pt x="894" y="342"/>
                      </a:lnTo>
                      <a:lnTo>
                        <a:pt x="894" y="348"/>
                      </a:lnTo>
                      <a:lnTo>
                        <a:pt x="894" y="348"/>
                      </a:lnTo>
                      <a:lnTo>
                        <a:pt x="894" y="354"/>
                      </a:lnTo>
                      <a:lnTo>
                        <a:pt x="900" y="354"/>
                      </a:lnTo>
                      <a:lnTo>
                        <a:pt x="900" y="354"/>
                      </a:lnTo>
                      <a:lnTo>
                        <a:pt x="900" y="354"/>
                      </a:lnTo>
                      <a:lnTo>
                        <a:pt x="900" y="360"/>
                      </a:lnTo>
                      <a:lnTo>
                        <a:pt x="900" y="360"/>
                      </a:lnTo>
                      <a:lnTo>
                        <a:pt x="900" y="366"/>
                      </a:lnTo>
                      <a:lnTo>
                        <a:pt x="900" y="366"/>
                      </a:lnTo>
                      <a:lnTo>
                        <a:pt x="906" y="366"/>
                      </a:lnTo>
                      <a:lnTo>
                        <a:pt x="906" y="372"/>
                      </a:lnTo>
                      <a:lnTo>
                        <a:pt x="906" y="372"/>
                      </a:lnTo>
                      <a:lnTo>
                        <a:pt x="906" y="372"/>
                      </a:lnTo>
                      <a:lnTo>
                        <a:pt x="906" y="378"/>
                      </a:lnTo>
                      <a:lnTo>
                        <a:pt x="906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84"/>
                      </a:lnTo>
                      <a:lnTo>
                        <a:pt x="912" y="384"/>
                      </a:lnTo>
                      <a:lnTo>
                        <a:pt x="936" y="372"/>
                      </a:lnTo>
                      <a:lnTo>
                        <a:pt x="936" y="372"/>
                      </a:lnTo>
                      <a:lnTo>
                        <a:pt x="936" y="372"/>
                      </a:lnTo>
                      <a:lnTo>
                        <a:pt x="942" y="372"/>
                      </a:lnTo>
                      <a:lnTo>
                        <a:pt x="942" y="366"/>
                      </a:lnTo>
                      <a:lnTo>
                        <a:pt x="942" y="366"/>
                      </a:lnTo>
                      <a:lnTo>
                        <a:pt x="942" y="360"/>
                      </a:lnTo>
                      <a:lnTo>
                        <a:pt x="942" y="360"/>
                      </a:lnTo>
                      <a:lnTo>
                        <a:pt x="942" y="354"/>
                      </a:lnTo>
                      <a:lnTo>
                        <a:pt x="948" y="354"/>
                      </a:lnTo>
                      <a:lnTo>
                        <a:pt x="948" y="348"/>
                      </a:lnTo>
                      <a:lnTo>
                        <a:pt x="948" y="348"/>
                      </a:lnTo>
                      <a:lnTo>
                        <a:pt x="948" y="348"/>
                      </a:lnTo>
                      <a:lnTo>
                        <a:pt x="948" y="348"/>
                      </a:lnTo>
                      <a:lnTo>
                        <a:pt x="948" y="348"/>
                      </a:lnTo>
                      <a:lnTo>
                        <a:pt x="948" y="342"/>
                      </a:lnTo>
                      <a:lnTo>
                        <a:pt x="954" y="336"/>
                      </a:lnTo>
                      <a:lnTo>
                        <a:pt x="954" y="336"/>
                      </a:lnTo>
                      <a:lnTo>
                        <a:pt x="954" y="336"/>
                      </a:lnTo>
                      <a:lnTo>
                        <a:pt x="954" y="330"/>
                      </a:lnTo>
                      <a:lnTo>
                        <a:pt x="954" y="330"/>
                      </a:lnTo>
                      <a:lnTo>
                        <a:pt x="954" y="330"/>
                      </a:lnTo>
                      <a:lnTo>
                        <a:pt x="960" y="330"/>
                      </a:lnTo>
                      <a:lnTo>
                        <a:pt x="960" y="330"/>
                      </a:lnTo>
                      <a:lnTo>
                        <a:pt x="960" y="330"/>
                      </a:lnTo>
                      <a:lnTo>
                        <a:pt x="960" y="330"/>
                      </a:lnTo>
                      <a:lnTo>
                        <a:pt x="960" y="330"/>
                      </a:lnTo>
                      <a:lnTo>
                        <a:pt x="960" y="330"/>
                      </a:lnTo>
                      <a:lnTo>
                        <a:pt x="966" y="330"/>
                      </a:lnTo>
                      <a:lnTo>
                        <a:pt x="966" y="336"/>
                      </a:lnTo>
                      <a:lnTo>
                        <a:pt x="966" y="336"/>
                      </a:lnTo>
                      <a:lnTo>
                        <a:pt x="966" y="336"/>
                      </a:lnTo>
                      <a:lnTo>
                        <a:pt x="966" y="342"/>
                      </a:lnTo>
                      <a:lnTo>
                        <a:pt x="966" y="342"/>
                      </a:lnTo>
                      <a:lnTo>
                        <a:pt x="972" y="348"/>
                      </a:lnTo>
                      <a:lnTo>
                        <a:pt x="972" y="348"/>
                      </a:lnTo>
                      <a:lnTo>
                        <a:pt x="972" y="348"/>
                      </a:lnTo>
                      <a:lnTo>
                        <a:pt x="972" y="354"/>
                      </a:lnTo>
                      <a:lnTo>
                        <a:pt x="972" y="354"/>
                      </a:lnTo>
                      <a:lnTo>
                        <a:pt x="972" y="354"/>
                      </a:lnTo>
                      <a:lnTo>
                        <a:pt x="972" y="360"/>
                      </a:lnTo>
                      <a:lnTo>
                        <a:pt x="978" y="360"/>
                      </a:lnTo>
                      <a:lnTo>
                        <a:pt x="978" y="366"/>
                      </a:lnTo>
                      <a:lnTo>
                        <a:pt x="978" y="366"/>
                      </a:lnTo>
                      <a:lnTo>
                        <a:pt x="978" y="366"/>
                      </a:lnTo>
                      <a:lnTo>
                        <a:pt x="978" y="372"/>
                      </a:lnTo>
                      <a:lnTo>
                        <a:pt x="978" y="372"/>
                      </a:lnTo>
                      <a:lnTo>
                        <a:pt x="978" y="372"/>
                      </a:lnTo>
                      <a:lnTo>
                        <a:pt x="984" y="378"/>
                      </a:lnTo>
                      <a:lnTo>
                        <a:pt x="984" y="378"/>
                      </a:lnTo>
                      <a:lnTo>
                        <a:pt x="984" y="378"/>
                      </a:lnTo>
                      <a:lnTo>
                        <a:pt x="984" y="378"/>
                      </a:lnTo>
                      <a:lnTo>
                        <a:pt x="1008" y="372"/>
                      </a:lnTo>
                      <a:lnTo>
                        <a:pt x="1008" y="372"/>
                      </a:lnTo>
                      <a:lnTo>
                        <a:pt x="1014" y="372"/>
                      </a:lnTo>
                      <a:lnTo>
                        <a:pt x="1014" y="372"/>
                      </a:lnTo>
                      <a:lnTo>
                        <a:pt x="1014" y="366"/>
                      </a:lnTo>
                      <a:lnTo>
                        <a:pt x="1014" y="366"/>
                      </a:lnTo>
                      <a:lnTo>
                        <a:pt x="1014" y="360"/>
                      </a:lnTo>
                      <a:lnTo>
                        <a:pt x="1014" y="360"/>
                      </a:lnTo>
                      <a:lnTo>
                        <a:pt x="1020" y="360"/>
                      </a:lnTo>
                      <a:lnTo>
                        <a:pt x="1020" y="354"/>
                      </a:lnTo>
                      <a:lnTo>
                        <a:pt x="1020" y="354"/>
                      </a:lnTo>
                      <a:lnTo>
                        <a:pt x="1020" y="348"/>
                      </a:lnTo>
                      <a:lnTo>
                        <a:pt x="1020" y="348"/>
                      </a:lnTo>
                      <a:lnTo>
                        <a:pt x="1020" y="348"/>
                      </a:lnTo>
                      <a:lnTo>
                        <a:pt x="1020" y="348"/>
                      </a:lnTo>
                      <a:lnTo>
                        <a:pt x="1020" y="342"/>
                      </a:lnTo>
                      <a:lnTo>
                        <a:pt x="1026" y="342"/>
                      </a:lnTo>
                      <a:lnTo>
                        <a:pt x="1026" y="336"/>
                      </a:lnTo>
                      <a:lnTo>
                        <a:pt x="1026" y="336"/>
                      </a:lnTo>
                      <a:lnTo>
                        <a:pt x="1026" y="336"/>
                      </a:lnTo>
                      <a:lnTo>
                        <a:pt x="1026" y="330"/>
                      </a:lnTo>
                      <a:lnTo>
                        <a:pt x="1026" y="330"/>
                      </a:lnTo>
                      <a:lnTo>
                        <a:pt x="1032" y="330"/>
                      </a:lnTo>
                      <a:lnTo>
                        <a:pt x="1032" y="330"/>
                      </a:lnTo>
                      <a:lnTo>
                        <a:pt x="1032" y="330"/>
                      </a:lnTo>
                      <a:lnTo>
                        <a:pt x="1032" y="330"/>
                      </a:lnTo>
                      <a:lnTo>
                        <a:pt x="1032" y="330"/>
                      </a:lnTo>
                      <a:lnTo>
                        <a:pt x="1032" y="330"/>
                      </a:lnTo>
                      <a:lnTo>
                        <a:pt x="1038" y="336"/>
                      </a:lnTo>
                      <a:lnTo>
                        <a:pt x="1038" y="336"/>
                      </a:lnTo>
                      <a:lnTo>
                        <a:pt x="1038" y="336"/>
                      </a:lnTo>
                      <a:lnTo>
                        <a:pt x="1038" y="342"/>
                      </a:lnTo>
                      <a:lnTo>
                        <a:pt x="1038" y="342"/>
                      </a:lnTo>
                      <a:lnTo>
                        <a:pt x="1038" y="348"/>
                      </a:lnTo>
                      <a:lnTo>
                        <a:pt x="1044" y="354"/>
                      </a:lnTo>
                      <a:lnTo>
                        <a:pt x="1044" y="354"/>
                      </a:lnTo>
                      <a:lnTo>
                        <a:pt x="1044" y="354"/>
                      </a:lnTo>
                      <a:lnTo>
                        <a:pt x="1044" y="354"/>
                      </a:lnTo>
                      <a:lnTo>
                        <a:pt x="1044" y="360"/>
                      </a:lnTo>
                      <a:lnTo>
                        <a:pt x="1044" y="360"/>
                      </a:lnTo>
                      <a:lnTo>
                        <a:pt x="1044" y="366"/>
                      </a:lnTo>
                      <a:lnTo>
                        <a:pt x="1050" y="366"/>
                      </a:lnTo>
                      <a:lnTo>
                        <a:pt x="1050" y="366"/>
                      </a:lnTo>
                      <a:lnTo>
                        <a:pt x="1050" y="372"/>
                      </a:lnTo>
                      <a:lnTo>
                        <a:pt x="1050" y="372"/>
                      </a:lnTo>
                      <a:lnTo>
                        <a:pt x="1050" y="372"/>
                      </a:lnTo>
                      <a:lnTo>
                        <a:pt x="1050" y="378"/>
                      </a:lnTo>
                      <a:lnTo>
                        <a:pt x="1056" y="378"/>
                      </a:lnTo>
                      <a:lnTo>
                        <a:pt x="1056" y="378"/>
                      </a:lnTo>
                      <a:lnTo>
                        <a:pt x="1056" y="384"/>
                      </a:lnTo>
                      <a:lnTo>
                        <a:pt x="1056" y="384"/>
                      </a:lnTo>
                      <a:lnTo>
                        <a:pt x="1056" y="384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2"/>
                      </a:lnTo>
                      <a:lnTo>
                        <a:pt x="1086" y="372"/>
                      </a:lnTo>
                      <a:lnTo>
                        <a:pt x="1086" y="372"/>
                      </a:lnTo>
                      <a:lnTo>
                        <a:pt x="1086" y="366"/>
                      </a:lnTo>
                      <a:lnTo>
                        <a:pt x="1086" y="366"/>
                      </a:lnTo>
                      <a:lnTo>
                        <a:pt x="1086" y="366"/>
                      </a:lnTo>
                      <a:lnTo>
                        <a:pt x="1092" y="360"/>
                      </a:lnTo>
                      <a:lnTo>
                        <a:pt x="1092" y="360"/>
                      </a:lnTo>
                      <a:lnTo>
                        <a:pt x="1092" y="354"/>
                      </a:lnTo>
                      <a:lnTo>
                        <a:pt x="1092" y="354"/>
                      </a:lnTo>
                      <a:lnTo>
                        <a:pt x="1092" y="354"/>
                      </a:lnTo>
                      <a:lnTo>
                        <a:pt x="1092" y="354"/>
                      </a:lnTo>
                      <a:lnTo>
                        <a:pt x="1092" y="348"/>
                      </a:lnTo>
                      <a:lnTo>
                        <a:pt x="1098" y="348"/>
                      </a:lnTo>
                      <a:lnTo>
                        <a:pt x="1098" y="342"/>
                      </a:lnTo>
                      <a:lnTo>
                        <a:pt x="1098" y="342"/>
                      </a:lnTo>
                      <a:lnTo>
                        <a:pt x="1098" y="336"/>
                      </a:lnTo>
                      <a:lnTo>
                        <a:pt x="1098" y="336"/>
                      </a:lnTo>
                      <a:lnTo>
                        <a:pt x="1098" y="336"/>
                      </a:lnTo>
                      <a:lnTo>
                        <a:pt x="1104" y="336"/>
                      </a:lnTo>
                      <a:lnTo>
                        <a:pt x="1104" y="330"/>
                      </a:lnTo>
                      <a:lnTo>
                        <a:pt x="1104" y="330"/>
                      </a:lnTo>
                      <a:lnTo>
                        <a:pt x="1104" y="330"/>
                      </a:lnTo>
                      <a:lnTo>
                        <a:pt x="1104" y="330"/>
                      </a:lnTo>
                      <a:lnTo>
                        <a:pt x="1104" y="336"/>
                      </a:lnTo>
                      <a:lnTo>
                        <a:pt x="1110" y="336"/>
                      </a:lnTo>
                      <a:lnTo>
                        <a:pt x="1110" y="336"/>
                      </a:lnTo>
                      <a:lnTo>
                        <a:pt x="1110" y="336"/>
                      </a:lnTo>
                      <a:lnTo>
                        <a:pt x="1110" y="342"/>
                      </a:lnTo>
                      <a:lnTo>
                        <a:pt x="1110" y="342"/>
                      </a:lnTo>
                      <a:lnTo>
                        <a:pt x="1110" y="348"/>
                      </a:lnTo>
                      <a:lnTo>
                        <a:pt x="1116" y="348"/>
                      </a:lnTo>
                      <a:lnTo>
                        <a:pt x="1116" y="354"/>
                      </a:lnTo>
                      <a:lnTo>
                        <a:pt x="1116" y="354"/>
                      </a:lnTo>
                      <a:lnTo>
                        <a:pt x="1116" y="354"/>
                      </a:lnTo>
                      <a:lnTo>
                        <a:pt x="1116" y="354"/>
                      </a:lnTo>
                      <a:lnTo>
                        <a:pt x="1116" y="360"/>
                      </a:lnTo>
                      <a:lnTo>
                        <a:pt x="1116" y="360"/>
                      </a:lnTo>
                      <a:lnTo>
                        <a:pt x="1122" y="366"/>
                      </a:lnTo>
                      <a:lnTo>
                        <a:pt x="1122" y="366"/>
                      </a:lnTo>
                      <a:lnTo>
                        <a:pt x="1122" y="366"/>
                      </a:lnTo>
                      <a:lnTo>
                        <a:pt x="1122" y="372"/>
                      </a:lnTo>
                      <a:lnTo>
                        <a:pt x="1122" y="372"/>
                      </a:lnTo>
                      <a:lnTo>
                        <a:pt x="1122" y="372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84"/>
                      </a:lnTo>
                      <a:lnTo>
                        <a:pt x="1128" y="384"/>
                      </a:lnTo>
                      <a:lnTo>
                        <a:pt x="1158" y="372"/>
                      </a:lnTo>
                      <a:lnTo>
                        <a:pt x="1158" y="372"/>
                      </a:lnTo>
                      <a:lnTo>
                        <a:pt x="1158" y="372"/>
                      </a:lnTo>
                      <a:lnTo>
                        <a:pt x="1158" y="372"/>
                      </a:lnTo>
                      <a:lnTo>
                        <a:pt x="1158" y="366"/>
                      </a:lnTo>
                      <a:lnTo>
                        <a:pt x="1158" y="366"/>
                      </a:lnTo>
                      <a:lnTo>
                        <a:pt x="1158" y="360"/>
                      </a:lnTo>
                      <a:lnTo>
                        <a:pt x="1164" y="360"/>
                      </a:lnTo>
                      <a:lnTo>
                        <a:pt x="1164" y="354"/>
                      </a:lnTo>
                      <a:lnTo>
                        <a:pt x="1164" y="354"/>
                      </a:lnTo>
                      <a:lnTo>
                        <a:pt x="1164" y="348"/>
                      </a:lnTo>
                      <a:lnTo>
                        <a:pt x="1164" y="348"/>
                      </a:lnTo>
                      <a:lnTo>
                        <a:pt x="1164" y="348"/>
                      </a:lnTo>
                      <a:lnTo>
                        <a:pt x="1164" y="348"/>
                      </a:lnTo>
                      <a:lnTo>
                        <a:pt x="1164" y="348"/>
                      </a:lnTo>
                      <a:lnTo>
                        <a:pt x="1170" y="342"/>
                      </a:lnTo>
                      <a:lnTo>
                        <a:pt x="1170" y="336"/>
                      </a:lnTo>
                      <a:lnTo>
                        <a:pt x="1170" y="336"/>
                      </a:lnTo>
                      <a:lnTo>
                        <a:pt x="1170" y="336"/>
                      </a:lnTo>
                      <a:lnTo>
                        <a:pt x="1170" y="330"/>
                      </a:lnTo>
                      <a:lnTo>
                        <a:pt x="1176" y="330"/>
                      </a:lnTo>
                      <a:lnTo>
                        <a:pt x="1176" y="330"/>
                      </a:lnTo>
                      <a:lnTo>
                        <a:pt x="1176" y="330"/>
                      </a:lnTo>
                      <a:lnTo>
                        <a:pt x="1176" y="330"/>
                      </a:lnTo>
                      <a:lnTo>
                        <a:pt x="1176" y="330"/>
                      </a:lnTo>
                      <a:lnTo>
                        <a:pt x="1176" y="330"/>
                      </a:lnTo>
                      <a:lnTo>
                        <a:pt x="1182" y="330"/>
                      </a:lnTo>
                      <a:lnTo>
                        <a:pt x="1182" y="330"/>
                      </a:lnTo>
                      <a:lnTo>
                        <a:pt x="1182" y="330"/>
                      </a:lnTo>
                      <a:lnTo>
                        <a:pt x="1182" y="336"/>
                      </a:lnTo>
                      <a:lnTo>
                        <a:pt x="1182" y="336"/>
                      </a:lnTo>
                      <a:lnTo>
                        <a:pt x="1182" y="336"/>
                      </a:lnTo>
                      <a:lnTo>
                        <a:pt x="1188" y="342"/>
                      </a:lnTo>
                      <a:lnTo>
                        <a:pt x="1188" y="348"/>
                      </a:lnTo>
                      <a:lnTo>
                        <a:pt x="1188" y="348"/>
                      </a:lnTo>
                      <a:lnTo>
                        <a:pt x="1188" y="348"/>
                      </a:lnTo>
                      <a:lnTo>
                        <a:pt x="1188" y="348"/>
                      </a:lnTo>
                      <a:lnTo>
                        <a:pt x="1188" y="354"/>
                      </a:lnTo>
                      <a:lnTo>
                        <a:pt x="1188" y="354"/>
                      </a:lnTo>
                      <a:lnTo>
                        <a:pt x="1194" y="360"/>
                      </a:lnTo>
                      <a:lnTo>
                        <a:pt x="1194" y="360"/>
                      </a:lnTo>
                      <a:lnTo>
                        <a:pt x="1194" y="366"/>
                      </a:lnTo>
                      <a:lnTo>
                        <a:pt x="1194" y="366"/>
                      </a:lnTo>
                      <a:lnTo>
                        <a:pt x="1194" y="366"/>
                      </a:lnTo>
                      <a:lnTo>
                        <a:pt x="1194" y="372"/>
                      </a:lnTo>
                      <a:lnTo>
                        <a:pt x="1194" y="372"/>
                      </a:lnTo>
                      <a:lnTo>
                        <a:pt x="1200" y="372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30" y="378"/>
                      </a:lnTo>
                      <a:lnTo>
                        <a:pt x="1230" y="378"/>
                      </a:lnTo>
                      <a:lnTo>
                        <a:pt x="1230" y="372"/>
                      </a:lnTo>
                      <a:lnTo>
                        <a:pt x="1230" y="372"/>
                      </a:lnTo>
                      <a:lnTo>
                        <a:pt x="1230" y="372"/>
                      </a:lnTo>
                      <a:lnTo>
                        <a:pt x="1230" y="366"/>
                      </a:lnTo>
                      <a:lnTo>
                        <a:pt x="1236" y="366"/>
                      </a:lnTo>
                      <a:lnTo>
                        <a:pt x="1236" y="360"/>
                      </a:lnTo>
                      <a:lnTo>
                        <a:pt x="1236" y="360"/>
                      </a:lnTo>
                      <a:lnTo>
                        <a:pt x="1236" y="360"/>
                      </a:lnTo>
                      <a:lnTo>
                        <a:pt x="1236" y="354"/>
                      </a:lnTo>
                      <a:lnTo>
                        <a:pt x="1236" y="354"/>
                      </a:lnTo>
                      <a:lnTo>
                        <a:pt x="1236" y="354"/>
                      </a:lnTo>
                      <a:lnTo>
                        <a:pt x="1236" y="354"/>
                      </a:lnTo>
                      <a:lnTo>
                        <a:pt x="1242" y="348"/>
                      </a:lnTo>
                      <a:lnTo>
                        <a:pt x="1242" y="348"/>
                      </a:lnTo>
                      <a:lnTo>
                        <a:pt x="1242" y="342"/>
                      </a:lnTo>
                      <a:lnTo>
                        <a:pt x="1242" y="342"/>
                      </a:lnTo>
                      <a:lnTo>
                        <a:pt x="1242" y="336"/>
                      </a:lnTo>
                      <a:lnTo>
                        <a:pt x="1242" y="336"/>
                      </a:lnTo>
                      <a:lnTo>
                        <a:pt x="1248" y="336"/>
                      </a:lnTo>
                      <a:lnTo>
                        <a:pt x="1248" y="336"/>
                      </a:lnTo>
                      <a:lnTo>
                        <a:pt x="1248" y="336"/>
                      </a:lnTo>
                      <a:lnTo>
                        <a:pt x="1248" y="336"/>
                      </a:lnTo>
                      <a:lnTo>
                        <a:pt x="1248" y="336"/>
                      </a:lnTo>
                      <a:lnTo>
                        <a:pt x="1248" y="336"/>
                      </a:lnTo>
                      <a:lnTo>
                        <a:pt x="1254" y="336"/>
                      </a:lnTo>
                      <a:lnTo>
                        <a:pt x="1254" y="336"/>
                      </a:lnTo>
                      <a:lnTo>
                        <a:pt x="1254" y="336"/>
                      </a:lnTo>
                      <a:lnTo>
                        <a:pt x="1254" y="336"/>
                      </a:lnTo>
                      <a:lnTo>
                        <a:pt x="1254" y="342"/>
                      </a:lnTo>
                      <a:lnTo>
                        <a:pt x="1254" y="342"/>
                      </a:lnTo>
                      <a:lnTo>
                        <a:pt x="1260" y="348"/>
                      </a:lnTo>
                      <a:lnTo>
                        <a:pt x="1260" y="348"/>
                      </a:lnTo>
                      <a:lnTo>
                        <a:pt x="1260" y="354"/>
                      </a:lnTo>
                      <a:lnTo>
                        <a:pt x="1260" y="354"/>
                      </a:lnTo>
                      <a:lnTo>
                        <a:pt x="1260" y="354"/>
                      </a:lnTo>
                      <a:lnTo>
                        <a:pt x="1260" y="360"/>
                      </a:lnTo>
                      <a:lnTo>
                        <a:pt x="1260" y="360"/>
                      </a:lnTo>
                      <a:lnTo>
                        <a:pt x="1266" y="360"/>
                      </a:lnTo>
                      <a:lnTo>
                        <a:pt x="1266" y="366"/>
                      </a:lnTo>
                      <a:lnTo>
                        <a:pt x="1266" y="366"/>
                      </a:lnTo>
                      <a:lnTo>
                        <a:pt x="1266" y="372"/>
                      </a:lnTo>
                      <a:lnTo>
                        <a:pt x="1266" y="372"/>
                      </a:lnTo>
                      <a:lnTo>
                        <a:pt x="1266" y="372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84"/>
                      </a:lnTo>
                      <a:lnTo>
                        <a:pt x="1272" y="384"/>
                      </a:lnTo>
                      <a:lnTo>
                        <a:pt x="1272" y="384"/>
                      </a:lnTo>
                      <a:lnTo>
                        <a:pt x="1272" y="384"/>
                      </a:lnTo>
                      <a:lnTo>
                        <a:pt x="1302" y="378"/>
                      </a:lnTo>
                      <a:lnTo>
                        <a:pt x="1302" y="378"/>
                      </a:lnTo>
                      <a:lnTo>
                        <a:pt x="1302" y="372"/>
                      </a:lnTo>
                      <a:lnTo>
                        <a:pt x="1302" y="372"/>
                      </a:lnTo>
                      <a:lnTo>
                        <a:pt x="1302" y="372"/>
                      </a:lnTo>
                      <a:lnTo>
                        <a:pt x="1302" y="366"/>
                      </a:lnTo>
                      <a:lnTo>
                        <a:pt x="1308" y="366"/>
                      </a:lnTo>
                      <a:lnTo>
                        <a:pt x="1308" y="366"/>
                      </a:lnTo>
                      <a:lnTo>
                        <a:pt x="1308" y="360"/>
                      </a:lnTo>
                      <a:lnTo>
                        <a:pt x="1308" y="360"/>
                      </a:lnTo>
                      <a:lnTo>
                        <a:pt x="1308" y="354"/>
                      </a:lnTo>
                      <a:lnTo>
                        <a:pt x="1308" y="354"/>
                      </a:lnTo>
                      <a:lnTo>
                        <a:pt x="1308" y="354"/>
                      </a:lnTo>
                      <a:lnTo>
                        <a:pt x="1314" y="354"/>
                      </a:lnTo>
                      <a:lnTo>
                        <a:pt x="1314" y="348"/>
                      </a:lnTo>
                      <a:lnTo>
                        <a:pt x="1314" y="348"/>
                      </a:lnTo>
                      <a:lnTo>
                        <a:pt x="1314" y="342"/>
                      </a:lnTo>
                      <a:lnTo>
                        <a:pt x="1314" y="342"/>
                      </a:lnTo>
                      <a:lnTo>
                        <a:pt x="1314" y="336"/>
                      </a:lnTo>
                      <a:lnTo>
                        <a:pt x="1320" y="336"/>
                      </a:lnTo>
                      <a:lnTo>
                        <a:pt x="1320" y="336"/>
                      </a:lnTo>
                      <a:lnTo>
                        <a:pt x="1320" y="336"/>
                      </a:lnTo>
                      <a:lnTo>
                        <a:pt x="1320" y="330"/>
                      </a:lnTo>
                      <a:lnTo>
                        <a:pt x="1320" y="330"/>
                      </a:lnTo>
                      <a:lnTo>
                        <a:pt x="1320" y="330"/>
                      </a:lnTo>
                      <a:lnTo>
                        <a:pt x="1326" y="330"/>
                      </a:lnTo>
                      <a:lnTo>
                        <a:pt x="1326" y="330"/>
                      </a:lnTo>
                      <a:lnTo>
                        <a:pt x="1326" y="336"/>
                      </a:lnTo>
                      <a:lnTo>
                        <a:pt x="1326" y="336"/>
                      </a:lnTo>
                      <a:lnTo>
                        <a:pt x="1326" y="336"/>
                      </a:lnTo>
                      <a:lnTo>
                        <a:pt x="1326" y="342"/>
                      </a:lnTo>
                      <a:lnTo>
                        <a:pt x="1332" y="342"/>
                      </a:lnTo>
                      <a:lnTo>
                        <a:pt x="1332" y="342"/>
                      </a:lnTo>
                      <a:lnTo>
                        <a:pt x="1332" y="348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2" y="354"/>
                      </a:lnTo>
                      <a:lnTo>
                        <a:pt x="1338" y="360"/>
                      </a:lnTo>
                      <a:lnTo>
                        <a:pt x="1338" y="360"/>
                      </a:lnTo>
                      <a:lnTo>
                        <a:pt x="1338" y="360"/>
                      </a:lnTo>
                      <a:lnTo>
                        <a:pt x="1338" y="366"/>
                      </a:lnTo>
                      <a:lnTo>
                        <a:pt x="1338" y="366"/>
                      </a:lnTo>
                      <a:lnTo>
                        <a:pt x="1338" y="372"/>
                      </a:lnTo>
                      <a:lnTo>
                        <a:pt x="1344" y="372"/>
                      </a:lnTo>
                      <a:lnTo>
                        <a:pt x="1344" y="372"/>
                      </a:lnTo>
                      <a:lnTo>
                        <a:pt x="1344" y="372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84"/>
                      </a:lnTo>
                      <a:lnTo>
                        <a:pt x="1344" y="384"/>
                      </a:lnTo>
                      <a:lnTo>
                        <a:pt x="1374" y="372"/>
                      </a:lnTo>
                      <a:lnTo>
                        <a:pt x="1374" y="372"/>
                      </a:lnTo>
                      <a:lnTo>
                        <a:pt x="1374" y="372"/>
                      </a:lnTo>
                      <a:lnTo>
                        <a:pt x="1374" y="372"/>
                      </a:lnTo>
                      <a:lnTo>
                        <a:pt x="1374" y="366"/>
                      </a:lnTo>
                      <a:lnTo>
                        <a:pt x="1380" y="366"/>
                      </a:lnTo>
                      <a:lnTo>
                        <a:pt x="1380" y="360"/>
                      </a:lnTo>
                      <a:lnTo>
                        <a:pt x="1380" y="360"/>
                      </a:lnTo>
                      <a:lnTo>
                        <a:pt x="1380" y="360"/>
                      </a:lnTo>
                      <a:lnTo>
                        <a:pt x="1380" y="354"/>
                      </a:lnTo>
                      <a:lnTo>
                        <a:pt x="1380" y="354"/>
                      </a:lnTo>
                      <a:lnTo>
                        <a:pt x="1380" y="348"/>
                      </a:lnTo>
                      <a:lnTo>
                        <a:pt x="1380" y="348"/>
                      </a:lnTo>
                      <a:lnTo>
                        <a:pt x="1386" y="348"/>
                      </a:lnTo>
                      <a:lnTo>
                        <a:pt x="1386" y="348"/>
                      </a:lnTo>
                      <a:lnTo>
                        <a:pt x="1386" y="342"/>
                      </a:lnTo>
                      <a:lnTo>
                        <a:pt x="1386" y="342"/>
                      </a:lnTo>
                      <a:lnTo>
                        <a:pt x="1386" y="336"/>
                      </a:lnTo>
                      <a:lnTo>
                        <a:pt x="1386" y="336"/>
                      </a:lnTo>
                      <a:lnTo>
                        <a:pt x="1392" y="336"/>
                      </a:lnTo>
                      <a:lnTo>
                        <a:pt x="1392" y="330"/>
                      </a:lnTo>
                      <a:lnTo>
                        <a:pt x="1392" y="330"/>
                      </a:lnTo>
                      <a:lnTo>
                        <a:pt x="1392" y="330"/>
                      </a:lnTo>
                      <a:lnTo>
                        <a:pt x="1392" y="330"/>
                      </a:lnTo>
                      <a:lnTo>
                        <a:pt x="1392" y="330"/>
                      </a:lnTo>
                      <a:lnTo>
                        <a:pt x="1398" y="330"/>
                      </a:lnTo>
                      <a:lnTo>
                        <a:pt x="1398" y="330"/>
                      </a:lnTo>
                      <a:lnTo>
                        <a:pt x="1398" y="330"/>
                      </a:lnTo>
                      <a:lnTo>
                        <a:pt x="1398" y="336"/>
                      </a:lnTo>
                      <a:lnTo>
                        <a:pt x="1398" y="336"/>
                      </a:lnTo>
                      <a:lnTo>
                        <a:pt x="1398" y="336"/>
                      </a:lnTo>
                      <a:lnTo>
                        <a:pt x="1404" y="342"/>
                      </a:lnTo>
                      <a:lnTo>
                        <a:pt x="1404" y="342"/>
                      </a:lnTo>
                      <a:lnTo>
                        <a:pt x="1404" y="348"/>
                      </a:lnTo>
                      <a:lnTo>
                        <a:pt x="1404" y="348"/>
                      </a:lnTo>
                      <a:lnTo>
                        <a:pt x="1404" y="354"/>
                      </a:lnTo>
                      <a:lnTo>
                        <a:pt x="1404" y="354"/>
                      </a:lnTo>
                      <a:lnTo>
                        <a:pt x="1404" y="354"/>
                      </a:lnTo>
                      <a:lnTo>
                        <a:pt x="1410" y="360"/>
                      </a:lnTo>
                      <a:lnTo>
                        <a:pt x="1410" y="360"/>
                      </a:lnTo>
                      <a:lnTo>
                        <a:pt x="1410" y="360"/>
                      </a:lnTo>
                      <a:lnTo>
                        <a:pt x="1410" y="366"/>
                      </a:lnTo>
                      <a:lnTo>
                        <a:pt x="1410" y="366"/>
                      </a:lnTo>
                      <a:lnTo>
                        <a:pt x="1410" y="372"/>
                      </a:lnTo>
                      <a:lnTo>
                        <a:pt x="1416" y="372"/>
                      </a:lnTo>
                      <a:lnTo>
                        <a:pt x="1416" y="372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22" y="384"/>
                      </a:lnTo>
                      <a:lnTo>
                        <a:pt x="1422" y="384"/>
                      </a:lnTo>
                      <a:lnTo>
                        <a:pt x="1446" y="378"/>
                      </a:lnTo>
                      <a:lnTo>
                        <a:pt x="1446" y="378"/>
                      </a:lnTo>
                      <a:lnTo>
                        <a:pt x="1446" y="378"/>
                      </a:lnTo>
                      <a:lnTo>
                        <a:pt x="1446" y="372"/>
                      </a:lnTo>
                      <a:lnTo>
                        <a:pt x="1452" y="372"/>
                      </a:lnTo>
                      <a:lnTo>
                        <a:pt x="1452" y="372"/>
                      </a:lnTo>
                      <a:lnTo>
                        <a:pt x="1452" y="366"/>
                      </a:lnTo>
                      <a:lnTo>
                        <a:pt x="1452" y="366"/>
                      </a:lnTo>
                      <a:lnTo>
                        <a:pt x="1452" y="360"/>
                      </a:lnTo>
                      <a:lnTo>
                        <a:pt x="1452" y="360"/>
                      </a:lnTo>
                      <a:lnTo>
                        <a:pt x="1452" y="354"/>
                      </a:lnTo>
                      <a:lnTo>
                        <a:pt x="1458" y="354"/>
                      </a:lnTo>
                      <a:lnTo>
                        <a:pt x="1458" y="354"/>
                      </a:lnTo>
                      <a:lnTo>
                        <a:pt x="1458" y="354"/>
                      </a:lnTo>
                      <a:lnTo>
                        <a:pt x="1458" y="348"/>
                      </a:lnTo>
                      <a:lnTo>
                        <a:pt x="1458" y="348"/>
                      </a:lnTo>
                      <a:lnTo>
                        <a:pt x="1458" y="342"/>
                      </a:lnTo>
                      <a:lnTo>
                        <a:pt x="1458" y="342"/>
                      </a:lnTo>
                      <a:lnTo>
                        <a:pt x="1464" y="342"/>
                      </a:lnTo>
                      <a:lnTo>
                        <a:pt x="1464" y="336"/>
                      </a:lnTo>
                      <a:lnTo>
                        <a:pt x="1464" y="336"/>
                      </a:lnTo>
                      <a:lnTo>
                        <a:pt x="1464" y="336"/>
                      </a:lnTo>
                      <a:lnTo>
                        <a:pt x="1464" y="336"/>
                      </a:lnTo>
                      <a:lnTo>
                        <a:pt x="1464" y="336"/>
                      </a:lnTo>
                      <a:lnTo>
                        <a:pt x="1470" y="336"/>
                      </a:lnTo>
                      <a:lnTo>
                        <a:pt x="1470" y="336"/>
                      </a:lnTo>
                      <a:lnTo>
                        <a:pt x="1470" y="336"/>
                      </a:lnTo>
                      <a:lnTo>
                        <a:pt x="1470" y="336"/>
                      </a:lnTo>
                      <a:lnTo>
                        <a:pt x="1470" y="336"/>
                      </a:lnTo>
                      <a:lnTo>
                        <a:pt x="1470" y="342"/>
                      </a:lnTo>
                      <a:lnTo>
                        <a:pt x="1476" y="342"/>
                      </a:lnTo>
                      <a:lnTo>
                        <a:pt x="1476" y="348"/>
                      </a:lnTo>
                      <a:lnTo>
                        <a:pt x="1476" y="348"/>
                      </a:lnTo>
                      <a:lnTo>
                        <a:pt x="1476" y="354"/>
                      </a:lnTo>
                      <a:lnTo>
                        <a:pt x="1476" y="354"/>
                      </a:lnTo>
                      <a:lnTo>
                        <a:pt x="1476" y="354"/>
                      </a:lnTo>
                      <a:lnTo>
                        <a:pt x="1476" y="354"/>
                      </a:lnTo>
                      <a:lnTo>
                        <a:pt x="1482" y="360"/>
                      </a:lnTo>
                      <a:lnTo>
                        <a:pt x="1482" y="360"/>
                      </a:lnTo>
                      <a:lnTo>
                        <a:pt x="1482" y="366"/>
                      </a:lnTo>
                      <a:lnTo>
                        <a:pt x="1482" y="366"/>
                      </a:lnTo>
                      <a:lnTo>
                        <a:pt x="1482" y="366"/>
                      </a:lnTo>
                      <a:lnTo>
                        <a:pt x="1482" y="372"/>
                      </a:lnTo>
                      <a:lnTo>
                        <a:pt x="1488" y="372"/>
                      </a:lnTo>
                      <a:lnTo>
                        <a:pt x="1488" y="372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88" y="384"/>
                      </a:lnTo>
                      <a:lnTo>
                        <a:pt x="1494" y="384"/>
                      </a:lnTo>
                      <a:lnTo>
                        <a:pt x="1494" y="384"/>
                      </a:lnTo>
                      <a:lnTo>
                        <a:pt x="1494" y="384"/>
                      </a:lnTo>
                      <a:lnTo>
                        <a:pt x="1518" y="378"/>
                      </a:lnTo>
                      <a:lnTo>
                        <a:pt x="1518" y="378"/>
                      </a:lnTo>
                      <a:lnTo>
                        <a:pt x="1518" y="372"/>
                      </a:lnTo>
                      <a:lnTo>
                        <a:pt x="1518" y="372"/>
                      </a:lnTo>
                      <a:lnTo>
                        <a:pt x="1524" y="372"/>
                      </a:lnTo>
                      <a:lnTo>
                        <a:pt x="1524" y="366"/>
                      </a:lnTo>
                      <a:lnTo>
                        <a:pt x="1524" y="366"/>
                      </a:lnTo>
                      <a:lnTo>
                        <a:pt x="1524" y="360"/>
                      </a:lnTo>
                      <a:lnTo>
                        <a:pt x="1524" y="360"/>
                      </a:lnTo>
                      <a:lnTo>
                        <a:pt x="1524" y="354"/>
                      </a:lnTo>
                      <a:lnTo>
                        <a:pt x="1530" y="354"/>
                      </a:lnTo>
                      <a:lnTo>
                        <a:pt x="1530" y="354"/>
                      </a:lnTo>
                      <a:lnTo>
                        <a:pt x="1530" y="354"/>
                      </a:lnTo>
                      <a:lnTo>
                        <a:pt x="1530" y="354"/>
                      </a:lnTo>
                      <a:lnTo>
                        <a:pt x="1530" y="348"/>
                      </a:lnTo>
                      <a:lnTo>
                        <a:pt x="1530" y="342"/>
                      </a:lnTo>
                      <a:lnTo>
                        <a:pt x="1530" y="342"/>
                      </a:lnTo>
                      <a:lnTo>
                        <a:pt x="1536" y="336"/>
                      </a:lnTo>
                      <a:lnTo>
                        <a:pt x="1536" y="336"/>
                      </a:lnTo>
                      <a:lnTo>
                        <a:pt x="1536" y="330"/>
                      </a:lnTo>
                      <a:lnTo>
                        <a:pt x="1536" y="330"/>
                      </a:lnTo>
                      <a:lnTo>
                        <a:pt x="1536" y="330"/>
                      </a:lnTo>
                      <a:lnTo>
                        <a:pt x="1536" y="324"/>
                      </a:lnTo>
                      <a:lnTo>
                        <a:pt x="1542" y="324"/>
                      </a:lnTo>
                      <a:lnTo>
                        <a:pt x="1542" y="324"/>
                      </a:lnTo>
                      <a:lnTo>
                        <a:pt x="1542" y="324"/>
                      </a:lnTo>
                      <a:lnTo>
                        <a:pt x="1542" y="324"/>
                      </a:lnTo>
                      <a:lnTo>
                        <a:pt x="1542" y="324"/>
                      </a:lnTo>
                      <a:lnTo>
                        <a:pt x="1542" y="318"/>
                      </a:lnTo>
                      <a:lnTo>
                        <a:pt x="1548" y="318"/>
                      </a:lnTo>
                      <a:lnTo>
                        <a:pt x="1548" y="324"/>
                      </a:lnTo>
                      <a:lnTo>
                        <a:pt x="1548" y="324"/>
                      </a:lnTo>
                      <a:lnTo>
                        <a:pt x="1548" y="324"/>
                      </a:lnTo>
                      <a:lnTo>
                        <a:pt x="1548" y="324"/>
                      </a:lnTo>
                      <a:lnTo>
                        <a:pt x="1548" y="324"/>
                      </a:lnTo>
                      <a:lnTo>
                        <a:pt x="1554" y="324"/>
                      </a:lnTo>
                      <a:lnTo>
                        <a:pt x="1554" y="324"/>
                      </a:lnTo>
                      <a:lnTo>
                        <a:pt x="1554" y="324"/>
                      </a:lnTo>
                      <a:lnTo>
                        <a:pt x="1554" y="324"/>
                      </a:lnTo>
                      <a:lnTo>
                        <a:pt x="1554" y="324"/>
                      </a:lnTo>
                      <a:lnTo>
                        <a:pt x="1554" y="324"/>
                      </a:lnTo>
                      <a:lnTo>
                        <a:pt x="1554" y="324"/>
                      </a:lnTo>
                      <a:lnTo>
                        <a:pt x="1554" y="330"/>
                      </a:lnTo>
                      <a:lnTo>
                        <a:pt x="1560" y="330"/>
                      </a:lnTo>
                      <a:lnTo>
                        <a:pt x="1560" y="330"/>
                      </a:lnTo>
                      <a:lnTo>
                        <a:pt x="1560" y="330"/>
                      </a:lnTo>
                      <a:lnTo>
                        <a:pt x="1560" y="330"/>
                      </a:lnTo>
                      <a:lnTo>
                        <a:pt x="1560" y="330"/>
                      </a:lnTo>
                      <a:lnTo>
                        <a:pt x="1560" y="330"/>
                      </a:lnTo>
                      <a:lnTo>
                        <a:pt x="1566" y="330"/>
                      </a:lnTo>
                      <a:lnTo>
                        <a:pt x="1566" y="330"/>
                      </a:lnTo>
                      <a:lnTo>
                        <a:pt x="1566" y="330"/>
                      </a:lnTo>
                      <a:lnTo>
                        <a:pt x="1590" y="282"/>
                      </a:lnTo>
                      <a:lnTo>
                        <a:pt x="1590" y="282"/>
                      </a:lnTo>
                      <a:lnTo>
                        <a:pt x="1590" y="282"/>
                      </a:lnTo>
                      <a:lnTo>
                        <a:pt x="1596" y="276"/>
                      </a:lnTo>
                      <a:lnTo>
                        <a:pt x="1596" y="276"/>
                      </a:lnTo>
                      <a:lnTo>
                        <a:pt x="1596" y="270"/>
                      </a:lnTo>
                      <a:lnTo>
                        <a:pt x="1596" y="270"/>
                      </a:lnTo>
                      <a:lnTo>
                        <a:pt x="1596" y="264"/>
                      </a:lnTo>
                      <a:lnTo>
                        <a:pt x="1596" y="264"/>
                      </a:lnTo>
                      <a:lnTo>
                        <a:pt x="1602" y="258"/>
                      </a:lnTo>
                      <a:lnTo>
                        <a:pt x="1602" y="258"/>
                      </a:lnTo>
                      <a:lnTo>
                        <a:pt x="1602" y="252"/>
                      </a:lnTo>
                      <a:lnTo>
                        <a:pt x="1602" y="246"/>
                      </a:lnTo>
                      <a:lnTo>
                        <a:pt x="1602" y="246"/>
                      </a:lnTo>
                      <a:lnTo>
                        <a:pt x="1602" y="246"/>
                      </a:lnTo>
                      <a:lnTo>
                        <a:pt x="1602" y="246"/>
                      </a:lnTo>
                      <a:lnTo>
                        <a:pt x="1602" y="240"/>
                      </a:lnTo>
                      <a:lnTo>
                        <a:pt x="1608" y="234"/>
                      </a:lnTo>
                      <a:lnTo>
                        <a:pt x="1608" y="234"/>
                      </a:lnTo>
                      <a:lnTo>
                        <a:pt x="1608" y="228"/>
                      </a:lnTo>
                      <a:lnTo>
                        <a:pt x="1608" y="228"/>
                      </a:lnTo>
                      <a:lnTo>
                        <a:pt x="1608" y="222"/>
                      </a:lnTo>
                      <a:lnTo>
                        <a:pt x="1608" y="222"/>
                      </a:lnTo>
                      <a:lnTo>
                        <a:pt x="1614" y="222"/>
                      </a:lnTo>
                      <a:lnTo>
                        <a:pt x="1614" y="216"/>
                      </a:lnTo>
                      <a:lnTo>
                        <a:pt x="1614" y="216"/>
                      </a:lnTo>
                      <a:lnTo>
                        <a:pt x="1614" y="216"/>
                      </a:lnTo>
                      <a:lnTo>
                        <a:pt x="1614" y="216"/>
                      </a:lnTo>
                      <a:lnTo>
                        <a:pt x="1620" y="216"/>
                      </a:lnTo>
                      <a:lnTo>
                        <a:pt x="1620" y="216"/>
                      </a:lnTo>
                      <a:lnTo>
                        <a:pt x="1620" y="222"/>
                      </a:lnTo>
                      <a:lnTo>
                        <a:pt x="1620" y="222"/>
                      </a:lnTo>
                      <a:lnTo>
                        <a:pt x="1620" y="222"/>
                      </a:lnTo>
                      <a:lnTo>
                        <a:pt x="1620" y="228"/>
                      </a:lnTo>
                      <a:lnTo>
                        <a:pt x="1626" y="228"/>
                      </a:lnTo>
                      <a:lnTo>
                        <a:pt x="1626" y="234"/>
                      </a:lnTo>
                      <a:lnTo>
                        <a:pt x="1626" y="240"/>
                      </a:lnTo>
                      <a:lnTo>
                        <a:pt x="1626" y="240"/>
                      </a:lnTo>
                      <a:lnTo>
                        <a:pt x="1626" y="240"/>
                      </a:lnTo>
                      <a:lnTo>
                        <a:pt x="1626" y="240"/>
                      </a:lnTo>
                      <a:lnTo>
                        <a:pt x="1626" y="246"/>
                      </a:lnTo>
                      <a:lnTo>
                        <a:pt x="1626" y="246"/>
                      </a:lnTo>
                      <a:lnTo>
                        <a:pt x="1632" y="252"/>
                      </a:lnTo>
                      <a:lnTo>
                        <a:pt x="1632" y="252"/>
                      </a:lnTo>
                      <a:lnTo>
                        <a:pt x="1632" y="258"/>
                      </a:lnTo>
                      <a:lnTo>
                        <a:pt x="1632" y="258"/>
                      </a:lnTo>
                      <a:lnTo>
                        <a:pt x="1632" y="264"/>
                      </a:lnTo>
                      <a:lnTo>
                        <a:pt x="1632" y="264"/>
                      </a:lnTo>
                      <a:lnTo>
                        <a:pt x="1638" y="270"/>
                      </a:lnTo>
                      <a:lnTo>
                        <a:pt x="1638" y="270"/>
                      </a:lnTo>
                      <a:lnTo>
                        <a:pt x="1638" y="270"/>
                      </a:lnTo>
                      <a:lnTo>
                        <a:pt x="1638" y="276"/>
                      </a:lnTo>
                      <a:lnTo>
                        <a:pt x="1638" y="276"/>
                      </a:lnTo>
                      <a:lnTo>
                        <a:pt x="1638" y="276"/>
                      </a:lnTo>
                      <a:lnTo>
                        <a:pt x="1692" y="276"/>
                      </a:lnTo>
                      <a:lnTo>
                        <a:pt x="1692" y="276"/>
                      </a:lnTo>
                      <a:lnTo>
                        <a:pt x="1692" y="270"/>
                      </a:lnTo>
                      <a:lnTo>
                        <a:pt x="1698" y="270"/>
                      </a:lnTo>
                      <a:lnTo>
                        <a:pt x="1698" y="264"/>
                      </a:lnTo>
                      <a:lnTo>
                        <a:pt x="1698" y="264"/>
                      </a:lnTo>
                      <a:lnTo>
                        <a:pt x="1698" y="264"/>
                      </a:lnTo>
                      <a:lnTo>
                        <a:pt x="1698" y="258"/>
                      </a:lnTo>
                      <a:lnTo>
                        <a:pt x="1698" y="258"/>
                      </a:lnTo>
                      <a:lnTo>
                        <a:pt x="1698" y="252"/>
                      </a:lnTo>
                      <a:lnTo>
                        <a:pt x="1704" y="252"/>
                      </a:lnTo>
                      <a:lnTo>
                        <a:pt x="1704" y="246"/>
                      </a:lnTo>
                      <a:lnTo>
                        <a:pt x="1704" y="246"/>
                      </a:lnTo>
                      <a:lnTo>
                        <a:pt x="1704" y="240"/>
                      </a:lnTo>
                      <a:lnTo>
                        <a:pt x="1704" y="240"/>
                      </a:lnTo>
                      <a:lnTo>
                        <a:pt x="1704" y="240"/>
                      </a:lnTo>
                      <a:lnTo>
                        <a:pt x="1704" y="234"/>
                      </a:lnTo>
                      <a:lnTo>
                        <a:pt x="1710" y="234"/>
                      </a:lnTo>
                      <a:lnTo>
                        <a:pt x="1710" y="228"/>
                      </a:lnTo>
                      <a:lnTo>
                        <a:pt x="1710" y="228"/>
                      </a:lnTo>
                      <a:lnTo>
                        <a:pt x="1710" y="222"/>
                      </a:lnTo>
                      <a:lnTo>
                        <a:pt x="1710" y="222"/>
                      </a:lnTo>
                      <a:lnTo>
                        <a:pt x="1710" y="222"/>
                      </a:lnTo>
                      <a:lnTo>
                        <a:pt x="1716" y="222"/>
                      </a:lnTo>
                      <a:lnTo>
                        <a:pt x="1716" y="216"/>
                      </a:lnTo>
                      <a:lnTo>
                        <a:pt x="1716" y="216"/>
                      </a:lnTo>
                      <a:lnTo>
                        <a:pt x="1716" y="216"/>
                      </a:lnTo>
                      <a:lnTo>
                        <a:pt x="1716" y="216"/>
                      </a:lnTo>
                      <a:lnTo>
                        <a:pt x="1716" y="222"/>
                      </a:lnTo>
                      <a:lnTo>
                        <a:pt x="1722" y="222"/>
                      </a:lnTo>
                      <a:lnTo>
                        <a:pt x="1722" y="222"/>
                      </a:lnTo>
                      <a:lnTo>
                        <a:pt x="1722" y="222"/>
                      </a:lnTo>
                      <a:lnTo>
                        <a:pt x="1722" y="228"/>
                      </a:lnTo>
                      <a:lnTo>
                        <a:pt x="1722" y="228"/>
                      </a:lnTo>
                      <a:lnTo>
                        <a:pt x="1722" y="234"/>
                      </a:lnTo>
                      <a:lnTo>
                        <a:pt x="1728" y="234"/>
                      </a:lnTo>
                      <a:lnTo>
                        <a:pt x="1728" y="240"/>
                      </a:lnTo>
                      <a:lnTo>
                        <a:pt x="1728" y="240"/>
                      </a:lnTo>
                      <a:lnTo>
                        <a:pt x="1728" y="240"/>
                      </a:lnTo>
                      <a:lnTo>
                        <a:pt x="1728" y="246"/>
                      </a:lnTo>
                      <a:lnTo>
                        <a:pt x="1728" y="246"/>
                      </a:lnTo>
                      <a:lnTo>
                        <a:pt x="1728" y="252"/>
                      </a:lnTo>
                      <a:lnTo>
                        <a:pt x="1734" y="252"/>
                      </a:lnTo>
                      <a:lnTo>
                        <a:pt x="1734" y="258"/>
                      </a:lnTo>
                      <a:lnTo>
                        <a:pt x="1734" y="258"/>
                      </a:lnTo>
                      <a:lnTo>
                        <a:pt x="1734" y="264"/>
                      </a:lnTo>
                      <a:lnTo>
                        <a:pt x="1734" y="264"/>
                      </a:lnTo>
                      <a:lnTo>
                        <a:pt x="1734" y="270"/>
                      </a:lnTo>
                      <a:lnTo>
                        <a:pt x="1740" y="270"/>
                      </a:lnTo>
                      <a:lnTo>
                        <a:pt x="1740" y="270"/>
                      </a:lnTo>
                      <a:lnTo>
                        <a:pt x="1740" y="276"/>
                      </a:lnTo>
                      <a:lnTo>
                        <a:pt x="1740" y="276"/>
                      </a:lnTo>
                      <a:lnTo>
                        <a:pt x="1740" y="282"/>
                      </a:lnTo>
                      <a:lnTo>
                        <a:pt x="1740" y="282"/>
                      </a:lnTo>
                      <a:lnTo>
                        <a:pt x="1794" y="276"/>
                      </a:lnTo>
                      <a:lnTo>
                        <a:pt x="1794" y="276"/>
                      </a:lnTo>
                      <a:lnTo>
                        <a:pt x="1794" y="276"/>
                      </a:lnTo>
                      <a:lnTo>
                        <a:pt x="1794" y="270"/>
                      </a:lnTo>
                      <a:lnTo>
                        <a:pt x="1800" y="270"/>
                      </a:lnTo>
                      <a:lnTo>
                        <a:pt x="1800" y="264"/>
                      </a:lnTo>
                      <a:lnTo>
                        <a:pt x="1800" y="264"/>
                      </a:lnTo>
                      <a:lnTo>
                        <a:pt x="1800" y="258"/>
                      </a:lnTo>
                      <a:lnTo>
                        <a:pt x="1800" y="258"/>
                      </a:lnTo>
                      <a:lnTo>
                        <a:pt x="1800" y="252"/>
                      </a:lnTo>
                      <a:lnTo>
                        <a:pt x="1806" y="252"/>
                      </a:lnTo>
                      <a:lnTo>
                        <a:pt x="1806" y="246"/>
                      </a:lnTo>
                      <a:lnTo>
                        <a:pt x="1806" y="246"/>
                      </a:lnTo>
                      <a:lnTo>
                        <a:pt x="1806" y="240"/>
                      </a:lnTo>
                      <a:lnTo>
                        <a:pt x="1806" y="240"/>
                      </a:lnTo>
                      <a:lnTo>
                        <a:pt x="1806" y="240"/>
                      </a:lnTo>
                      <a:lnTo>
                        <a:pt x="1806" y="240"/>
                      </a:lnTo>
                      <a:lnTo>
                        <a:pt x="1812" y="234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8"/>
                      </a:lnTo>
                      <a:lnTo>
                        <a:pt x="1812" y="222"/>
                      </a:lnTo>
                      <a:lnTo>
                        <a:pt x="1812" y="222"/>
                      </a:lnTo>
                      <a:lnTo>
                        <a:pt x="1818" y="222"/>
                      </a:lnTo>
                      <a:lnTo>
                        <a:pt x="1818" y="222"/>
                      </a:lnTo>
                      <a:lnTo>
                        <a:pt x="1818" y="222"/>
                      </a:lnTo>
                      <a:lnTo>
                        <a:pt x="1818" y="222"/>
                      </a:lnTo>
                      <a:lnTo>
                        <a:pt x="1818" y="222"/>
                      </a:lnTo>
                      <a:lnTo>
                        <a:pt x="1818" y="222"/>
                      </a:lnTo>
                      <a:lnTo>
                        <a:pt x="1824" y="222"/>
                      </a:lnTo>
                      <a:lnTo>
                        <a:pt x="1824" y="222"/>
                      </a:lnTo>
                      <a:lnTo>
                        <a:pt x="1824" y="228"/>
                      </a:lnTo>
                      <a:lnTo>
                        <a:pt x="1824" y="228"/>
                      </a:lnTo>
                      <a:lnTo>
                        <a:pt x="1824" y="228"/>
                      </a:lnTo>
                      <a:lnTo>
                        <a:pt x="1824" y="234"/>
                      </a:lnTo>
                      <a:lnTo>
                        <a:pt x="1830" y="234"/>
                      </a:lnTo>
                      <a:lnTo>
                        <a:pt x="1830" y="240"/>
                      </a:lnTo>
                      <a:lnTo>
                        <a:pt x="1830" y="240"/>
                      </a:lnTo>
                      <a:lnTo>
                        <a:pt x="1830" y="240"/>
                      </a:lnTo>
                      <a:lnTo>
                        <a:pt x="1830" y="246"/>
                      </a:lnTo>
                      <a:lnTo>
                        <a:pt x="1830" y="246"/>
                      </a:lnTo>
                      <a:lnTo>
                        <a:pt x="1830" y="252"/>
                      </a:lnTo>
                      <a:lnTo>
                        <a:pt x="1836" y="252"/>
                      </a:lnTo>
                      <a:lnTo>
                        <a:pt x="1836" y="258"/>
                      </a:lnTo>
                      <a:lnTo>
                        <a:pt x="1836" y="258"/>
                      </a:lnTo>
                      <a:lnTo>
                        <a:pt x="1836" y="264"/>
                      </a:lnTo>
                      <a:lnTo>
                        <a:pt x="1836" y="264"/>
                      </a:lnTo>
                      <a:lnTo>
                        <a:pt x="1836" y="270"/>
                      </a:lnTo>
                      <a:lnTo>
                        <a:pt x="1836" y="270"/>
                      </a:lnTo>
                      <a:lnTo>
                        <a:pt x="1842" y="270"/>
                      </a:lnTo>
                      <a:lnTo>
                        <a:pt x="1842" y="276"/>
                      </a:lnTo>
                      <a:lnTo>
                        <a:pt x="1842" y="276"/>
                      </a:lnTo>
                      <a:lnTo>
                        <a:pt x="1842" y="282"/>
                      </a:lnTo>
                      <a:lnTo>
                        <a:pt x="1842" y="282"/>
                      </a:lnTo>
                      <a:lnTo>
                        <a:pt x="1896" y="276"/>
                      </a:lnTo>
                      <a:lnTo>
                        <a:pt x="1896" y="276"/>
                      </a:lnTo>
                      <a:lnTo>
                        <a:pt x="1896" y="270"/>
                      </a:lnTo>
                      <a:lnTo>
                        <a:pt x="1896" y="270"/>
                      </a:lnTo>
                      <a:lnTo>
                        <a:pt x="1902" y="270"/>
                      </a:lnTo>
                      <a:lnTo>
                        <a:pt x="1902" y="264"/>
                      </a:lnTo>
                      <a:lnTo>
                        <a:pt x="1902" y="264"/>
                      </a:lnTo>
                      <a:lnTo>
                        <a:pt x="1902" y="258"/>
                      </a:lnTo>
                      <a:lnTo>
                        <a:pt x="1902" y="258"/>
                      </a:lnTo>
                      <a:lnTo>
                        <a:pt x="1902" y="252"/>
                      </a:lnTo>
                      <a:lnTo>
                        <a:pt x="1908" y="252"/>
                      </a:lnTo>
                      <a:lnTo>
                        <a:pt x="1908" y="246"/>
                      </a:lnTo>
                      <a:lnTo>
                        <a:pt x="1908" y="246"/>
                      </a:lnTo>
                      <a:lnTo>
                        <a:pt x="1908" y="240"/>
                      </a:lnTo>
                      <a:lnTo>
                        <a:pt x="1908" y="240"/>
                      </a:lnTo>
                      <a:lnTo>
                        <a:pt x="1908" y="240"/>
                      </a:lnTo>
                      <a:lnTo>
                        <a:pt x="1908" y="240"/>
                      </a:lnTo>
                      <a:lnTo>
                        <a:pt x="1908" y="234"/>
                      </a:lnTo>
                      <a:lnTo>
                        <a:pt x="1914" y="228"/>
                      </a:lnTo>
                      <a:lnTo>
                        <a:pt x="1914" y="228"/>
                      </a:lnTo>
                      <a:lnTo>
                        <a:pt x="1914" y="228"/>
                      </a:lnTo>
                      <a:lnTo>
                        <a:pt x="1914" y="222"/>
                      </a:lnTo>
                      <a:lnTo>
                        <a:pt x="1914" y="222"/>
                      </a:lnTo>
                      <a:lnTo>
                        <a:pt x="1914" y="222"/>
                      </a:lnTo>
                      <a:lnTo>
                        <a:pt x="1920" y="222"/>
                      </a:lnTo>
                      <a:lnTo>
                        <a:pt x="1920" y="222"/>
                      </a:lnTo>
                      <a:lnTo>
                        <a:pt x="1920" y="222"/>
                      </a:lnTo>
                      <a:lnTo>
                        <a:pt x="1920" y="222"/>
                      </a:lnTo>
                      <a:lnTo>
                        <a:pt x="1920" y="222"/>
                      </a:lnTo>
                      <a:lnTo>
                        <a:pt x="1920" y="222"/>
                      </a:lnTo>
                      <a:lnTo>
                        <a:pt x="1926" y="222"/>
                      </a:lnTo>
                      <a:lnTo>
                        <a:pt x="1926" y="228"/>
                      </a:lnTo>
                      <a:lnTo>
                        <a:pt x="1926" y="228"/>
                      </a:lnTo>
                      <a:lnTo>
                        <a:pt x="1926" y="228"/>
                      </a:lnTo>
                      <a:lnTo>
                        <a:pt x="1926" y="234"/>
                      </a:lnTo>
                      <a:lnTo>
                        <a:pt x="1932" y="240"/>
                      </a:lnTo>
                      <a:lnTo>
                        <a:pt x="1932" y="240"/>
                      </a:lnTo>
                      <a:lnTo>
                        <a:pt x="1932" y="240"/>
                      </a:lnTo>
                      <a:lnTo>
                        <a:pt x="1932" y="240"/>
                      </a:lnTo>
                      <a:lnTo>
                        <a:pt x="1932" y="246"/>
                      </a:lnTo>
                      <a:lnTo>
                        <a:pt x="1932" y="246"/>
                      </a:lnTo>
                      <a:lnTo>
                        <a:pt x="1932" y="252"/>
                      </a:lnTo>
                      <a:lnTo>
                        <a:pt x="1932" y="252"/>
                      </a:lnTo>
                      <a:lnTo>
                        <a:pt x="1938" y="258"/>
                      </a:lnTo>
                      <a:lnTo>
                        <a:pt x="1938" y="258"/>
                      </a:lnTo>
                      <a:lnTo>
                        <a:pt x="1938" y="264"/>
                      </a:lnTo>
                      <a:lnTo>
                        <a:pt x="1938" y="264"/>
                      </a:lnTo>
                      <a:lnTo>
                        <a:pt x="1938" y="270"/>
                      </a:lnTo>
                      <a:lnTo>
                        <a:pt x="1938" y="270"/>
                      </a:lnTo>
                      <a:lnTo>
                        <a:pt x="1944" y="276"/>
                      </a:lnTo>
                      <a:lnTo>
                        <a:pt x="1944" y="276"/>
                      </a:lnTo>
                      <a:lnTo>
                        <a:pt x="1944" y="276"/>
                      </a:lnTo>
                      <a:lnTo>
                        <a:pt x="1944" y="282"/>
                      </a:lnTo>
                      <a:lnTo>
                        <a:pt x="1944" y="282"/>
                      </a:lnTo>
                      <a:lnTo>
                        <a:pt x="1998" y="276"/>
                      </a:lnTo>
                      <a:lnTo>
                        <a:pt x="1998" y="276"/>
                      </a:lnTo>
                      <a:lnTo>
                        <a:pt x="1998" y="276"/>
                      </a:lnTo>
                      <a:lnTo>
                        <a:pt x="1998" y="270"/>
                      </a:lnTo>
                      <a:lnTo>
                        <a:pt x="1998" y="270"/>
                      </a:lnTo>
                      <a:lnTo>
                        <a:pt x="2004" y="270"/>
                      </a:lnTo>
                      <a:lnTo>
                        <a:pt x="2004" y="264"/>
                      </a:lnTo>
                      <a:lnTo>
                        <a:pt x="2004" y="264"/>
                      </a:lnTo>
                      <a:lnTo>
                        <a:pt x="2004" y="258"/>
                      </a:lnTo>
                      <a:lnTo>
                        <a:pt x="2004" y="258"/>
                      </a:lnTo>
                      <a:lnTo>
                        <a:pt x="2004" y="252"/>
                      </a:lnTo>
                      <a:lnTo>
                        <a:pt x="2010" y="252"/>
                      </a:lnTo>
                      <a:lnTo>
                        <a:pt x="2010" y="246"/>
                      </a:lnTo>
                      <a:lnTo>
                        <a:pt x="2010" y="246"/>
                      </a:lnTo>
                      <a:lnTo>
                        <a:pt x="2010" y="246"/>
                      </a:lnTo>
                      <a:lnTo>
                        <a:pt x="2010" y="246"/>
                      </a:lnTo>
                      <a:lnTo>
                        <a:pt x="2010" y="240"/>
                      </a:lnTo>
                      <a:lnTo>
                        <a:pt x="2010" y="234"/>
                      </a:lnTo>
                      <a:lnTo>
                        <a:pt x="2016" y="234"/>
                      </a:lnTo>
                      <a:lnTo>
                        <a:pt x="2016" y="228"/>
                      </a:lnTo>
                      <a:lnTo>
                        <a:pt x="2016" y="228"/>
                      </a:lnTo>
                      <a:lnTo>
                        <a:pt x="2016" y="228"/>
                      </a:lnTo>
                      <a:lnTo>
                        <a:pt x="2016" y="222"/>
                      </a:lnTo>
                      <a:lnTo>
                        <a:pt x="2016" y="222"/>
                      </a:lnTo>
                      <a:lnTo>
                        <a:pt x="2022" y="222"/>
                      </a:lnTo>
                      <a:lnTo>
                        <a:pt x="2022" y="222"/>
                      </a:lnTo>
                      <a:lnTo>
                        <a:pt x="2022" y="222"/>
                      </a:lnTo>
                      <a:lnTo>
                        <a:pt x="2022" y="222"/>
                      </a:lnTo>
                      <a:lnTo>
                        <a:pt x="2022" y="222"/>
                      </a:lnTo>
                      <a:lnTo>
                        <a:pt x="2022" y="222"/>
                      </a:lnTo>
                      <a:lnTo>
                        <a:pt x="2028" y="228"/>
                      </a:lnTo>
                      <a:lnTo>
                        <a:pt x="2028" y="228"/>
                      </a:lnTo>
                      <a:lnTo>
                        <a:pt x="2028" y="228"/>
                      </a:lnTo>
                      <a:lnTo>
                        <a:pt x="2028" y="234"/>
                      </a:lnTo>
                      <a:lnTo>
                        <a:pt x="2028" y="234"/>
                      </a:lnTo>
                      <a:lnTo>
                        <a:pt x="2028" y="240"/>
                      </a:lnTo>
                      <a:lnTo>
                        <a:pt x="2034" y="246"/>
                      </a:lnTo>
                      <a:lnTo>
                        <a:pt x="2034" y="246"/>
                      </a:lnTo>
                      <a:lnTo>
                        <a:pt x="2034" y="246"/>
                      </a:lnTo>
                      <a:lnTo>
                        <a:pt x="2034" y="246"/>
                      </a:lnTo>
                      <a:lnTo>
                        <a:pt x="2034" y="252"/>
                      </a:lnTo>
                      <a:lnTo>
                        <a:pt x="2034" y="252"/>
                      </a:lnTo>
                      <a:lnTo>
                        <a:pt x="2034" y="258"/>
                      </a:lnTo>
                      <a:lnTo>
                        <a:pt x="2040" y="258"/>
                      </a:lnTo>
                      <a:lnTo>
                        <a:pt x="2040" y="264"/>
                      </a:lnTo>
                      <a:lnTo>
                        <a:pt x="2040" y="264"/>
                      </a:lnTo>
                      <a:lnTo>
                        <a:pt x="2040" y="270"/>
                      </a:lnTo>
                      <a:lnTo>
                        <a:pt x="2040" y="270"/>
                      </a:lnTo>
                      <a:lnTo>
                        <a:pt x="2040" y="270"/>
                      </a:lnTo>
                      <a:lnTo>
                        <a:pt x="2046" y="276"/>
                      </a:lnTo>
                      <a:lnTo>
                        <a:pt x="2046" y="276"/>
                      </a:lnTo>
                      <a:lnTo>
                        <a:pt x="2046" y="282"/>
                      </a:lnTo>
                      <a:lnTo>
                        <a:pt x="2046" y="282"/>
                      </a:lnTo>
                      <a:lnTo>
                        <a:pt x="2046" y="282"/>
                      </a:lnTo>
                      <a:lnTo>
                        <a:pt x="2100" y="276"/>
                      </a:lnTo>
                      <a:lnTo>
                        <a:pt x="2100" y="276"/>
                      </a:lnTo>
                      <a:lnTo>
                        <a:pt x="2100" y="276"/>
                      </a:lnTo>
                      <a:lnTo>
                        <a:pt x="2100" y="270"/>
                      </a:lnTo>
                      <a:lnTo>
                        <a:pt x="2100" y="270"/>
                      </a:lnTo>
                      <a:lnTo>
                        <a:pt x="2106" y="270"/>
                      </a:lnTo>
                      <a:lnTo>
                        <a:pt x="2106" y="264"/>
                      </a:lnTo>
                      <a:lnTo>
                        <a:pt x="2106" y="264"/>
                      </a:lnTo>
                      <a:lnTo>
                        <a:pt x="2106" y="258"/>
                      </a:lnTo>
                      <a:lnTo>
                        <a:pt x="2106" y="258"/>
                      </a:lnTo>
                      <a:lnTo>
                        <a:pt x="2106" y="252"/>
                      </a:lnTo>
                      <a:lnTo>
                        <a:pt x="2112" y="252"/>
                      </a:lnTo>
                      <a:lnTo>
                        <a:pt x="2112" y="246"/>
                      </a:lnTo>
                      <a:lnTo>
                        <a:pt x="2112" y="246"/>
                      </a:lnTo>
                      <a:lnTo>
                        <a:pt x="2112" y="246"/>
                      </a:lnTo>
                      <a:lnTo>
                        <a:pt x="2112" y="240"/>
                      </a:lnTo>
                      <a:lnTo>
                        <a:pt x="2112" y="240"/>
                      </a:lnTo>
                      <a:lnTo>
                        <a:pt x="2112" y="234"/>
                      </a:lnTo>
                      <a:lnTo>
                        <a:pt x="2118" y="234"/>
                      </a:lnTo>
                      <a:lnTo>
                        <a:pt x="2118" y="228"/>
                      </a:lnTo>
                      <a:lnTo>
                        <a:pt x="2118" y="228"/>
                      </a:lnTo>
                      <a:lnTo>
                        <a:pt x="2118" y="228"/>
                      </a:lnTo>
                      <a:lnTo>
                        <a:pt x="2118" y="222"/>
                      </a:lnTo>
                      <a:lnTo>
                        <a:pt x="2118" y="222"/>
                      </a:lnTo>
                      <a:lnTo>
                        <a:pt x="2124" y="222"/>
                      </a:lnTo>
                      <a:lnTo>
                        <a:pt x="2124" y="222"/>
                      </a:lnTo>
                      <a:lnTo>
                        <a:pt x="2124" y="222"/>
                      </a:lnTo>
                      <a:lnTo>
                        <a:pt x="2124" y="222"/>
                      </a:lnTo>
                      <a:lnTo>
                        <a:pt x="2124" y="222"/>
                      </a:lnTo>
                      <a:lnTo>
                        <a:pt x="2124" y="222"/>
                      </a:lnTo>
                      <a:lnTo>
                        <a:pt x="2130" y="228"/>
                      </a:lnTo>
                      <a:lnTo>
                        <a:pt x="2130" y="228"/>
                      </a:lnTo>
                      <a:lnTo>
                        <a:pt x="2130" y="228"/>
                      </a:lnTo>
                      <a:lnTo>
                        <a:pt x="2130" y="234"/>
                      </a:lnTo>
                      <a:lnTo>
                        <a:pt x="2130" y="234"/>
                      </a:lnTo>
                      <a:lnTo>
                        <a:pt x="2130" y="240"/>
                      </a:lnTo>
                      <a:lnTo>
                        <a:pt x="2136" y="240"/>
                      </a:lnTo>
                      <a:lnTo>
                        <a:pt x="2136" y="246"/>
                      </a:lnTo>
                      <a:lnTo>
                        <a:pt x="2136" y="246"/>
                      </a:lnTo>
                      <a:lnTo>
                        <a:pt x="2136" y="246"/>
                      </a:lnTo>
                      <a:lnTo>
                        <a:pt x="2136" y="252"/>
                      </a:lnTo>
                      <a:lnTo>
                        <a:pt x="2136" y="252"/>
                      </a:lnTo>
                      <a:lnTo>
                        <a:pt x="2136" y="258"/>
                      </a:lnTo>
                      <a:lnTo>
                        <a:pt x="2142" y="258"/>
                      </a:lnTo>
                      <a:lnTo>
                        <a:pt x="2142" y="264"/>
                      </a:lnTo>
                      <a:lnTo>
                        <a:pt x="2142" y="264"/>
                      </a:lnTo>
                      <a:lnTo>
                        <a:pt x="2142" y="264"/>
                      </a:lnTo>
                      <a:lnTo>
                        <a:pt x="2142" y="270"/>
                      </a:lnTo>
                      <a:lnTo>
                        <a:pt x="2142" y="270"/>
                      </a:lnTo>
                      <a:lnTo>
                        <a:pt x="2142" y="276"/>
                      </a:lnTo>
                      <a:lnTo>
                        <a:pt x="2148" y="276"/>
                      </a:lnTo>
                      <a:lnTo>
                        <a:pt x="2148" y="282"/>
                      </a:lnTo>
                      <a:lnTo>
                        <a:pt x="2148" y="282"/>
                      </a:lnTo>
                      <a:lnTo>
                        <a:pt x="2148" y="282"/>
                      </a:lnTo>
                      <a:lnTo>
                        <a:pt x="2202" y="276"/>
                      </a:lnTo>
                      <a:lnTo>
                        <a:pt x="2202" y="276"/>
                      </a:lnTo>
                      <a:lnTo>
                        <a:pt x="2202" y="276"/>
                      </a:lnTo>
                      <a:lnTo>
                        <a:pt x="2202" y="270"/>
                      </a:lnTo>
                      <a:lnTo>
                        <a:pt x="2202" y="270"/>
                      </a:lnTo>
                      <a:lnTo>
                        <a:pt x="2208" y="264"/>
                      </a:lnTo>
                      <a:lnTo>
                        <a:pt x="2208" y="264"/>
                      </a:lnTo>
                      <a:lnTo>
                        <a:pt x="2208" y="264"/>
                      </a:lnTo>
                      <a:lnTo>
                        <a:pt x="2208" y="258"/>
                      </a:lnTo>
                      <a:lnTo>
                        <a:pt x="2208" y="258"/>
                      </a:lnTo>
                      <a:lnTo>
                        <a:pt x="2208" y="252"/>
                      </a:lnTo>
                      <a:lnTo>
                        <a:pt x="2208" y="252"/>
                      </a:lnTo>
                      <a:lnTo>
                        <a:pt x="2214" y="246"/>
                      </a:lnTo>
                      <a:lnTo>
                        <a:pt x="2214" y="246"/>
                      </a:lnTo>
                      <a:lnTo>
                        <a:pt x="2214" y="246"/>
                      </a:lnTo>
                      <a:lnTo>
                        <a:pt x="2214" y="240"/>
                      </a:lnTo>
                      <a:lnTo>
                        <a:pt x="2214" y="240"/>
                      </a:lnTo>
                      <a:lnTo>
                        <a:pt x="2214" y="234"/>
                      </a:lnTo>
                      <a:lnTo>
                        <a:pt x="2214" y="234"/>
                      </a:lnTo>
                      <a:lnTo>
                        <a:pt x="2220" y="228"/>
                      </a:lnTo>
                      <a:lnTo>
                        <a:pt x="2220" y="228"/>
                      </a:lnTo>
                      <a:lnTo>
                        <a:pt x="2220" y="228"/>
                      </a:lnTo>
                      <a:lnTo>
                        <a:pt x="2220" y="222"/>
                      </a:lnTo>
                      <a:lnTo>
                        <a:pt x="2220" y="222"/>
                      </a:lnTo>
                      <a:lnTo>
                        <a:pt x="2220" y="222"/>
                      </a:lnTo>
                      <a:lnTo>
                        <a:pt x="2226" y="222"/>
                      </a:lnTo>
                      <a:lnTo>
                        <a:pt x="2226" y="222"/>
                      </a:lnTo>
                      <a:lnTo>
                        <a:pt x="2226" y="222"/>
                      </a:lnTo>
                      <a:lnTo>
                        <a:pt x="2226" y="222"/>
                      </a:lnTo>
                      <a:lnTo>
                        <a:pt x="2226" y="222"/>
                      </a:lnTo>
                      <a:lnTo>
                        <a:pt x="2226" y="228"/>
                      </a:lnTo>
                      <a:lnTo>
                        <a:pt x="2232" y="228"/>
                      </a:lnTo>
                      <a:lnTo>
                        <a:pt x="2232" y="228"/>
                      </a:lnTo>
                      <a:lnTo>
                        <a:pt x="2232" y="234"/>
                      </a:lnTo>
                      <a:lnTo>
                        <a:pt x="2232" y="234"/>
                      </a:lnTo>
                      <a:lnTo>
                        <a:pt x="2232" y="240"/>
                      </a:lnTo>
                      <a:lnTo>
                        <a:pt x="2232" y="246"/>
                      </a:lnTo>
                      <a:lnTo>
                        <a:pt x="2238" y="246"/>
                      </a:lnTo>
                      <a:lnTo>
                        <a:pt x="2238" y="246"/>
                      </a:lnTo>
                      <a:lnTo>
                        <a:pt x="2238" y="246"/>
                      </a:lnTo>
                      <a:lnTo>
                        <a:pt x="2238" y="252"/>
                      </a:lnTo>
                      <a:lnTo>
                        <a:pt x="2238" y="252"/>
                      </a:lnTo>
                      <a:lnTo>
                        <a:pt x="2238" y="258"/>
                      </a:lnTo>
                      <a:lnTo>
                        <a:pt x="2238" y="258"/>
                      </a:lnTo>
                      <a:lnTo>
                        <a:pt x="2244" y="264"/>
                      </a:lnTo>
                      <a:lnTo>
                        <a:pt x="2244" y="264"/>
                      </a:lnTo>
                      <a:lnTo>
                        <a:pt x="2244" y="270"/>
                      </a:lnTo>
                      <a:lnTo>
                        <a:pt x="2244" y="270"/>
                      </a:lnTo>
                      <a:lnTo>
                        <a:pt x="2244" y="270"/>
                      </a:lnTo>
                      <a:lnTo>
                        <a:pt x="2244" y="276"/>
                      </a:lnTo>
                      <a:lnTo>
                        <a:pt x="2250" y="276"/>
                      </a:lnTo>
                      <a:lnTo>
                        <a:pt x="2250" y="282"/>
                      </a:lnTo>
                      <a:lnTo>
                        <a:pt x="2250" y="282"/>
                      </a:lnTo>
                      <a:lnTo>
                        <a:pt x="2250" y="282"/>
                      </a:lnTo>
                      <a:lnTo>
                        <a:pt x="2304" y="276"/>
                      </a:lnTo>
                      <a:lnTo>
                        <a:pt x="2304" y="276"/>
                      </a:lnTo>
                      <a:lnTo>
                        <a:pt x="2304" y="276"/>
                      </a:lnTo>
                      <a:lnTo>
                        <a:pt x="2304" y="276"/>
                      </a:lnTo>
                      <a:lnTo>
                        <a:pt x="2304" y="270"/>
                      </a:lnTo>
                      <a:lnTo>
                        <a:pt x="2304" y="270"/>
                      </a:lnTo>
                      <a:lnTo>
                        <a:pt x="2310" y="264"/>
                      </a:lnTo>
                      <a:lnTo>
                        <a:pt x="2310" y="264"/>
                      </a:lnTo>
                      <a:lnTo>
                        <a:pt x="2310" y="258"/>
                      </a:lnTo>
                      <a:lnTo>
                        <a:pt x="2310" y="258"/>
                      </a:lnTo>
                      <a:lnTo>
                        <a:pt x="2310" y="252"/>
                      </a:lnTo>
                      <a:lnTo>
                        <a:pt x="2310" y="252"/>
                      </a:lnTo>
                      <a:lnTo>
                        <a:pt x="2316" y="246"/>
                      </a:lnTo>
                      <a:lnTo>
                        <a:pt x="2316" y="246"/>
                      </a:lnTo>
                      <a:lnTo>
                        <a:pt x="2316" y="246"/>
                      </a:lnTo>
                      <a:lnTo>
                        <a:pt x="2316" y="246"/>
                      </a:lnTo>
                      <a:lnTo>
                        <a:pt x="2316" y="240"/>
                      </a:lnTo>
                      <a:lnTo>
                        <a:pt x="2316" y="240"/>
                      </a:lnTo>
                      <a:lnTo>
                        <a:pt x="2316" y="234"/>
                      </a:lnTo>
                      <a:lnTo>
                        <a:pt x="2322" y="234"/>
                      </a:lnTo>
                      <a:lnTo>
                        <a:pt x="2322" y="228"/>
                      </a:lnTo>
                      <a:lnTo>
                        <a:pt x="2322" y="228"/>
                      </a:lnTo>
                      <a:lnTo>
                        <a:pt x="2322" y="228"/>
                      </a:lnTo>
                      <a:lnTo>
                        <a:pt x="2322" y="222"/>
                      </a:lnTo>
                      <a:lnTo>
                        <a:pt x="2322" y="222"/>
                      </a:lnTo>
                      <a:lnTo>
                        <a:pt x="2328" y="222"/>
                      </a:lnTo>
                      <a:lnTo>
                        <a:pt x="2328" y="222"/>
                      </a:lnTo>
                      <a:lnTo>
                        <a:pt x="2328" y="222"/>
                      </a:lnTo>
                      <a:lnTo>
                        <a:pt x="2328" y="222"/>
                      </a:lnTo>
                      <a:lnTo>
                        <a:pt x="2328" y="228"/>
                      </a:lnTo>
                      <a:lnTo>
                        <a:pt x="2328" y="228"/>
                      </a:lnTo>
                      <a:lnTo>
                        <a:pt x="2334" y="228"/>
                      </a:lnTo>
                      <a:lnTo>
                        <a:pt x="2334" y="234"/>
                      </a:lnTo>
                      <a:lnTo>
                        <a:pt x="2334" y="234"/>
                      </a:lnTo>
                      <a:lnTo>
                        <a:pt x="2334" y="240"/>
                      </a:lnTo>
                      <a:lnTo>
                        <a:pt x="2334" y="240"/>
                      </a:lnTo>
                      <a:lnTo>
                        <a:pt x="2334" y="246"/>
                      </a:lnTo>
                      <a:lnTo>
                        <a:pt x="2340" y="246"/>
                      </a:lnTo>
                      <a:lnTo>
                        <a:pt x="2340" y="246"/>
                      </a:lnTo>
                      <a:lnTo>
                        <a:pt x="2340" y="246"/>
                      </a:lnTo>
                      <a:lnTo>
                        <a:pt x="2340" y="252"/>
                      </a:lnTo>
                      <a:lnTo>
                        <a:pt x="2340" y="252"/>
                      </a:lnTo>
                      <a:lnTo>
                        <a:pt x="2340" y="258"/>
                      </a:lnTo>
                      <a:lnTo>
                        <a:pt x="2340" y="258"/>
                      </a:lnTo>
                      <a:lnTo>
                        <a:pt x="2346" y="264"/>
                      </a:lnTo>
                      <a:lnTo>
                        <a:pt x="2346" y="264"/>
                      </a:lnTo>
                      <a:lnTo>
                        <a:pt x="2346" y="270"/>
                      </a:lnTo>
                      <a:lnTo>
                        <a:pt x="2346" y="270"/>
                      </a:lnTo>
                      <a:lnTo>
                        <a:pt x="2346" y="276"/>
                      </a:lnTo>
                      <a:lnTo>
                        <a:pt x="2346" y="276"/>
                      </a:lnTo>
                      <a:lnTo>
                        <a:pt x="2352" y="276"/>
                      </a:lnTo>
                      <a:lnTo>
                        <a:pt x="2352" y="282"/>
                      </a:lnTo>
                      <a:lnTo>
                        <a:pt x="2352" y="282"/>
                      </a:lnTo>
                      <a:lnTo>
                        <a:pt x="2352" y="282"/>
                      </a:lnTo>
                      <a:lnTo>
                        <a:pt x="2406" y="276"/>
                      </a:lnTo>
                      <a:lnTo>
                        <a:pt x="2406" y="276"/>
                      </a:lnTo>
                      <a:lnTo>
                        <a:pt x="2406" y="276"/>
                      </a:lnTo>
                      <a:lnTo>
                        <a:pt x="2406" y="270"/>
                      </a:lnTo>
                      <a:lnTo>
                        <a:pt x="2406" y="270"/>
                      </a:lnTo>
                      <a:lnTo>
                        <a:pt x="2406" y="270"/>
                      </a:lnTo>
                      <a:lnTo>
                        <a:pt x="2412" y="264"/>
                      </a:lnTo>
                      <a:lnTo>
                        <a:pt x="2412" y="264"/>
                      </a:lnTo>
                      <a:lnTo>
                        <a:pt x="2412" y="258"/>
                      </a:lnTo>
                      <a:lnTo>
                        <a:pt x="2412" y="258"/>
                      </a:lnTo>
                      <a:lnTo>
                        <a:pt x="2412" y="252"/>
                      </a:lnTo>
                      <a:lnTo>
                        <a:pt x="2412" y="252"/>
                      </a:lnTo>
                      <a:lnTo>
                        <a:pt x="2418" y="246"/>
                      </a:lnTo>
                      <a:lnTo>
                        <a:pt x="2418" y="246"/>
                      </a:lnTo>
                      <a:lnTo>
                        <a:pt x="2418" y="246"/>
                      </a:lnTo>
                      <a:lnTo>
                        <a:pt x="2418" y="246"/>
                      </a:lnTo>
                      <a:lnTo>
                        <a:pt x="2418" y="240"/>
                      </a:lnTo>
                      <a:lnTo>
                        <a:pt x="2418" y="234"/>
                      </a:lnTo>
                      <a:lnTo>
                        <a:pt x="2418" y="234"/>
                      </a:lnTo>
                      <a:lnTo>
                        <a:pt x="2424" y="228"/>
                      </a:lnTo>
                      <a:lnTo>
                        <a:pt x="2424" y="228"/>
                      </a:lnTo>
                      <a:lnTo>
                        <a:pt x="2424" y="228"/>
                      </a:lnTo>
                      <a:lnTo>
                        <a:pt x="2424" y="222"/>
                      </a:lnTo>
                      <a:lnTo>
                        <a:pt x="2424" y="222"/>
                      </a:lnTo>
                      <a:lnTo>
                        <a:pt x="2424" y="222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30" y="222"/>
                      </a:lnTo>
                      <a:lnTo>
                        <a:pt x="2430" y="228"/>
                      </a:lnTo>
                      <a:lnTo>
                        <a:pt x="2436" y="228"/>
                      </a:lnTo>
                      <a:lnTo>
                        <a:pt x="2436" y="228"/>
                      </a:lnTo>
                      <a:lnTo>
                        <a:pt x="2436" y="234"/>
                      </a:lnTo>
                      <a:lnTo>
                        <a:pt x="2436" y="234"/>
                      </a:lnTo>
                      <a:lnTo>
                        <a:pt x="2436" y="240"/>
                      </a:lnTo>
                      <a:lnTo>
                        <a:pt x="2436" y="246"/>
                      </a:lnTo>
                      <a:lnTo>
                        <a:pt x="2442" y="246"/>
                      </a:lnTo>
                      <a:lnTo>
                        <a:pt x="2442" y="246"/>
                      </a:lnTo>
                      <a:lnTo>
                        <a:pt x="2442" y="246"/>
                      </a:lnTo>
                      <a:lnTo>
                        <a:pt x="2442" y="252"/>
                      </a:lnTo>
                      <a:lnTo>
                        <a:pt x="2442" y="252"/>
                      </a:lnTo>
                      <a:lnTo>
                        <a:pt x="2442" y="258"/>
                      </a:lnTo>
                      <a:lnTo>
                        <a:pt x="2442" y="258"/>
                      </a:lnTo>
                      <a:lnTo>
                        <a:pt x="2448" y="264"/>
                      </a:lnTo>
                      <a:lnTo>
                        <a:pt x="2448" y="264"/>
                      </a:lnTo>
                      <a:lnTo>
                        <a:pt x="2448" y="270"/>
                      </a:lnTo>
                      <a:lnTo>
                        <a:pt x="2448" y="270"/>
                      </a:lnTo>
                      <a:lnTo>
                        <a:pt x="2448" y="270"/>
                      </a:lnTo>
                      <a:lnTo>
                        <a:pt x="2448" y="276"/>
                      </a:lnTo>
                      <a:lnTo>
                        <a:pt x="2448" y="276"/>
                      </a:lnTo>
                      <a:lnTo>
                        <a:pt x="2454" y="282"/>
                      </a:lnTo>
                      <a:lnTo>
                        <a:pt x="2454" y="282"/>
                      </a:lnTo>
                      <a:lnTo>
                        <a:pt x="2454" y="282"/>
                      </a:lnTo>
                      <a:lnTo>
                        <a:pt x="2508" y="276"/>
                      </a:lnTo>
                      <a:lnTo>
                        <a:pt x="2508" y="276"/>
                      </a:lnTo>
                      <a:lnTo>
                        <a:pt x="2508" y="276"/>
                      </a:lnTo>
                      <a:lnTo>
                        <a:pt x="2508" y="276"/>
                      </a:lnTo>
                      <a:lnTo>
                        <a:pt x="2508" y="270"/>
                      </a:lnTo>
                      <a:lnTo>
                        <a:pt x="2508" y="270"/>
                      </a:lnTo>
                      <a:lnTo>
                        <a:pt x="2514" y="264"/>
                      </a:lnTo>
                      <a:lnTo>
                        <a:pt x="2514" y="264"/>
                      </a:lnTo>
                      <a:lnTo>
                        <a:pt x="2514" y="258"/>
                      </a:lnTo>
                      <a:lnTo>
                        <a:pt x="2514" y="258"/>
                      </a:lnTo>
                      <a:lnTo>
                        <a:pt x="2514" y="252"/>
                      </a:lnTo>
                      <a:lnTo>
                        <a:pt x="2514" y="252"/>
                      </a:lnTo>
                      <a:lnTo>
                        <a:pt x="2514" y="246"/>
                      </a:lnTo>
                      <a:lnTo>
                        <a:pt x="2520" y="246"/>
                      </a:lnTo>
                      <a:lnTo>
                        <a:pt x="2520" y="246"/>
                      </a:lnTo>
                      <a:lnTo>
                        <a:pt x="2520" y="246"/>
                      </a:lnTo>
                      <a:lnTo>
                        <a:pt x="2520" y="240"/>
                      </a:lnTo>
                      <a:lnTo>
                        <a:pt x="2520" y="240"/>
                      </a:lnTo>
                      <a:lnTo>
                        <a:pt x="2520" y="234"/>
                      </a:lnTo>
                      <a:lnTo>
                        <a:pt x="2520" y="234"/>
                      </a:lnTo>
                      <a:lnTo>
                        <a:pt x="2526" y="228"/>
                      </a:lnTo>
                      <a:lnTo>
                        <a:pt x="2526" y="228"/>
                      </a:lnTo>
                      <a:lnTo>
                        <a:pt x="2526" y="228"/>
                      </a:lnTo>
                      <a:lnTo>
                        <a:pt x="2526" y="222"/>
                      </a:lnTo>
                      <a:lnTo>
                        <a:pt x="2526" y="222"/>
                      </a:lnTo>
                      <a:lnTo>
                        <a:pt x="2526" y="222"/>
                      </a:lnTo>
                      <a:lnTo>
                        <a:pt x="2532" y="222"/>
                      </a:lnTo>
                      <a:lnTo>
                        <a:pt x="2532" y="222"/>
                      </a:lnTo>
                      <a:lnTo>
                        <a:pt x="2532" y="222"/>
                      </a:lnTo>
                      <a:lnTo>
                        <a:pt x="2532" y="228"/>
                      </a:lnTo>
                      <a:lnTo>
                        <a:pt x="2532" y="228"/>
                      </a:lnTo>
                      <a:lnTo>
                        <a:pt x="2532" y="228"/>
                      </a:lnTo>
                      <a:lnTo>
                        <a:pt x="2538" y="234"/>
                      </a:lnTo>
                      <a:lnTo>
                        <a:pt x="2538" y="234"/>
                      </a:lnTo>
                      <a:lnTo>
                        <a:pt x="2538" y="240"/>
                      </a:lnTo>
                      <a:lnTo>
                        <a:pt x="2538" y="240"/>
                      </a:lnTo>
                      <a:lnTo>
                        <a:pt x="2538" y="246"/>
                      </a:lnTo>
                      <a:lnTo>
                        <a:pt x="2538" y="246"/>
                      </a:lnTo>
                      <a:lnTo>
                        <a:pt x="2538" y="246"/>
                      </a:lnTo>
                      <a:lnTo>
                        <a:pt x="2544" y="246"/>
                      </a:lnTo>
                      <a:lnTo>
                        <a:pt x="2544" y="252"/>
                      </a:lnTo>
                      <a:lnTo>
                        <a:pt x="2544" y="258"/>
                      </a:lnTo>
                      <a:lnTo>
                        <a:pt x="2544" y="258"/>
                      </a:lnTo>
                      <a:lnTo>
                        <a:pt x="2544" y="258"/>
                      </a:lnTo>
                      <a:lnTo>
                        <a:pt x="2544" y="264"/>
                      </a:lnTo>
                      <a:lnTo>
                        <a:pt x="2550" y="264"/>
                      </a:lnTo>
                      <a:lnTo>
                        <a:pt x="2550" y="270"/>
                      </a:lnTo>
                      <a:lnTo>
                        <a:pt x="2550" y="270"/>
                      </a:lnTo>
                      <a:lnTo>
                        <a:pt x="2550" y="276"/>
                      </a:lnTo>
                      <a:lnTo>
                        <a:pt x="2550" y="276"/>
                      </a:lnTo>
                      <a:lnTo>
                        <a:pt x="2550" y="276"/>
                      </a:lnTo>
                      <a:lnTo>
                        <a:pt x="2556" y="282"/>
                      </a:lnTo>
                      <a:lnTo>
                        <a:pt x="2556" y="282"/>
                      </a:lnTo>
                      <a:lnTo>
                        <a:pt x="2556" y="282"/>
                      </a:lnTo>
                      <a:lnTo>
                        <a:pt x="2610" y="282"/>
                      </a:lnTo>
                      <a:lnTo>
                        <a:pt x="2610" y="282"/>
                      </a:lnTo>
                      <a:lnTo>
                        <a:pt x="2610" y="276"/>
                      </a:lnTo>
                      <a:lnTo>
                        <a:pt x="2610" y="276"/>
                      </a:lnTo>
                      <a:lnTo>
                        <a:pt x="2610" y="270"/>
                      </a:lnTo>
                      <a:lnTo>
                        <a:pt x="2610" y="270"/>
                      </a:lnTo>
                      <a:lnTo>
                        <a:pt x="2610" y="264"/>
                      </a:lnTo>
                      <a:lnTo>
                        <a:pt x="2616" y="264"/>
                      </a:lnTo>
                      <a:lnTo>
                        <a:pt x="2616" y="264"/>
                      </a:lnTo>
                      <a:lnTo>
                        <a:pt x="2616" y="258"/>
                      </a:lnTo>
                      <a:lnTo>
                        <a:pt x="2616" y="258"/>
                      </a:lnTo>
                      <a:lnTo>
                        <a:pt x="2616" y="252"/>
                      </a:lnTo>
                      <a:lnTo>
                        <a:pt x="2616" y="252"/>
                      </a:lnTo>
                      <a:lnTo>
                        <a:pt x="2622" y="246"/>
                      </a:lnTo>
                      <a:lnTo>
                        <a:pt x="2622" y="246"/>
                      </a:lnTo>
                      <a:lnTo>
                        <a:pt x="2622" y="246"/>
                      </a:lnTo>
                      <a:lnTo>
                        <a:pt x="2622" y="240"/>
                      </a:lnTo>
                      <a:lnTo>
                        <a:pt x="2622" y="240"/>
                      </a:lnTo>
                      <a:lnTo>
                        <a:pt x="2622" y="234"/>
                      </a:lnTo>
                      <a:lnTo>
                        <a:pt x="2622" y="234"/>
                      </a:lnTo>
                      <a:lnTo>
                        <a:pt x="2628" y="228"/>
                      </a:lnTo>
                      <a:lnTo>
                        <a:pt x="2628" y="228"/>
                      </a:lnTo>
                      <a:lnTo>
                        <a:pt x="2628" y="228"/>
                      </a:lnTo>
                      <a:lnTo>
                        <a:pt x="2628" y="228"/>
                      </a:lnTo>
                      <a:lnTo>
                        <a:pt x="2628" y="222"/>
                      </a:lnTo>
                      <a:lnTo>
                        <a:pt x="2628" y="222"/>
                      </a:lnTo>
                      <a:lnTo>
                        <a:pt x="2634" y="222"/>
                      </a:lnTo>
                      <a:lnTo>
                        <a:pt x="2634" y="222"/>
                      </a:lnTo>
                      <a:lnTo>
                        <a:pt x="2634" y="228"/>
                      </a:lnTo>
                      <a:lnTo>
                        <a:pt x="2634" y="228"/>
                      </a:lnTo>
                      <a:lnTo>
                        <a:pt x="2634" y="228"/>
                      </a:lnTo>
                      <a:lnTo>
                        <a:pt x="2634" y="228"/>
                      </a:lnTo>
                      <a:lnTo>
                        <a:pt x="2640" y="234"/>
                      </a:lnTo>
                      <a:lnTo>
                        <a:pt x="2640" y="234"/>
                      </a:lnTo>
                      <a:lnTo>
                        <a:pt x="2640" y="240"/>
                      </a:lnTo>
                      <a:lnTo>
                        <a:pt x="2640" y="240"/>
                      </a:lnTo>
                      <a:lnTo>
                        <a:pt x="2640" y="246"/>
                      </a:lnTo>
                      <a:lnTo>
                        <a:pt x="2640" y="246"/>
                      </a:lnTo>
                      <a:lnTo>
                        <a:pt x="2640" y="246"/>
                      </a:lnTo>
                      <a:lnTo>
                        <a:pt x="2646" y="252"/>
                      </a:lnTo>
                      <a:lnTo>
                        <a:pt x="2646" y="252"/>
                      </a:lnTo>
                      <a:lnTo>
                        <a:pt x="2646" y="258"/>
                      </a:lnTo>
                      <a:lnTo>
                        <a:pt x="2646" y="258"/>
                      </a:lnTo>
                      <a:lnTo>
                        <a:pt x="2646" y="264"/>
                      </a:lnTo>
                      <a:lnTo>
                        <a:pt x="2646" y="264"/>
                      </a:lnTo>
                      <a:lnTo>
                        <a:pt x="2652" y="264"/>
                      </a:lnTo>
                      <a:lnTo>
                        <a:pt x="2652" y="270"/>
                      </a:lnTo>
                      <a:lnTo>
                        <a:pt x="2652" y="270"/>
                      </a:lnTo>
                      <a:lnTo>
                        <a:pt x="2652" y="276"/>
                      </a:lnTo>
                      <a:lnTo>
                        <a:pt x="2652" y="276"/>
                      </a:lnTo>
                      <a:lnTo>
                        <a:pt x="2652" y="276"/>
                      </a:lnTo>
                      <a:lnTo>
                        <a:pt x="2658" y="282"/>
                      </a:lnTo>
                      <a:lnTo>
                        <a:pt x="2658" y="282"/>
                      </a:lnTo>
                      <a:lnTo>
                        <a:pt x="2658" y="282"/>
                      </a:lnTo>
                      <a:lnTo>
                        <a:pt x="2712" y="276"/>
                      </a:lnTo>
                      <a:lnTo>
                        <a:pt x="2712" y="276"/>
                      </a:lnTo>
                      <a:lnTo>
                        <a:pt x="2712" y="276"/>
                      </a:lnTo>
                      <a:lnTo>
                        <a:pt x="2712" y="276"/>
                      </a:lnTo>
                      <a:lnTo>
                        <a:pt x="2712" y="270"/>
                      </a:lnTo>
                      <a:lnTo>
                        <a:pt x="2712" y="270"/>
                      </a:lnTo>
                      <a:lnTo>
                        <a:pt x="2712" y="264"/>
                      </a:lnTo>
                      <a:lnTo>
                        <a:pt x="2718" y="264"/>
                      </a:lnTo>
                      <a:lnTo>
                        <a:pt x="2718" y="258"/>
                      </a:lnTo>
                      <a:lnTo>
                        <a:pt x="2718" y="258"/>
                      </a:lnTo>
                      <a:lnTo>
                        <a:pt x="2718" y="252"/>
                      </a:lnTo>
                      <a:lnTo>
                        <a:pt x="2718" y="252"/>
                      </a:lnTo>
                      <a:lnTo>
                        <a:pt x="2718" y="246"/>
                      </a:lnTo>
                      <a:lnTo>
                        <a:pt x="2718" y="246"/>
                      </a:lnTo>
                      <a:lnTo>
                        <a:pt x="2718" y="246"/>
                      </a:lnTo>
                      <a:lnTo>
                        <a:pt x="2724" y="246"/>
                      </a:lnTo>
                      <a:lnTo>
                        <a:pt x="2724" y="240"/>
                      </a:lnTo>
                      <a:lnTo>
                        <a:pt x="2724" y="234"/>
                      </a:lnTo>
                      <a:lnTo>
                        <a:pt x="2724" y="234"/>
                      </a:lnTo>
                      <a:lnTo>
                        <a:pt x="2724" y="234"/>
                      </a:lnTo>
                      <a:lnTo>
                        <a:pt x="2730" y="228"/>
                      </a:lnTo>
                      <a:lnTo>
                        <a:pt x="2730" y="228"/>
                      </a:lnTo>
                      <a:lnTo>
                        <a:pt x="2730" y="228"/>
                      </a:lnTo>
                      <a:lnTo>
                        <a:pt x="2730" y="222"/>
                      </a:lnTo>
                      <a:lnTo>
                        <a:pt x="2730" y="222"/>
                      </a:lnTo>
                      <a:lnTo>
                        <a:pt x="2730" y="222"/>
                      </a:lnTo>
                      <a:lnTo>
                        <a:pt x="2736" y="222"/>
                      </a:lnTo>
                      <a:lnTo>
                        <a:pt x="2736" y="222"/>
                      </a:lnTo>
                      <a:lnTo>
                        <a:pt x="2736" y="222"/>
                      </a:lnTo>
                      <a:lnTo>
                        <a:pt x="2736" y="228"/>
                      </a:lnTo>
                      <a:lnTo>
                        <a:pt x="2736" y="228"/>
                      </a:lnTo>
                      <a:lnTo>
                        <a:pt x="2736" y="228"/>
                      </a:lnTo>
                      <a:lnTo>
                        <a:pt x="2742" y="234"/>
                      </a:lnTo>
                      <a:lnTo>
                        <a:pt x="2742" y="234"/>
                      </a:lnTo>
                      <a:lnTo>
                        <a:pt x="2742" y="234"/>
                      </a:lnTo>
                      <a:lnTo>
                        <a:pt x="2742" y="240"/>
                      </a:lnTo>
                      <a:lnTo>
                        <a:pt x="2742" y="246"/>
                      </a:lnTo>
                      <a:lnTo>
                        <a:pt x="2742" y="246"/>
                      </a:lnTo>
                      <a:lnTo>
                        <a:pt x="2742" y="246"/>
                      </a:lnTo>
                      <a:lnTo>
                        <a:pt x="2748" y="246"/>
                      </a:lnTo>
                      <a:lnTo>
                        <a:pt x="2748" y="252"/>
                      </a:lnTo>
                      <a:lnTo>
                        <a:pt x="2748" y="252"/>
                      </a:lnTo>
                      <a:lnTo>
                        <a:pt x="2748" y="258"/>
                      </a:lnTo>
                      <a:lnTo>
                        <a:pt x="2748" y="258"/>
                      </a:lnTo>
                      <a:lnTo>
                        <a:pt x="2748" y="264"/>
                      </a:lnTo>
                      <a:lnTo>
                        <a:pt x="2748" y="264"/>
                      </a:lnTo>
                      <a:lnTo>
                        <a:pt x="2754" y="270"/>
                      </a:lnTo>
                      <a:lnTo>
                        <a:pt x="2754" y="270"/>
                      </a:lnTo>
                      <a:lnTo>
                        <a:pt x="2754" y="276"/>
                      </a:lnTo>
                      <a:lnTo>
                        <a:pt x="2754" y="276"/>
                      </a:lnTo>
                      <a:lnTo>
                        <a:pt x="2754" y="276"/>
                      </a:lnTo>
                      <a:lnTo>
                        <a:pt x="2754" y="282"/>
                      </a:lnTo>
                      <a:lnTo>
                        <a:pt x="2760" y="282"/>
                      </a:lnTo>
                      <a:lnTo>
                        <a:pt x="2760" y="282"/>
                      </a:lnTo>
                      <a:lnTo>
                        <a:pt x="2814" y="276"/>
                      </a:lnTo>
                      <a:lnTo>
                        <a:pt x="2814" y="276"/>
                      </a:lnTo>
                      <a:lnTo>
                        <a:pt x="2814" y="276"/>
                      </a:lnTo>
                      <a:lnTo>
                        <a:pt x="2814" y="276"/>
                      </a:lnTo>
                      <a:lnTo>
                        <a:pt x="2814" y="270"/>
                      </a:lnTo>
                      <a:lnTo>
                        <a:pt x="2814" y="270"/>
                      </a:lnTo>
                      <a:lnTo>
                        <a:pt x="2814" y="264"/>
                      </a:lnTo>
                      <a:lnTo>
                        <a:pt x="2820" y="264"/>
                      </a:lnTo>
                      <a:lnTo>
                        <a:pt x="2820" y="258"/>
                      </a:lnTo>
                      <a:lnTo>
                        <a:pt x="2820" y="258"/>
                      </a:lnTo>
                      <a:lnTo>
                        <a:pt x="2820" y="258"/>
                      </a:lnTo>
                      <a:lnTo>
                        <a:pt x="2820" y="252"/>
                      </a:lnTo>
                      <a:lnTo>
                        <a:pt x="2820" y="252"/>
                      </a:lnTo>
                      <a:lnTo>
                        <a:pt x="2820" y="246"/>
                      </a:lnTo>
                      <a:lnTo>
                        <a:pt x="2820" y="246"/>
                      </a:lnTo>
                      <a:lnTo>
                        <a:pt x="2826" y="246"/>
                      </a:lnTo>
                      <a:lnTo>
                        <a:pt x="2826" y="240"/>
                      </a:lnTo>
                      <a:lnTo>
                        <a:pt x="2826" y="240"/>
                      </a:lnTo>
                      <a:lnTo>
                        <a:pt x="2826" y="234"/>
                      </a:lnTo>
                      <a:lnTo>
                        <a:pt x="2826" y="234"/>
                      </a:lnTo>
                      <a:lnTo>
                        <a:pt x="2826" y="228"/>
                      </a:lnTo>
                      <a:lnTo>
                        <a:pt x="2832" y="228"/>
                      </a:lnTo>
                      <a:lnTo>
                        <a:pt x="2832" y="228"/>
                      </a:lnTo>
                      <a:lnTo>
                        <a:pt x="2832" y="228"/>
                      </a:lnTo>
                      <a:lnTo>
                        <a:pt x="2832" y="222"/>
                      </a:lnTo>
                      <a:lnTo>
                        <a:pt x="2832" y="222"/>
                      </a:lnTo>
                      <a:lnTo>
                        <a:pt x="2832" y="222"/>
                      </a:lnTo>
                      <a:lnTo>
                        <a:pt x="2838" y="222"/>
                      </a:lnTo>
                      <a:lnTo>
                        <a:pt x="2838" y="228"/>
                      </a:lnTo>
                      <a:lnTo>
                        <a:pt x="2838" y="228"/>
                      </a:lnTo>
                      <a:lnTo>
                        <a:pt x="2838" y="228"/>
                      </a:lnTo>
                      <a:lnTo>
                        <a:pt x="2838" y="228"/>
                      </a:lnTo>
                      <a:lnTo>
                        <a:pt x="2838" y="234"/>
                      </a:lnTo>
                      <a:lnTo>
                        <a:pt x="2844" y="234"/>
                      </a:lnTo>
                      <a:lnTo>
                        <a:pt x="2844" y="240"/>
                      </a:lnTo>
                      <a:lnTo>
                        <a:pt x="2844" y="240"/>
                      </a:lnTo>
                      <a:lnTo>
                        <a:pt x="2844" y="246"/>
                      </a:lnTo>
                      <a:lnTo>
                        <a:pt x="2844" y="246"/>
                      </a:lnTo>
                      <a:lnTo>
                        <a:pt x="2844" y="246"/>
                      </a:lnTo>
                      <a:lnTo>
                        <a:pt x="2844" y="252"/>
                      </a:lnTo>
                      <a:lnTo>
                        <a:pt x="2850" y="252"/>
                      </a:lnTo>
                      <a:lnTo>
                        <a:pt x="2850" y="258"/>
                      </a:lnTo>
                      <a:lnTo>
                        <a:pt x="2850" y="258"/>
                      </a:lnTo>
                      <a:lnTo>
                        <a:pt x="2850" y="264"/>
                      </a:lnTo>
                      <a:lnTo>
                        <a:pt x="2850" y="264"/>
                      </a:lnTo>
                      <a:lnTo>
                        <a:pt x="2850" y="270"/>
                      </a:lnTo>
                      <a:lnTo>
                        <a:pt x="2856" y="270"/>
                      </a:lnTo>
                      <a:lnTo>
                        <a:pt x="2856" y="270"/>
                      </a:lnTo>
                      <a:lnTo>
                        <a:pt x="2856" y="276"/>
                      </a:lnTo>
                      <a:lnTo>
                        <a:pt x="2856" y="276"/>
                      </a:lnTo>
                      <a:lnTo>
                        <a:pt x="2856" y="282"/>
                      </a:lnTo>
                      <a:lnTo>
                        <a:pt x="2856" y="282"/>
                      </a:lnTo>
                      <a:lnTo>
                        <a:pt x="2862" y="282"/>
                      </a:lnTo>
                      <a:lnTo>
                        <a:pt x="2862" y="282"/>
                      </a:lnTo>
                      <a:lnTo>
                        <a:pt x="2910" y="282"/>
                      </a:lnTo>
                      <a:lnTo>
                        <a:pt x="2910" y="282"/>
                      </a:lnTo>
                      <a:lnTo>
                        <a:pt x="2916" y="276"/>
                      </a:lnTo>
                      <a:lnTo>
                        <a:pt x="2916" y="276"/>
                      </a:lnTo>
                      <a:lnTo>
                        <a:pt x="2916" y="270"/>
                      </a:lnTo>
                      <a:lnTo>
                        <a:pt x="2916" y="270"/>
                      </a:lnTo>
                      <a:lnTo>
                        <a:pt x="2916" y="264"/>
                      </a:lnTo>
                      <a:lnTo>
                        <a:pt x="2916" y="264"/>
                      </a:lnTo>
                      <a:lnTo>
                        <a:pt x="2922" y="264"/>
                      </a:lnTo>
                      <a:lnTo>
                        <a:pt x="2922" y="258"/>
                      </a:lnTo>
                      <a:lnTo>
                        <a:pt x="2922" y="258"/>
                      </a:lnTo>
                      <a:lnTo>
                        <a:pt x="2922" y="252"/>
                      </a:lnTo>
                      <a:lnTo>
                        <a:pt x="2922" y="252"/>
                      </a:lnTo>
                      <a:lnTo>
                        <a:pt x="2922" y="246"/>
                      </a:lnTo>
                      <a:lnTo>
                        <a:pt x="2922" y="246"/>
                      </a:lnTo>
                      <a:lnTo>
                        <a:pt x="2928" y="246"/>
                      </a:lnTo>
                      <a:lnTo>
                        <a:pt x="2928" y="240"/>
                      </a:lnTo>
                      <a:lnTo>
                        <a:pt x="2928" y="240"/>
                      </a:lnTo>
                      <a:lnTo>
                        <a:pt x="2928" y="234"/>
                      </a:lnTo>
                      <a:lnTo>
                        <a:pt x="2928" y="234"/>
                      </a:lnTo>
                      <a:lnTo>
                        <a:pt x="2928" y="228"/>
                      </a:lnTo>
                      <a:lnTo>
                        <a:pt x="2934" y="228"/>
                      </a:lnTo>
                      <a:lnTo>
                        <a:pt x="2934" y="228"/>
                      </a:lnTo>
                      <a:lnTo>
                        <a:pt x="2934" y="228"/>
                      </a:lnTo>
                      <a:lnTo>
                        <a:pt x="2934" y="222"/>
                      </a:lnTo>
                      <a:lnTo>
                        <a:pt x="2934" y="222"/>
                      </a:lnTo>
                      <a:lnTo>
                        <a:pt x="2934" y="222"/>
                      </a:lnTo>
                      <a:lnTo>
                        <a:pt x="2940" y="222"/>
                      </a:lnTo>
                      <a:lnTo>
                        <a:pt x="2940" y="228"/>
                      </a:lnTo>
                      <a:lnTo>
                        <a:pt x="2940" y="228"/>
                      </a:lnTo>
                      <a:lnTo>
                        <a:pt x="2940" y="228"/>
                      </a:lnTo>
                      <a:lnTo>
                        <a:pt x="2940" y="228"/>
                      </a:lnTo>
                      <a:lnTo>
                        <a:pt x="2940" y="234"/>
                      </a:lnTo>
                      <a:lnTo>
                        <a:pt x="2946" y="234"/>
                      </a:lnTo>
                      <a:lnTo>
                        <a:pt x="2946" y="240"/>
                      </a:lnTo>
                      <a:lnTo>
                        <a:pt x="2946" y="240"/>
                      </a:lnTo>
                      <a:lnTo>
                        <a:pt x="2946" y="246"/>
                      </a:lnTo>
                      <a:lnTo>
                        <a:pt x="2946" y="246"/>
                      </a:lnTo>
                      <a:lnTo>
                        <a:pt x="2946" y="246"/>
                      </a:lnTo>
                      <a:lnTo>
                        <a:pt x="2946" y="252"/>
                      </a:lnTo>
                      <a:lnTo>
                        <a:pt x="2952" y="252"/>
                      </a:lnTo>
                      <a:lnTo>
                        <a:pt x="2952" y="258"/>
                      </a:lnTo>
                      <a:lnTo>
                        <a:pt x="2952" y="258"/>
                      </a:lnTo>
                      <a:lnTo>
                        <a:pt x="2952" y="264"/>
                      </a:lnTo>
                      <a:lnTo>
                        <a:pt x="2952" y="264"/>
                      </a:lnTo>
                      <a:lnTo>
                        <a:pt x="2952" y="264"/>
                      </a:lnTo>
                      <a:lnTo>
                        <a:pt x="2958" y="270"/>
                      </a:lnTo>
                      <a:lnTo>
                        <a:pt x="2958" y="270"/>
                      </a:lnTo>
                      <a:lnTo>
                        <a:pt x="2958" y="276"/>
                      </a:lnTo>
                      <a:lnTo>
                        <a:pt x="2958" y="276"/>
                      </a:lnTo>
                      <a:lnTo>
                        <a:pt x="2958" y="276"/>
                      </a:lnTo>
                      <a:lnTo>
                        <a:pt x="2958" y="282"/>
                      </a:lnTo>
                      <a:lnTo>
                        <a:pt x="2958" y="282"/>
                      </a:lnTo>
                      <a:lnTo>
                        <a:pt x="2958" y="282"/>
                      </a:lnTo>
                      <a:lnTo>
                        <a:pt x="3012" y="276"/>
                      </a:lnTo>
                      <a:lnTo>
                        <a:pt x="3012" y="276"/>
                      </a:lnTo>
                      <a:lnTo>
                        <a:pt x="3018" y="276"/>
                      </a:lnTo>
                      <a:lnTo>
                        <a:pt x="3018" y="276"/>
                      </a:lnTo>
                      <a:lnTo>
                        <a:pt x="3018" y="270"/>
                      </a:lnTo>
                      <a:lnTo>
                        <a:pt x="3018" y="270"/>
                      </a:lnTo>
                      <a:lnTo>
                        <a:pt x="3018" y="264"/>
                      </a:lnTo>
                      <a:lnTo>
                        <a:pt x="3018" y="264"/>
                      </a:lnTo>
                      <a:lnTo>
                        <a:pt x="3024" y="258"/>
                      </a:lnTo>
                      <a:lnTo>
                        <a:pt x="3024" y="258"/>
                      </a:lnTo>
                      <a:lnTo>
                        <a:pt x="3024" y="252"/>
                      </a:lnTo>
                      <a:lnTo>
                        <a:pt x="3024" y="252"/>
                      </a:lnTo>
                      <a:lnTo>
                        <a:pt x="3024" y="246"/>
                      </a:lnTo>
                      <a:lnTo>
                        <a:pt x="3024" y="246"/>
                      </a:lnTo>
                      <a:lnTo>
                        <a:pt x="3024" y="246"/>
                      </a:lnTo>
                      <a:lnTo>
                        <a:pt x="3024" y="246"/>
                      </a:lnTo>
                      <a:lnTo>
                        <a:pt x="3030" y="240"/>
                      </a:lnTo>
                      <a:lnTo>
                        <a:pt x="3030" y="240"/>
                      </a:lnTo>
                      <a:lnTo>
                        <a:pt x="3030" y="234"/>
                      </a:lnTo>
                      <a:lnTo>
                        <a:pt x="3030" y="234"/>
                      </a:lnTo>
                      <a:lnTo>
                        <a:pt x="3030" y="228"/>
                      </a:lnTo>
                      <a:lnTo>
                        <a:pt x="3036" y="228"/>
                      </a:lnTo>
                      <a:lnTo>
                        <a:pt x="3036" y="228"/>
                      </a:lnTo>
                      <a:lnTo>
                        <a:pt x="3036" y="222"/>
                      </a:lnTo>
                      <a:lnTo>
                        <a:pt x="3036" y="222"/>
                      </a:lnTo>
                      <a:lnTo>
                        <a:pt x="3036" y="222"/>
                      </a:lnTo>
                      <a:lnTo>
                        <a:pt x="3036" y="222"/>
                      </a:lnTo>
                      <a:lnTo>
                        <a:pt x="3042" y="222"/>
                      </a:lnTo>
                      <a:lnTo>
                        <a:pt x="3042" y="222"/>
                      </a:lnTo>
                      <a:lnTo>
                        <a:pt x="3042" y="228"/>
                      </a:lnTo>
                      <a:lnTo>
                        <a:pt x="3042" y="228"/>
                      </a:lnTo>
                      <a:lnTo>
                        <a:pt x="3042" y="228"/>
                      </a:lnTo>
                      <a:lnTo>
                        <a:pt x="3042" y="234"/>
                      </a:lnTo>
                      <a:lnTo>
                        <a:pt x="3048" y="234"/>
                      </a:lnTo>
                      <a:lnTo>
                        <a:pt x="3048" y="240"/>
                      </a:lnTo>
                      <a:lnTo>
                        <a:pt x="3048" y="240"/>
                      </a:lnTo>
                      <a:lnTo>
                        <a:pt x="3048" y="246"/>
                      </a:lnTo>
                      <a:lnTo>
                        <a:pt x="3048" y="246"/>
                      </a:lnTo>
                      <a:lnTo>
                        <a:pt x="3048" y="246"/>
                      </a:lnTo>
                      <a:lnTo>
                        <a:pt x="3048" y="246"/>
                      </a:lnTo>
                      <a:lnTo>
                        <a:pt x="3054" y="252"/>
                      </a:lnTo>
                      <a:lnTo>
                        <a:pt x="3054" y="252"/>
                      </a:lnTo>
                      <a:lnTo>
                        <a:pt x="3054" y="258"/>
                      </a:lnTo>
                      <a:lnTo>
                        <a:pt x="3054" y="258"/>
                      </a:lnTo>
                      <a:lnTo>
                        <a:pt x="3054" y="264"/>
                      </a:lnTo>
                      <a:lnTo>
                        <a:pt x="3054" y="264"/>
                      </a:lnTo>
                      <a:lnTo>
                        <a:pt x="3054" y="270"/>
                      </a:lnTo>
                      <a:lnTo>
                        <a:pt x="3060" y="270"/>
                      </a:lnTo>
                      <a:lnTo>
                        <a:pt x="3060" y="276"/>
                      </a:lnTo>
                      <a:lnTo>
                        <a:pt x="3060" y="276"/>
                      </a:lnTo>
                      <a:lnTo>
                        <a:pt x="3060" y="276"/>
                      </a:lnTo>
                      <a:lnTo>
                        <a:pt x="3060" y="282"/>
                      </a:lnTo>
                      <a:lnTo>
                        <a:pt x="3060" y="282"/>
                      </a:lnTo>
                      <a:lnTo>
                        <a:pt x="3060" y="282"/>
                      </a:lnTo>
                      <a:lnTo>
                        <a:pt x="3114" y="282"/>
                      </a:lnTo>
                      <a:lnTo>
                        <a:pt x="3114" y="282"/>
                      </a:lnTo>
                      <a:lnTo>
                        <a:pt x="3120" y="276"/>
                      </a:lnTo>
                      <a:lnTo>
                        <a:pt x="3120" y="276"/>
                      </a:lnTo>
                      <a:lnTo>
                        <a:pt x="3120" y="270"/>
                      </a:lnTo>
                      <a:lnTo>
                        <a:pt x="3120" y="270"/>
                      </a:lnTo>
                      <a:lnTo>
                        <a:pt x="3120" y="270"/>
                      </a:lnTo>
                      <a:lnTo>
                        <a:pt x="3120" y="264"/>
                      </a:lnTo>
                      <a:lnTo>
                        <a:pt x="3120" y="264"/>
                      </a:lnTo>
                      <a:lnTo>
                        <a:pt x="3126" y="258"/>
                      </a:lnTo>
                      <a:lnTo>
                        <a:pt x="3126" y="258"/>
                      </a:lnTo>
                      <a:lnTo>
                        <a:pt x="3126" y="252"/>
                      </a:lnTo>
                      <a:lnTo>
                        <a:pt x="3126" y="252"/>
                      </a:lnTo>
                      <a:lnTo>
                        <a:pt x="3126" y="246"/>
                      </a:lnTo>
                      <a:lnTo>
                        <a:pt x="3126" y="246"/>
                      </a:lnTo>
                      <a:lnTo>
                        <a:pt x="3126" y="246"/>
                      </a:lnTo>
                      <a:lnTo>
                        <a:pt x="3132" y="240"/>
                      </a:lnTo>
                      <a:lnTo>
                        <a:pt x="3132" y="240"/>
                      </a:lnTo>
                      <a:lnTo>
                        <a:pt x="3132" y="234"/>
                      </a:lnTo>
                      <a:lnTo>
                        <a:pt x="3132" y="234"/>
                      </a:lnTo>
                      <a:lnTo>
                        <a:pt x="3132" y="228"/>
                      </a:lnTo>
                      <a:lnTo>
                        <a:pt x="3132" y="228"/>
                      </a:lnTo>
                      <a:lnTo>
                        <a:pt x="3138" y="228"/>
                      </a:lnTo>
                      <a:lnTo>
                        <a:pt x="3138" y="228"/>
                      </a:lnTo>
                      <a:lnTo>
                        <a:pt x="3138" y="228"/>
                      </a:lnTo>
                      <a:lnTo>
                        <a:pt x="3138" y="222"/>
                      </a:lnTo>
                      <a:lnTo>
                        <a:pt x="3138" y="222"/>
                      </a:lnTo>
                      <a:lnTo>
                        <a:pt x="3138" y="228"/>
                      </a:lnTo>
                      <a:lnTo>
                        <a:pt x="3144" y="228"/>
                      </a:lnTo>
                      <a:lnTo>
                        <a:pt x="3144" y="228"/>
                      </a:lnTo>
                      <a:lnTo>
                        <a:pt x="3144" y="228"/>
                      </a:lnTo>
                      <a:lnTo>
                        <a:pt x="3144" y="228"/>
                      </a:lnTo>
                      <a:lnTo>
                        <a:pt x="3144" y="234"/>
                      </a:lnTo>
                      <a:lnTo>
                        <a:pt x="3144" y="234"/>
                      </a:lnTo>
                      <a:lnTo>
                        <a:pt x="3150" y="240"/>
                      </a:lnTo>
                      <a:lnTo>
                        <a:pt x="3150" y="240"/>
                      </a:lnTo>
                      <a:lnTo>
                        <a:pt x="3150" y="246"/>
                      </a:lnTo>
                      <a:lnTo>
                        <a:pt x="3150" y="246"/>
                      </a:lnTo>
                      <a:lnTo>
                        <a:pt x="3150" y="246"/>
                      </a:lnTo>
                      <a:lnTo>
                        <a:pt x="3150" y="252"/>
                      </a:lnTo>
                      <a:lnTo>
                        <a:pt x="3150" y="252"/>
                      </a:lnTo>
                      <a:lnTo>
                        <a:pt x="3156" y="258"/>
                      </a:lnTo>
                      <a:lnTo>
                        <a:pt x="3156" y="258"/>
                      </a:lnTo>
                      <a:lnTo>
                        <a:pt x="3156" y="264"/>
                      </a:lnTo>
                      <a:lnTo>
                        <a:pt x="3156" y="264"/>
                      </a:lnTo>
                      <a:lnTo>
                        <a:pt x="3156" y="270"/>
                      </a:lnTo>
                      <a:lnTo>
                        <a:pt x="3156" y="270"/>
                      </a:lnTo>
                      <a:lnTo>
                        <a:pt x="3162" y="270"/>
                      </a:lnTo>
                      <a:lnTo>
                        <a:pt x="3162" y="276"/>
                      </a:lnTo>
                      <a:lnTo>
                        <a:pt x="3162" y="276"/>
                      </a:lnTo>
                      <a:lnTo>
                        <a:pt x="3162" y="282"/>
                      </a:lnTo>
                      <a:lnTo>
                        <a:pt x="3162" y="282"/>
                      </a:lnTo>
                      <a:lnTo>
                        <a:pt x="3162" y="282"/>
                      </a:lnTo>
                      <a:lnTo>
                        <a:pt x="3162" y="282"/>
                      </a:lnTo>
                      <a:lnTo>
                        <a:pt x="3216" y="282"/>
                      </a:lnTo>
                      <a:lnTo>
                        <a:pt x="3216" y="282"/>
                      </a:lnTo>
                      <a:lnTo>
                        <a:pt x="3216" y="276"/>
                      </a:lnTo>
                      <a:lnTo>
                        <a:pt x="3222" y="276"/>
                      </a:lnTo>
                      <a:lnTo>
                        <a:pt x="3222" y="270"/>
                      </a:lnTo>
                      <a:lnTo>
                        <a:pt x="3222" y="270"/>
                      </a:lnTo>
                      <a:lnTo>
                        <a:pt x="3222" y="264"/>
                      </a:lnTo>
                      <a:lnTo>
                        <a:pt x="3222" y="264"/>
                      </a:lnTo>
                      <a:lnTo>
                        <a:pt x="3222" y="264"/>
                      </a:lnTo>
                      <a:lnTo>
                        <a:pt x="3228" y="258"/>
                      </a:lnTo>
                      <a:lnTo>
                        <a:pt x="3228" y="258"/>
                      </a:lnTo>
                      <a:lnTo>
                        <a:pt x="3228" y="252"/>
                      </a:lnTo>
                      <a:lnTo>
                        <a:pt x="3228" y="252"/>
                      </a:lnTo>
                      <a:lnTo>
                        <a:pt x="3228" y="246"/>
                      </a:lnTo>
                      <a:lnTo>
                        <a:pt x="3228" y="246"/>
                      </a:lnTo>
                      <a:lnTo>
                        <a:pt x="3228" y="246"/>
                      </a:lnTo>
                      <a:lnTo>
                        <a:pt x="3234" y="240"/>
                      </a:lnTo>
                      <a:lnTo>
                        <a:pt x="3234" y="240"/>
                      </a:lnTo>
                      <a:lnTo>
                        <a:pt x="3234" y="234"/>
                      </a:lnTo>
                      <a:lnTo>
                        <a:pt x="3234" y="234"/>
                      </a:lnTo>
                      <a:lnTo>
                        <a:pt x="3234" y="228"/>
                      </a:lnTo>
                      <a:lnTo>
                        <a:pt x="3234" y="228"/>
                      </a:lnTo>
                      <a:lnTo>
                        <a:pt x="3240" y="228"/>
                      </a:lnTo>
                      <a:lnTo>
                        <a:pt x="3240" y="228"/>
                      </a:lnTo>
                      <a:lnTo>
                        <a:pt x="3240" y="222"/>
                      </a:lnTo>
                      <a:lnTo>
                        <a:pt x="3240" y="222"/>
                      </a:lnTo>
                      <a:lnTo>
                        <a:pt x="3240" y="222"/>
                      </a:lnTo>
                      <a:lnTo>
                        <a:pt x="3240" y="222"/>
                      </a:lnTo>
                      <a:lnTo>
                        <a:pt x="3246" y="228"/>
                      </a:lnTo>
                      <a:lnTo>
                        <a:pt x="3246" y="228"/>
                      </a:lnTo>
                      <a:lnTo>
                        <a:pt x="3246" y="228"/>
                      </a:lnTo>
                      <a:lnTo>
                        <a:pt x="3246" y="228"/>
                      </a:lnTo>
                      <a:lnTo>
                        <a:pt x="3246" y="234"/>
                      </a:lnTo>
                      <a:lnTo>
                        <a:pt x="3246" y="234"/>
                      </a:lnTo>
                      <a:lnTo>
                        <a:pt x="3252" y="240"/>
                      </a:lnTo>
                      <a:lnTo>
                        <a:pt x="3252" y="240"/>
                      </a:lnTo>
                      <a:lnTo>
                        <a:pt x="3252" y="246"/>
                      </a:lnTo>
                      <a:lnTo>
                        <a:pt x="3252" y="246"/>
                      </a:lnTo>
                      <a:lnTo>
                        <a:pt x="3252" y="246"/>
                      </a:lnTo>
                      <a:lnTo>
                        <a:pt x="3252" y="252"/>
                      </a:lnTo>
                      <a:lnTo>
                        <a:pt x="3252" y="252"/>
                      </a:lnTo>
                      <a:lnTo>
                        <a:pt x="3258" y="258"/>
                      </a:lnTo>
                      <a:lnTo>
                        <a:pt x="3258" y="258"/>
                      </a:lnTo>
                      <a:lnTo>
                        <a:pt x="3258" y="264"/>
                      </a:lnTo>
                      <a:lnTo>
                        <a:pt x="3258" y="264"/>
                      </a:lnTo>
                      <a:lnTo>
                        <a:pt x="3258" y="264"/>
                      </a:lnTo>
                      <a:lnTo>
                        <a:pt x="3258" y="270"/>
                      </a:lnTo>
                      <a:lnTo>
                        <a:pt x="3264" y="270"/>
                      </a:lnTo>
                      <a:lnTo>
                        <a:pt x="3264" y="276"/>
                      </a:lnTo>
                      <a:lnTo>
                        <a:pt x="3264" y="276"/>
                      </a:lnTo>
                      <a:lnTo>
                        <a:pt x="3264" y="276"/>
                      </a:lnTo>
                      <a:lnTo>
                        <a:pt x="3264" y="282"/>
                      </a:lnTo>
                      <a:lnTo>
                        <a:pt x="3264" y="282"/>
                      </a:lnTo>
                      <a:lnTo>
                        <a:pt x="3264" y="282"/>
                      </a:lnTo>
                      <a:lnTo>
                        <a:pt x="3318" y="276"/>
                      </a:lnTo>
                      <a:lnTo>
                        <a:pt x="3318" y="276"/>
                      </a:lnTo>
                      <a:lnTo>
                        <a:pt x="3318" y="276"/>
                      </a:lnTo>
                      <a:lnTo>
                        <a:pt x="3324" y="276"/>
                      </a:lnTo>
                      <a:lnTo>
                        <a:pt x="3324" y="270"/>
                      </a:lnTo>
                      <a:lnTo>
                        <a:pt x="3324" y="270"/>
                      </a:lnTo>
                      <a:lnTo>
                        <a:pt x="3324" y="264"/>
                      </a:lnTo>
                      <a:lnTo>
                        <a:pt x="3324" y="264"/>
                      </a:lnTo>
                      <a:lnTo>
                        <a:pt x="3324" y="258"/>
                      </a:lnTo>
                      <a:lnTo>
                        <a:pt x="3330" y="258"/>
                      </a:lnTo>
                      <a:lnTo>
                        <a:pt x="3330" y="252"/>
                      </a:lnTo>
                      <a:lnTo>
                        <a:pt x="3330" y="252"/>
                      </a:lnTo>
                      <a:lnTo>
                        <a:pt x="3330" y="246"/>
                      </a:lnTo>
                      <a:lnTo>
                        <a:pt x="3330" y="246"/>
                      </a:lnTo>
                      <a:lnTo>
                        <a:pt x="3330" y="246"/>
                      </a:lnTo>
                      <a:lnTo>
                        <a:pt x="3330" y="246"/>
                      </a:lnTo>
                      <a:lnTo>
                        <a:pt x="3330" y="240"/>
                      </a:lnTo>
                      <a:lnTo>
                        <a:pt x="3336" y="240"/>
                      </a:lnTo>
                      <a:lnTo>
                        <a:pt x="3336" y="234"/>
                      </a:lnTo>
                      <a:lnTo>
                        <a:pt x="3336" y="234"/>
                      </a:lnTo>
                      <a:lnTo>
                        <a:pt x="3336" y="228"/>
                      </a:lnTo>
                      <a:lnTo>
                        <a:pt x="3336" y="228"/>
                      </a:lnTo>
                      <a:lnTo>
                        <a:pt x="3336" y="228"/>
                      </a:lnTo>
                      <a:lnTo>
                        <a:pt x="3342" y="228"/>
                      </a:lnTo>
                      <a:lnTo>
                        <a:pt x="3342" y="222"/>
                      </a:lnTo>
                      <a:lnTo>
                        <a:pt x="3342" y="222"/>
                      </a:lnTo>
                      <a:lnTo>
                        <a:pt x="3342" y="222"/>
                      </a:lnTo>
                      <a:lnTo>
                        <a:pt x="3342" y="222"/>
                      </a:lnTo>
                      <a:lnTo>
                        <a:pt x="3348" y="228"/>
                      </a:lnTo>
                      <a:lnTo>
                        <a:pt x="3348" y="228"/>
                      </a:lnTo>
                      <a:lnTo>
                        <a:pt x="3348" y="228"/>
                      </a:lnTo>
                      <a:lnTo>
                        <a:pt x="3348" y="228"/>
                      </a:lnTo>
                      <a:lnTo>
                        <a:pt x="3348" y="234"/>
                      </a:lnTo>
                      <a:lnTo>
                        <a:pt x="3348" y="234"/>
                      </a:lnTo>
                      <a:lnTo>
                        <a:pt x="3354" y="240"/>
                      </a:lnTo>
                      <a:lnTo>
                        <a:pt x="3354" y="240"/>
                      </a:lnTo>
                      <a:lnTo>
                        <a:pt x="3354" y="246"/>
                      </a:lnTo>
                      <a:lnTo>
                        <a:pt x="3354" y="246"/>
                      </a:lnTo>
                      <a:lnTo>
                        <a:pt x="3354" y="246"/>
                      </a:lnTo>
                      <a:lnTo>
                        <a:pt x="3354" y="252"/>
                      </a:lnTo>
                      <a:lnTo>
                        <a:pt x="3354" y="252"/>
                      </a:lnTo>
                      <a:lnTo>
                        <a:pt x="3354" y="258"/>
                      </a:lnTo>
                      <a:lnTo>
                        <a:pt x="3360" y="258"/>
                      </a:lnTo>
                      <a:lnTo>
                        <a:pt x="3360" y="264"/>
                      </a:lnTo>
                      <a:lnTo>
                        <a:pt x="3360" y="264"/>
                      </a:lnTo>
                      <a:lnTo>
                        <a:pt x="3360" y="264"/>
                      </a:lnTo>
                      <a:lnTo>
                        <a:pt x="3360" y="270"/>
                      </a:lnTo>
                      <a:lnTo>
                        <a:pt x="3360" y="270"/>
                      </a:lnTo>
                      <a:lnTo>
                        <a:pt x="3366" y="276"/>
                      </a:lnTo>
                      <a:lnTo>
                        <a:pt x="3366" y="276"/>
                      </a:lnTo>
                      <a:lnTo>
                        <a:pt x="3366" y="282"/>
                      </a:lnTo>
                      <a:lnTo>
                        <a:pt x="3366" y="282"/>
                      </a:lnTo>
                      <a:lnTo>
                        <a:pt x="3366" y="282"/>
                      </a:lnTo>
                      <a:lnTo>
                        <a:pt x="3366" y="282"/>
                      </a:lnTo>
                      <a:lnTo>
                        <a:pt x="3420" y="282"/>
                      </a:lnTo>
                      <a:lnTo>
                        <a:pt x="3420" y="282"/>
                      </a:lnTo>
                      <a:lnTo>
                        <a:pt x="3420" y="276"/>
                      </a:lnTo>
                      <a:lnTo>
                        <a:pt x="3426" y="276"/>
                      </a:lnTo>
                      <a:lnTo>
                        <a:pt x="3426" y="270"/>
                      </a:lnTo>
                      <a:lnTo>
                        <a:pt x="3426" y="270"/>
                      </a:lnTo>
                      <a:lnTo>
                        <a:pt x="3426" y="270"/>
                      </a:lnTo>
                      <a:lnTo>
                        <a:pt x="3426" y="264"/>
                      </a:lnTo>
                      <a:lnTo>
                        <a:pt x="3426" y="264"/>
                      </a:lnTo>
                      <a:lnTo>
                        <a:pt x="3426" y="258"/>
                      </a:lnTo>
                      <a:lnTo>
                        <a:pt x="3432" y="258"/>
                      </a:lnTo>
                      <a:lnTo>
                        <a:pt x="3432" y="252"/>
                      </a:lnTo>
                      <a:lnTo>
                        <a:pt x="3432" y="252"/>
                      </a:lnTo>
                      <a:lnTo>
                        <a:pt x="3432" y="246"/>
                      </a:lnTo>
                      <a:lnTo>
                        <a:pt x="3432" y="246"/>
                      </a:lnTo>
                      <a:lnTo>
                        <a:pt x="3432" y="246"/>
                      </a:lnTo>
                      <a:lnTo>
                        <a:pt x="3432" y="240"/>
                      </a:lnTo>
                      <a:lnTo>
                        <a:pt x="3438" y="240"/>
                      </a:lnTo>
                      <a:lnTo>
                        <a:pt x="3438" y="234"/>
                      </a:lnTo>
                      <a:lnTo>
                        <a:pt x="3438" y="234"/>
                      </a:lnTo>
                      <a:lnTo>
                        <a:pt x="3438" y="234"/>
                      </a:lnTo>
                      <a:lnTo>
                        <a:pt x="3438" y="228"/>
                      </a:lnTo>
                      <a:lnTo>
                        <a:pt x="3438" y="228"/>
                      </a:lnTo>
                      <a:lnTo>
                        <a:pt x="3444" y="228"/>
                      </a:lnTo>
                      <a:lnTo>
                        <a:pt x="3444" y="228"/>
                      </a:lnTo>
                      <a:lnTo>
                        <a:pt x="3444" y="228"/>
                      </a:lnTo>
                      <a:lnTo>
                        <a:pt x="3444" y="228"/>
                      </a:lnTo>
                      <a:lnTo>
                        <a:pt x="3444" y="228"/>
                      </a:lnTo>
                      <a:lnTo>
                        <a:pt x="3444" y="228"/>
                      </a:lnTo>
                      <a:lnTo>
                        <a:pt x="3450" y="228"/>
                      </a:lnTo>
                      <a:lnTo>
                        <a:pt x="3450" y="228"/>
                      </a:lnTo>
                      <a:lnTo>
                        <a:pt x="3450" y="234"/>
                      </a:lnTo>
                      <a:lnTo>
                        <a:pt x="3450" y="234"/>
                      </a:lnTo>
                      <a:lnTo>
                        <a:pt x="3450" y="234"/>
                      </a:lnTo>
                      <a:lnTo>
                        <a:pt x="3450" y="240"/>
                      </a:lnTo>
                      <a:lnTo>
                        <a:pt x="3456" y="240"/>
                      </a:lnTo>
                      <a:lnTo>
                        <a:pt x="3456" y="246"/>
                      </a:lnTo>
                      <a:lnTo>
                        <a:pt x="3456" y="246"/>
                      </a:lnTo>
                      <a:lnTo>
                        <a:pt x="3456" y="246"/>
                      </a:lnTo>
                      <a:lnTo>
                        <a:pt x="3456" y="252"/>
                      </a:lnTo>
                      <a:lnTo>
                        <a:pt x="3456" y="252"/>
                      </a:lnTo>
                      <a:lnTo>
                        <a:pt x="3456" y="258"/>
                      </a:lnTo>
                      <a:lnTo>
                        <a:pt x="3462" y="258"/>
                      </a:lnTo>
                      <a:lnTo>
                        <a:pt x="3462" y="264"/>
                      </a:lnTo>
                      <a:lnTo>
                        <a:pt x="3462" y="264"/>
                      </a:lnTo>
                      <a:lnTo>
                        <a:pt x="3462" y="270"/>
                      </a:lnTo>
                      <a:lnTo>
                        <a:pt x="3462" y="270"/>
                      </a:lnTo>
                      <a:lnTo>
                        <a:pt x="3462" y="270"/>
                      </a:lnTo>
                      <a:lnTo>
                        <a:pt x="3468" y="276"/>
                      </a:lnTo>
                      <a:lnTo>
                        <a:pt x="3468" y="276"/>
                      </a:lnTo>
                      <a:lnTo>
                        <a:pt x="3468" y="282"/>
                      </a:lnTo>
                      <a:lnTo>
                        <a:pt x="3468" y="282"/>
                      </a:lnTo>
                      <a:lnTo>
                        <a:pt x="3468" y="282"/>
                      </a:lnTo>
                      <a:lnTo>
                        <a:pt x="3468" y="282"/>
                      </a:lnTo>
                      <a:lnTo>
                        <a:pt x="3522" y="276"/>
                      </a:lnTo>
                      <a:lnTo>
                        <a:pt x="3522" y="276"/>
                      </a:lnTo>
                      <a:lnTo>
                        <a:pt x="3522" y="276"/>
                      </a:lnTo>
                      <a:lnTo>
                        <a:pt x="3522" y="276"/>
                      </a:lnTo>
                      <a:lnTo>
                        <a:pt x="3528" y="270"/>
                      </a:lnTo>
                      <a:lnTo>
                        <a:pt x="3528" y="270"/>
                      </a:lnTo>
                      <a:lnTo>
                        <a:pt x="3528" y="264"/>
                      </a:lnTo>
                      <a:lnTo>
                        <a:pt x="3528" y="264"/>
                      </a:lnTo>
                      <a:lnTo>
                        <a:pt x="3528" y="258"/>
                      </a:lnTo>
                      <a:lnTo>
                        <a:pt x="3528" y="258"/>
                      </a:lnTo>
                      <a:lnTo>
                        <a:pt x="3534" y="252"/>
                      </a:lnTo>
                      <a:lnTo>
                        <a:pt x="3534" y="252"/>
                      </a:lnTo>
                      <a:lnTo>
                        <a:pt x="3534" y="252"/>
                      </a:lnTo>
                      <a:lnTo>
                        <a:pt x="3534" y="246"/>
                      </a:lnTo>
                      <a:lnTo>
                        <a:pt x="3534" y="246"/>
                      </a:lnTo>
                      <a:lnTo>
                        <a:pt x="3534" y="246"/>
                      </a:lnTo>
                      <a:lnTo>
                        <a:pt x="3534" y="240"/>
                      </a:lnTo>
                      <a:lnTo>
                        <a:pt x="3540" y="240"/>
                      </a:lnTo>
                      <a:lnTo>
                        <a:pt x="3540" y="234"/>
                      </a:lnTo>
                      <a:lnTo>
                        <a:pt x="3540" y="234"/>
                      </a:lnTo>
                      <a:lnTo>
                        <a:pt x="3540" y="228"/>
                      </a:lnTo>
                      <a:lnTo>
                        <a:pt x="3540" y="228"/>
                      </a:lnTo>
                      <a:lnTo>
                        <a:pt x="3540" y="228"/>
                      </a:lnTo>
                      <a:lnTo>
                        <a:pt x="3546" y="222"/>
                      </a:lnTo>
                      <a:lnTo>
                        <a:pt x="3546" y="222"/>
                      </a:lnTo>
                      <a:lnTo>
                        <a:pt x="3546" y="222"/>
                      </a:lnTo>
                      <a:lnTo>
                        <a:pt x="3546" y="222"/>
                      </a:lnTo>
                      <a:lnTo>
                        <a:pt x="3546" y="222"/>
                      </a:lnTo>
                      <a:lnTo>
                        <a:pt x="3546" y="222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52" y="228"/>
                      </a:lnTo>
                      <a:lnTo>
                        <a:pt x="3552" y="234"/>
                      </a:lnTo>
                      <a:lnTo>
                        <a:pt x="3552" y="234"/>
                      </a:lnTo>
                      <a:lnTo>
                        <a:pt x="3552" y="240"/>
                      </a:lnTo>
                      <a:lnTo>
                        <a:pt x="3558" y="240"/>
                      </a:lnTo>
                      <a:lnTo>
                        <a:pt x="3558" y="246"/>
                      </a:lnTo>
                      <a:lnTo>
                        <a:pt x="3558" y="246"/>
                      </a:lnTo>
                      <a:lnTo>
                        <a:pt x="3558" y="246"/>
                      </a:lnTo>
                      <a:lnTo>
                        <a:pt x="3558" y="252"/>
                      </a:lnTo>
                      <a:lnTo>
                        <a:pt x="3558" y="252"/>
                      </a:lnTo>
                      <a:lnTo>
                        <a:pt x="3558" y="258"/>
                      </a:lnTo>
                      <a:lnTo>
                        <a:pt x="3564" y="258"/>
                      </a:lnTo>
                      <a:lnTo>
                        <a:pt x="3564" y="258"/>
                      </a:lnTo>
                      <a:lnTo>
                        <a:pt x="3564" y="264"/>
                      </a:lnTo>
                      <a:lnTo>
                        <a:pt x="3564" y="264"/>
                      </a:lnTo>
                      <a:lnTo>
                        <a:pt x="3564" y="270"/>
                      </a:lnTo>
                      <a:lnTo>
                        <a:pt x="3564" y="270"/>
                      </a:lnTo>
                      <a:lnTo>
                        <a:pt x="3564" y="276"/>
                      </a:lnTo>
                      <a:lnTo>
                        <a:pt x="3570" y="276"/>
                      </a:lnTo>
                      <a:lnTo>
                        <a:pt x="3570" y="276"/>
                      </a:lnTo>
                      <a:lnTo>
                        <a:pt x="3570" y="282"/>
                      </a:lnTo>
                      <a:lnTo>
                        <a:pt x="3570" y="282"/>
                      </a:lnTo>
                      <a:lnTo>
                        <a:pt x="3570" y="282"/>
                      </a:lnTo>
                      <a:lnTo>
                        <a:pt x="3624" y="282"/>
                      </a:lnTo>
                      <a:lnTo>
                        <a:pt x="3624" y="282"/>
                      </a:lnTo>
                      <a:lnTo>
                        <a:pt x="3624" y="276"/>
                      </a:lnTo>
                      <a:lnTo>
                        <a:pt x="3624" y="276"/>
                      </a:lnTo>
                      <a:lnTo>
                        <a:pt x="3630" y="270"/>
                      </a:lnTo>
                      <a:lnTo>
                        <a:pt x="3630" y="270"/>
                      </a:lnTo>
                      <a:lnTo>
                        <a:pt x="3630" y="264"/>
                      </a:lnTo>
                      <a:lnTo>
                        <a:pt x="3630" y="264"/>
                      </a:lnTo>
                      <a:lnTo>
                        <a:pt x="3630" y="264"/>
                      </a:lnTo>
                      <a:lnTo>
                        <a:pt x="3630" y="258"/>
                      </a:lnTo>
                      <a:lnTo>
                        <a:pt x="3636" y="258"/>
                      </a:lnTo>
                      <a:lnTo>
                        <a:pt x="3636" y="252"/>
                      </a:lnTo>
                      <a:lnTo>
                        <a:pt x="3636" y="252"/>
                      </a:lnTo>
                      <a:lnTo>
                        <a:pt x="3636" y="246"/>
                      </a:lnTo>
                      <a:lnTo>
                        <a:pt x="3636" y="246"/>
                      </a:lnTo>
                      <a:lnTo>
                        <a:pt x="3636" y="246"/>
                      </a:lnTo>
                      <a:lnTo>
                        <a:pt x="3636" y="240"/>
                      </a:lnTo>
                      <a:lnTo>
                        <a:pt x="3636" y="240"/>
                      </a:lnTo>
                      <a:lnTo>
                        <a:pt x="3642" y="234"/>
                      </a:lnTo>
                      <a:lnTo>
                        <a:pt x="3642" y="234"/>
                      </a:lnTo>
                      <a:lnTo>
                        <a:pt x="3642" y="228"/>
                      </a:lnTo>
                      <a:lnTo>
                        <a:pt x="3642" y="228"/>
                      </a:lnTo>
                      <a:lnTo>
                        <a:pt x="3642" y="228"/>
                      </a:lnTo>
                      <a:lnTo>
                        <a:pt x="3642" y="228"/>
                      </a:lnTo>
                      <a:lnTo>
                        <a:pt x="3648" y="222"/>
                      </a:lnTo>
                      <a:lnTo>
                        <a:pt x="3648" y="222"/>
                      </a:lnTo>
                      <a:lnTo>
                        <a:pt x="3648" y="222"/>
                      </a:lnTo>
                      <a:lnTo>
                        <a:pt x="3648" y="222"/>
                      </a:lnTo>
                      <a:lnTo>
                        <a:pt x="3648" y="228"/>
                      </a:lnTo>
                      <a:lnTo>
                        <a:pt x="3648" y="228"/>
                      </a:lnTo>
                      <a:lnTo>
                        <a:pt x="3654" y="228"/>
                      </a:lnTo>
                      <a:lnTo>
                        <a:pt x="3654" y="228"/>
                      </a:lnTo>
                      <a:lnTo>
                        <a:pt x="3654" y="234"/>
                      </a:lnTo>
                      <a:lnTo>
                        <a:pt x="3654" y="234"/>
                      </a:lnTo>
                      <a:lnTo>
                        <a:pt x="3654" y="240"/>
                      </a:lnTo>
                      <a:lnTo>
                        <a:pt x="3660" y="240"/>
                      </a:lnTo>
                      <a:lnTo>
                        <a:pt x="3660" y="246"/>
                      </a:lnTo>
                      <a:lnTo>
                        <a:pt x="3660" y="246"/>
                      </a:lnTo>
                      <a:lnTo>
                        <a:pt x="3660" y="246"/>
                      </a:lnTo>
                      <a:lnTo>
                        <a:pt x="3660" y="252"/>
                      </a:lnTo>
                      <a:lnTo>
                        <a:pt x="3660" y="252"/>
                      </a:lnTo>
                      <a:lnTo>
                        <a:pt x="3660" y="258"/>
                      </a:lnTo>
                      <a:lnTo>
                        <a:pt x="3660" y="258"/>
                      </a:lnTo>
                      <a:lnTo>
                        <a:pt x="3666" y="264"/>
                      </a:lnTo>
                      <a:lnTo>
                        <a:pt x="3666" y="264"/>
                      </a:lnTo>
                      <a:lnTo>
                        <a:pt x="3666" y="270"/>
                      </a:lnTo>
                      <a:lnTo>
                        <a:pt x="3666" y="270"/>
                      </a:lnTo>
                      <a:lnTo>
                        <a:pt x="3666" y="270"/>
                      </a:lnTo>
                      <a:lnTo>
                        <a:pt x="3666" y="276"/>
                      </a:lnTo>
                      <a:lnTo>
                        <a:pt x="3672" y="276"/>
                      </a:lnTo>
                      <a:lnTo>
                        <a:pt x="3672" y="282"/>
                      </a:lnTo>
                      <a:lnTo>
                        <a:pt x="3672" y="282"/>
                      </a:lnTo>
                      <a:lnTo>
                        <a:pt x="3672" y="282"/>
                      </a:lnTo>
                      <a:lnTo>
                        <a:pt x="3672" y="282"/>
                      </a:lnTo>
                      <a:lnTo>
                        <a:pt x="3726" y="282"/>
                      </a:lnTo>
                      <a:lnTo>
                        <a:pt x="3726" y="282"/>
                      </a:lnTo>
                      <a:lnTo>
                        <a:pt x="3726" y="276"/>
                      </a:lnTo>
                      <a:lnTo>
                        <a:pt x="3726" y="276"/>
                      </a:lnTo>
                      <a:lnTo>
                        <a:pt x="3726" y="270"/>
                      </a:lnTo>
                      <a:lnTo>
                        <a:pt x="3732" y="270"/>
                      </a:lnTo>
                      <a:lnTo>
                        <a:pt x="3732" y="270"/>
                      </a:lnTo>
                      <a:lnTo>
                        <a:pt x="3732" y="264"/>
                      </a:lnTo>
                      <a:lnTo>
                        <a:pt x="3732" y="264"/>
                      </a:lnTo>
                      <a:lnTo>
                        <a:pt x="3732" y="258"/>
                      </a:lnTo>
                      <a:lnTo>
                        <a:pt x="3732" y="258"/>
                      </a:lnTo>
                      <a:lnTo>
                        <a:pt x="3738" y="252"/>
                      </a:lnTo>
                      <a:lnTo>
                        <a:pt x="3738" y="252"/>
                      </a:lnTo>
                      <a:lnTo>
                        <a:pt x="3738" y="246"/>
                      </a:lnTo>
                      <a:lnTo>
                        <a:pt x="3738" y="246"/>
                      </a:lnTo>
                      <a:lnTo>
                        <a:pt x="3738" y="246"/>
                      </a:lnTo>
                      <a:lnTo>
                        <a:pt x="3738" y="240"/>
                      </a:lnTo>
                      <a:lnTo>
                        <a:pt x="3738" y="240"/>
                      </a:lnTo>
                      <a:lnTo>
                        <a:pt x="3744" y="234"/>
                      </a:lnTo>
                      <a:lnTo>
                        <a:pt x="3744" y="234"/>
                      </a:lnTo>
                      <a:lnTo>
                        <a:pt x="3744" y="234"/>
                      </a:lnTo>
                      <a:lnTo>
                        <a:pt x="3744" y="228"/>
                      </a:lnTo>
                      <a:lnTo>
                        <a:pt x="3744" y="228"/>
                      </a:lnTo>
                      <a:lnTo>
                        <a:pt x="3744" y="228"/>
                      </a:lnTo>
                      <a:lnTo>
                        <a:pt x="3750" y="228"/>
                      </a:lnTo>
                      <a:lnTo>
                        <a:pt x="3750" y="228"/>
                      </a:lnTo>
                      <a:lnTo>
                        <a:pt x="3750" y="228"/>
                      </a:lnTo>
                      <a:lnTo>
                        <a:pt x="3750" y="228"/>
                      </a:lnTo>
                      <a:lnTo>
                        <a:pt x="3750" y="228"/>
                      </a:lnTo>
                      <a:lnTo>
                        <a:pt x="3750" y="228"/>
                      </a:lnTo>
                      <a:lnTo>
                        <a:pt x="3756" y="228"/>
                      </a:lnTo>
                      <a:lnTo>
                        <a:pt x="3756" y="228"/>
                      </a:lnTo>
                      <a:lnTo>
                        <a:pt x="3756" y="234"/>
                      </a:lnTo>
                      <a:lnTo>
                        <a:pt x="3756" y="234"/>
                      </a:lnTo>
                      <a:lnTo>
                        <a:pt x="3756" y="240"/>
                      </a:lnTo>
                      <a:lnTo>
                        <a:pt x="3756" y="240"/>
                      </a:lnTo>
                      <a:lnTo>
                        <a:pt x="3762" y="246"/>
                      </a:lnTo>
                      <a:lnTo>
                        <a:pt x="3762" y="246"/>
                      </a:lnTo>
                      <a:lnTo>
                        <a:pt x="3762" y="246"/>
                      </a:lnTo>
                      <a:lnTo>
                        <a:pt x="3762" y="252"/>
                      </a:lnTo>
                      <a:lnTo>
                        <a:pt x="3762" y="252"/>
                      </a:lnTo>
                      <a:lnTo>
                        <a:pt x="3762" y="258"/>
                      </a:lnTo>
                      <a:lnTo>
                        <a:pt x="3762" y="258"/>
                      </a:lnTo>
                      <a:lnTo>
                        <a:pt x="3768" y="264"/>
                      </a:lnTo>
                      <a:lnTo>
                        <a:pt x="3768" y="264"/>
                      </a:lnTo>
                      <a:lnTo>
                        <a:pt x="3768" y="270"/>
                      </a:lnTo>
                      <a:lnTo>
                        <a:pt x="3768" y="270"/>
                      </a:lnTo>
                      <a:lnTo>
                        <a:pt x="3768" y="270"/>
                      </a:lnTo>
                      <a:lnTo>
                        <a:pt x="3768" y="276"/>
                      </a:lnTo>
                      <a:lnTo>
                        <a:pt x="3774" y="276"/>
                      </a:lnTo>
                      <a:lnTo>
                        <a:pt x="3774" y="282"/>
                      </a:lnTo>
                      <a:lnTo>
                        <a:pt x="3774" y="282"/>
                      </a:lnTo>
                      <a:lnTo>
                        <a:pt x="3774" y="282"/>
                      </a:lnTo>
                      <a:lnTo>
                        <a:pt x="3774" y="282"/>
                      </a:lnTo>
                      <a:lnTo>
                        <a:pt x="3828" y="276"/>
                      </a:lnTo>
                      <a:lnTo>
                        <a:pt x="3828" y="276"/>
                      </a:lnTo>
                      <a:lnTo>
                        <a:pt x="3828" y="276"/>
                      </a:lnTo>
                      <a:lnTo>
                        <a:pt x="3828" y="276"/>
                      </a:lnTo>
                      <a:lnTo>
                        <a:pt x="3828" y="270"/>
                      </a:lnTo>
                      <a:lnTo>
                        <a:pt x="3834" y="270"/>
                      </a:lnTo>
                      <a:lnTo>
                        <a:pt x="3834" y="264"/>
                      </a:lnTo>
                      <a:lnTo>
                        <a:pt x="3834" y="264"/>
                      </a:lnTo>
                      <a:lnTo>
                        <a:pt x="3834" y="258"/>
                      </a:lnTo>
                      <a:lnTo>
                        <a:pt x="3834" y="258"/>
                      </a:lnTo>
                      <a:lnTo>
                        <a:pt x="3834" y="252"/>
                      </a:lnTo>
                      <a:lnTo>
                        <a:pt x="3840" y="252"/>
                      </a:lnTo>
                      <a:lnTo>
                        <a:pt x="3840" y="246"/>
                      </a:lnTo>
                      <a:lnTo>
                        <a:pt x="3840" y="246"/>
                      </a:lnTo>
                      <a:lnTo>
                        <a:pt x="3840" y="246"/>
                      </a:lnTo>
                      <a:lnTo>
                        <a:pt x="3840" y="246"/>
                      </a:lnTo>
                      <a:lnTo>
                        <a:pt x="3840" y="240"/>
                      </a:lnTo>
                      <a:lnTo>
                        <a:pt x="3840" y="240"/>
                      </a:lnTo>
                      <a:lnTo>
                        <a:pt x="3846" y="234"/>
                      </a:lnTo>
                      <a:lnTo>
                        <a:pt x="3846" y="234"/>
                      </a:lnTo>
                      <a:lnTo>
                        <a:pt x="3846" y="228"/>
                      </a:lnTo>
                      <a:lnTo>
                        <a:pt x="3846" y="228"/>
                      </a:lnTo>
                      <a:lnTo>
                        <a:pt x="3846" y="228"/>
                      </a:lnTo>
                      <a:lnTo>
                        <a:pt x="3846" y="222"/>
                      </a:lnTo>
                      <a:lnTo>
                        <a:pt x="3852" y="222"/>
                      </a:lnTo>
                      <a:lnTo>
                        <a:pt x="3852" y="222"/>
                      </a:lnTo>
                      <a:lnTo>
                        <a:pt x="3852" y="222"/>
                      </a:lnTo>
                      <a:lnTo>
                        <a:pt x="3852" y="222"/>
                      </a:lnTo>
                      <a:lnTo>
                        <a:pt x="3852" y="222"/>
                      </a:lnTo>
                      <a:lnTo>
                        <a:pt x="3852" y="228"/>
                      </a:lnTo>
                      <a:lnTo>
                        <a:pt x="3858" y="228"/>
                      </a:lnTo>
                      <a:lnTo>
                        <a:pt x="3858" y="228"/>
                      </a:lnTo>
                      <a:lnTo>
                        <a:pt x="3858" y="234"/>
                      </a:lnTo>
                      <a:lnTo>
                        <a:pt x="3858" y="234"/>
                      </a:lnTo>
                      <a:lnTo>
                        <a:pt x="3858" y="240"/>
                      </a:lnTo>
                      <a:lnTo>
                        <a:pt x="3858" y="240"/>
                      </a:lnTo>
                      <a:lnTo>
                        <a:pt x="3864" y="246"/>
                      </a:lnTo>
                      <a:lnTo>
                        <a:pt x="3864" y="246"/>
                      </a:lnTo>
                      <a:lnTo>
                        <a:pt x="3864" y="246"/>
                      </a:lnTo>
                      <a:lnTo>
                        <a:pt x="3864" y="252"/>
                      </a:lnTo>
                      <a:lnTo>
                        <a:pt x="3864" y="252"/>
                      </a:lnTo>
                      <a:lnTo>
                        <a:pt x="3864" y="258"/>
                      </a:lnTo>
                      <a:lnTo>
                        <a:pt x="3864" y="258"/>
                      </a:lnTo>
                      <a:lnTo>
                        <a:pt x="3870" y="258"/>
                      </a:lnTo>
                      <a:lnTo>
                        <a:pt x="3870" y="264"/>
                      </a:lnTo>
                      <a:lnTo>
                        <a:pt x="3870" y="264"/>
                      </a:lnTo>
                      <a:lnTo>
                        <a:pt x="3870" y="270"/>
                      </a:lnTo>
                      <a:lnTo>
                        <a:pt x="3870" y="270"/>
                      </a:lnTo>
                      <a:lnTo>
                        <a:pt x="3870" y="276"/>
                      </a:lnTo>
                      <a:lnTo>
                        <a:pt x="3870" y="276"/>
                      </a:lnTo>
                      <a:lnTo>
                        <a:pt x="3876" y="276"/>
                      </a:lnTo>
                      <a:lnTo>
                        <a:pt x="3876" y="282"/>
                      </a:lnTo>
                      <a:lnTo>
                        <a:pt x="3876" y="282"/>
                      </a:lnTo>
                      <a:lnTo>
                        <a:pt x="3876" y="282"/>
                      </a:lnTo>
                      <a:lnTo>
                        <a:pt x="3930" y="282"/>
                      </a:lnTo>
                      <a:lnTo>
                        <a:pt x="3930" y="282"/>
                      </a:lnTo>
                      <a:lnTo>
                        <a:pt x="3930" y="276"/>
                      </a:lnTo>
                      <a:lnTo>
                        <a:pt x="3930" y="276"/>
                      </a:lnTo>
                      <a:lnTo>
                        <a:pt x="3930" y="270"/>
                      </a:lnTo>
                      <a:lnTo>
                        <a:pt x="3936" y="270"/>
                      </a:lnTo>
                      <a:lnTo>
                        <a:pt x="3936" y="270"/>
                      </a:lnTo>
                      <a:lnTo>
                        <a:pt x="3936" y="264"/>
                      </a:lnTo>
                      <a:lnTo>
                        <a:pt x="3936" y="264"/>
                      </a:lnTo>
                      <a:lnTo>
                        <a:pt x="3936" y="258"/>
                      </a:lnTo>
                      <a:lnTo>
                        <a:pt x="3936" y="258"/>
                      </a:lnTo>
                      <a:lnTo>
                        <a:pt x="3936" y="252"/>
                      </a:lnTo>
                      <a:lnTo>
                        <a:pt x="3942" y="252"/>
                      </a:lnTo>
                      <a:lnTo>
                        <a:pt x="3942" y="246"/>
                      </a:lnTo>
                      <a:lnTo>
                        <a:pt x="3942" y="246"/>
                      </a:lnTo>
                      <a:lnTo>
                        <a:pt x="3942" y="246"/>
                      </a:lnTo>
                      <a:lnTo>
                        <a:pt x="3942" y="240"/>
                      </a:lnTo>
                      <a:lnTo>
                        <a:pt x="3942" y="240"/>
                      </a:lnTo>
                      <a:lnTo>
                        <a:pt x="3942" y="234"/>
                      </a:lnTo>
                      <a:lnTo>
                        <a:pt x="3948" y="234"/>
                      </a:lnTo>
                      <a:lnTo>
                        <a:pt x="3948" y="228"/>
                      </a:lnTo>
                      <a:lnTo>
                        <a:pt x="3948" y="228"/>
                      </a:lnTo>
                      <a:lnTo>
                        <a:pt x="3948" y="228"/>
                      </a:lnTo>
                      <a:lnTo>
                        <a:pt x="3948" y="228"/>
                      </a:lnTo>
                      <a:lnTo>
                        <a:pt x="3948" y="228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54" y="228"/>
                      </a:lnTo>
                      <a:lnTo>
                        <a:pt x="3960" y="234"/>
                      </a:lnTo>
                      <a:lnTo>
                        <a:pt x="3960" y="234"/>
                      </a:lnTo>
                      <a:lnTo>
                        <a:pt x="3960" y="234"/>
                      </a:lnTo>
                      <a:lnTo>
                        <a:pt x="3960" y="240"/>
                      </a:lnTo>
                      <a:lnTo>
                        <a:pt x="3960" y="240"/>
                      </a:lnTo>
                      <a:lnTo>
                        <a:pt x="3960" y="246"/>
                      </a:lnTo>
                      <a:lnTo>
                        <a:pt x="3966" y="246"/>
                      </a:lnTo>
                      <a:lnTo>
                        <a:pt x="3966" y="246"/>
                      </a:lnTo>
                      <a:lnTo>
                        <a:pt x="3966" y="252"/>
                      </a:lnTo>
                      <a:lnTo>
                        <a:pt x="3966" y="252"/>
                      </a:lnTo>
                      <a:lnTo>
                        <a:pt x="3966" y="258"/>
                      </a:lnTo>
                      <a:lnTo>
                        <a:pt x="3966" y="258"/>
                      </a:lnTo>
                      <a:lnTo>
                        <a:pt x="3966" y="264"/>
                      </a:lnTo>
                      <a:lnTo>
                        <a:pt x="3972" y="264"/>
                      </a:lnTo>
                      <a:lnTo>
                        <a:pt x="3972" y="270"/>
                      </a:lnTo>
                      <a:lnTo>
                        <a:pt x="3972" y="270"/>
                      </a:lnTo>
                      <a:lnTo>
                        <a:pt x="3972" y="270"/>
                      </a:lnTo>
                      <a:lnTo>
                        <a:pt x="3972" y="276"/>
                      </a:lnTo>
                      <a:lnTo>
                        <a:pt x="3972" y="276"/>
                      </a:lnTo>
                      <a:lnTo>
                        <a:pt x="3978" y="282"/>
                      </a:lnTo>
                      <a:lnTo>
                        <a:pt x="3978" y="282"/>
                      </a:lnTo>
                      <a:lnTo>
                        <a:pt x="3978" y="282"/>
                      </a:lnTo>
                      <a:lnTo>
                        <a:pt x="3978" y="282"/>
                      </a:lnTo>
                      <a:lnTo>
                        <a:pt x="4032" y="282"/>
                      </a:lnTo>
                      <a:lnTo>
                        <a:pt x="4032" y="282"/>
                      </a:lnTo>
                      <a:lnTo>
                        <a:pt x="4032" y="276"/>
                      </a:lnTo>
                      <a:lnTo>
                        <a:pt x="4032" y="276"/>
                      </a:lnTo>
                      <a:lnTo>
                        <a:pt x="4032" y="270"/>
                      </a:lnTo>
                      <a:lnTo>
                        <a:pt x="4032" y="270"/>
                      </a:lnTo>
                      <a:lnTo>
                        <a:pt x="4038" y="270"/>
                      </a:lnTo>
                      <a:lnTo>
                        <a:pt x="4038" y="264"/>
                      </a:lnTo>
                      <a:lnTo>
                        <a:pt x="4038" y="264"/>
                      </a:lnTo>
                      <a:lnTo>
                        <a:pt x="4038" y="258"/>
                      </a:lnTo>
                      <a:lnTo>
                        <a:pt x="4038" y="258"/>
                      </a:lnTo>
                      <a:lnTo>
                        <a:pt x="4038" y="252"/>
                      </a:lnTo>
                      <a:lnTo>
                        <a:pt x="4044" y="252"/>
                      </a:lnTo>
                      <a:lnTo>
                        <a:pt x="4044" y="246"/>
                      </a:lnTo>
                      <a:lnTo>
                        <a:pt x="4044" y="246"/>
                      </a:lnTo>
                      <a:lnTo>
                        <a:pt x="4044" y="246"/>
                      </a:lnTo>
                      <a:lnTo>
                        <a:pt x="4044" y="240"/>
                      </a:lnTo>
                      <a:lnTo>
                        <a:pt x="4044" y="240"/>
                      </a:lnTo>
                      <a:lnTo>
                        <a:pt x="4044" y="234"/>
                      </a:lnTo>
                      <a:lnTo>
                        <a:pt x="4050" y="234"/>
                      </a:lnTo>
                      <a:lnTo>
                        <a:pt x="4050" y="228"/>
                      </a:lnTo>
                      <a:lnTo>
                        <a:pt x="4050" y="228"/>
                      </a:lnTo>
                      <a:lnTo>
                        <a:pt x="4050" y="228"/>
                      </a:lnTo>
                      <a:lnTo>
                        <a:pt x="4050" y="228"/>
                      </a:lnTo>
                      <a:lnTo>
                        <a:pt x="4050" y="228"/>
                      </a:lnTo>
                      <a:lnTo>
                        <a:pt x="4056" y="222"/>
                      </a:lnTo>
                      <a:lnTo>
                        <a:pt x="4056" y="222"/>
                      </a:lnTo>
                      <a:lnTo>
                        <a:pt x="4056" y="228"/>
                      </a:lnTo>
                      <a:lnTo>
                        <a:pt x="4056" y="228"/>
                      </a:lnTo>
                      <a:lnTo>
                        <a:pt x="4056" y="228"/>
                      </a:lnTo>
                      <a:lnTo>
                        <a:pt x="4056" y="228"/>
                      </a:lnTo>
                      <a:lnTo>
                        <a:pt x="4062" y="228"/>
                      </a:lnTo>
                      <a:lnTo>
                        <a:pt x="4062" y="234"/>
                      </a:lnTo>
                      <a:lnTo>
                        <a:pt x="4062" y="234"/>
                      </a:lnTo>
                      <a:lnTo>
                        <a:pt x="4062" y="240"/>
                      </a:lnTo>
                      <a:lnTo>
                        <a:pt x="4062" y="240"/>
                      </a:lnTo>
                      <a:lnTo>
                        <a:pt x="4062" y="246"/>
                      </a:lnTo>
                      <a:lnTo>
                        <a:pt x="4068" y="246"/>
                      </a:lnTo>
                      <a:lnTo>
                        <a:pt x="4068" y="246"/>
                      </a:lnTo>
                      <a:lnTo>
                        <a:pt x="4068" y="252"/>
                      </a:lnTo>
                      <a:lnTo>
                        <a:pt x="4068" y="252"/>
                      </a:lnTo>
                      <a:lnTo>
                        <a:pt x="4068" y="258"/>
                      </a:lnTo>
                      <a:lnTo>
                        <a:pt x="4068" y="258"/>
                      </a:lnTo>
                      <a:lnTo>
                        <a:pt x="4068" y="264"/>
                      </a:lnTo>
                      <a:lnTo>
                        <a:pt x="4074" y="264"/>
                      </a:lnTo>
                      <a:lnTo>
                        <a:pt x="4074" y="270"/>
                      </a:lnTo>
                      <a:lnTo>
                        <a:pt x="4074" y="270"/>
                      </a:lnTo>
                      <a:lnTo>
                        <a:pt x="4074" y="270"/>
                      </a:lnTo>
                      <a:lnTo>
                        <a:pt x="4074" y="276"/>
                      </a:lnTo>
                      <a:lnTo>
                        <a:pt x="4074" y="276"/>
                      </a:lnTo>
                      <a:lnTo>
                        <a:pt x="4080" y="282"/>
                      </a:lnTo>
                      <a:lnTo>
                        <a:pt x="4080" y="282"/>
                      </a:lnTo>
                      <a:lnTo>
                        <a:pt x="4080" y="282"/>
                      </a:lnTo>
                      <a:lnTo>
                        <a:pt x="4080" y="282"/>
                      </a:lnTo>
                      <a:lnTo>
                        <a:pt x="4134" y="276"/>
                      </a:lnTo>
                      <a:lnTo>
                        <a:pt x="4134" y="276"/>
                      </a:lnTo>
                      <a:lnTo>
                        <a:pt x="4134" y="276"/>
                      </a:lnTo>
                      <a:lnTo>
                        <a:pt x="4134" y="276"/>
                      </a:lnTo>
                      <a:lnTo>
                        <a:pt x="4134" y="270"/>
                      </a:lnTo>
                      <a:lnTo>
                        <a:pt x="4134" y="270"/>
                      </a:lnTo>
                      <a:lnTo>
                        <a:pt x="4140" y="264"/>
                      </a:lnTo>
                      <a:lnTo>
                        <a:pt x="4140" y="264"/>
                      </a:lnTo>
                      <a:lnTo>
                        <a:pt x="4140" y="258"/>
                      </a:lnTo>
                      <a:lnTo>
                        <a:pt x="4140" y="258"/>
                      </a:lnTo>
                      <a:lnTo>
                        <a:pt x="4140" y="252"/>
                      </a:lnTo>
                      <a:lnTo>
                        <a:pt x="4140" y="252"/>
                      </a:lnTo>
                      <a:lnTo>
                        <a:pt x="4146" y="246"/>
                      </a:lnTo>
                      <a:lnTo>
                        <a:pt x="4146" y="246"/>
                      </a:lnTo>
                      <a:lnTo>
                        <a:pt x="4146" y="246"/>
                      </a:lnTo>
                      <a:lnTo>
                        <a:pt x="4146" y="246"/>
                      </a:lnTo>
                      <a:lnTo>
                        <a:pt x="4146" y="240"/>
                      </a:lnTo>
                      <a:lnTo>
                        <a:pt x="4146" y="240"/>
                      </a:lnTo>
                      <a:lnTo>
                        <a:pt x="4146" y="234"/>
                      </a:lnTo>
                      <a:lnTo>
                        <a:pt x="4152" y="234"/>
                      </a:lnTo>
                      <a:lnTo>
                        <a:pt x="4152" y="228"/>
                      </a:lnTo>
                      <a:lnTo>
                        <a:pt x="4152" y="228"/>
                      </a:lnTo>
                      <a:lnTo>
                        <a:pt x="4152" y="228"/>
                      </a:lnTo>
                      <a:lnTo>
                        <a:pt x="4152" y="222"/>
                      </a:lnTo>
                      <a:lnTo>
                        <a:pt x="4152" y="222"/>
                      </a:lnTo>
                      <a:lnTo>
                        <a:pt x="4158" y="222"/>
                      </a:lnTo>
                      <a:lnTo>
                        <a:pt x="4158" y="222"/>
                      </a:lnTo>
                      <a:lnTo>
                        <a:pt x="4158" y="222"/>
                      </a:lnTo>
                      <a:lnTo>
                        <a:pt x="4158" y="228"/>
                      </a:lnTo>
                      <a:lnTo>
                        <a:pt x="4158" y="228"/>
                      </a:lnTo>
                      <a:lnTo>
                        <a:pt x="4158" y="228"/>
                      </a:lnTo>
                      <a:lnTo>
                        <a:pt x="4164" y="228"/>
                      </a:lnTo>
                      <a:lnTo>
                        <a:pt x="4164" y="234"/>
                      </a:lnTo>
                      <a:lnTo>
                        <a:pt x="4164" y="234"/>
                      </a:lnTo>
                      <a:lnTo>
                        <a:pt x="4164" y="240"/>
                      </a:lnTo>
                      <a:lnTo>
                        <a:pt x="4164" y="240"/>
                      </a:lnTo>
                      <a:lnTo>
                        <a:pt x="4164" y="246"/>
                      </a:lnTo>
                      <a:lnTo>
                        <a:pt x="4170" y="246"/>
                      </a:lnTo>
                      <a:lnTo>
                        <a:pt x="4170" y="246"/>
                      </a:lnTo>
                      <a:lnTo>
                        <a:pt x="4170" y="252"/>
                      </a:lnTo>
                      <a:lnTo>
                        <a:pt x="4170" y="252"/>
                      </a:lnTo>
                      <a:lnTo>
                        <a:pt x="4170" y="258"/>
                      </a:lnTo>
                      <a:lnTo>
                        <a:pt x="4170" y="258"/>
                      </a:lnTo>
                      <a:lnTo>
                        <a:pt x="4170" y="264"/>
                      </a:lnTo>
                      <a:lnTo>
                        <a:pt x="4176" y="264"/>
                      </a:lnTo>
                      <a:lnTo>
                        <a:pt x="4176" y="264"/>
                      </a:lnTo>
                      <a:lnTo>
                        <a:pt x="4176" y="270"/>
                      </a:lnTo>
                      <a:lnTo>
                        <a:pt x="4176" y="270"/>
                      </a:lnTo>
                      <a:lnTo>
                        <a:pt x="4176" y="276"/>
                      </a:lnTo>
                      <a:lnTo>
                        <a:pt x="4176" y="276"/>
                      </a:lnTo>
                      <a:lnTo>
                        <a:pt x="4176" y="282"/>
                      </a:lnTo>
                      <a:lnTo>
                        <a:pt x="4182" y="282"/>
                      </a:lnTo>
                      <a:lnTo>
                        <a:pt x="4182" y="282"/>
                      </a:lnTo>
                      <a:lnTo>
                        <a:pt x="4182" y="282"/>
                      </a:lnTo>
                      <a:lnTo>
                        <a:pt x="4236" y="282"/>
                      </a:lnTo>
                      <a:lnTo>
                        <a:pt x="4236" y="282"/>
                      </a:lnTo>
                      <a:lnTo>
                        <a:pt x="4236" y="276"/>
                      </a:lnTo>
                      <a:lnTo>
                        <a:pt x="4236" y="276"/>
                      </a:lnTo>
                      <a:lnTo>
                        <a:pt x="4236" y="270"/>
                      </a:lnTo>
                      <a:lnTo>
                        <a:pt x="4236" y="270"/>
                      </a:lnTo>
                      <a:lnTo>
                        <a:pt x="4242" y="270"/>
                      </a:lnTo>
                      <a:lnTo>
                        <a:pt x="4242" y="264"/>
                      </a:lnTo>
                      <a:lnTo>
                        <a:pt x="4242" y="264"/>
                      </a:lnTo>
                      <a:lnTo>
                        <a:pt x="4242" y="258"/>
                      </a:lnTo>
                      <a:lnTo>
                        <a:pt x="4242" y="258"/>
                      </a:lnTo>
                      <a:lnTo>
                        <a:pt x="4242" y="252"/>
                      </a:lnTo>
                      <a:lnTo>
                        <a:pt x="4242" y="252"/>
                      </a:lnTo>
                      <a:lnTo>
                        <a:pt x="4248" y="246"/>
                      </a:lnTo>
                      <a:lnTo>
                        <a:pt x="4248" y="246"/>
                      </a:lnTo>
                      <a:lnTo>
                        <a:pt x="4248" y="246"/>
                      </a:lnTo>
                      <a:lnTo>
                        <a:pt x="4248" y="240"/>
                      </a:lnTo>
                      <a:lnTo>
                        <a:pt x="4248" y="240"/>
                      </a:lnTo>
                      <a:lnTo>
                        <a:pt x="4248" y="234"/>
                      </a:lnTo>
                      <a:lnTo>
                        <a:pt x="4248" y="234"/>
                      </a:lnTo>
                      <a:lnTo>
                        <a:pt x="4254" y="234"/>
                      </a:lnTo>
                      <a:lnTo>
                        <a:pt x="4254" y="228"/>
                      </a:lnTo>
                      <a:lnTo>
                        <a:pt x="4254" y="228"/>
                      </a:lnTo>
                      <a:lnTo>
                        <a:pt x="4254" y="228"/>
                      </a:lnTo>
                      <a:lnTo>
                        <a:pt x="4254" y="228"/>
                      </a:lnTo>
                      <a:lnTo>
                        <a:pt x="4254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28"/>
                      </a:lnTo>
                      <a:lnTo>
                        <a:pt x="4260" y="234"/>
                      </a:lnTo>
                      <a:lnTo>
                        <a:pt x="4266" y="234"/>
                      </a:lnTo>
                      <a:lnTo>
                        <a:pt x="4266" y="234"/>
                      </a:lnTo>
                      <a:lnTo>
                        <a:pt x="4266" y="240"/>
                      </a:lnTo>
                      <a:lnTo>
                        <a:pt x="4266" y="240"/>
                      </a:lnTo>
                      <a:lnTo>
                        <a:pt x="4266" y="246"/>
                      </a:lnTo>
                      <a:lnTo>
                        <a:pt x="4266" y="246"/>
                      </a:lnTo>
                      <a:lnTo>
                        <a:pt x="4266" y="246"/>
                      </a:lnTo>
                      <a:lnTo>
                        <a:pt x="4272" y="252"/>
                      </a:lnTo>
                      <a:lnTo>
                        <a:pt x="4272" y="252"/>
                      </a:lnTo>
                      <a:lnTo>
                        <a:pt x="4272" y="258"/>
                      </a:lnTo>
                      <a:lnTo>
                        <a:pt x="4272" y="258"/>
                      </a:lnTo>
                      <a:lnTo>
                        <a:pt x="4272" y="264"/>
                      </a:lnTo>
                      <a:lnTo>
                        <a:pt x="4272" y="264"/>
                      </a:lnTo>
                      <a:lnTo>
                        <a:pt x="4278" y="270"/>
                      </a:lnTo>
                      <a:lnTo>
                        <a:pt x="4278" y="270"/>
                      </a:lnTo>
                      <a:lnTo>
                        <a:pt x="4278" y="276"/>
                      </a:lnTo>
                      <a:lnTo>
                        <a:pt x="4278" y="276"/>
                      </a:lnTo>
                      <a:lnTo>
                        <a:pt x="4278" y="276"/>
                      </a:lnTo>
                      <a:lnTo>
                        <a:pt x="4278" y="282"/>
                      </a:lnTo>
                      <a:lnTo>
                        <a:pt x="4284" y="282"/>
                      </a:lnTo>
                      <a:lnTo>
                        <a:pt x="4284" y="282"/>
                      </a:lnTo>
                      <a:lnTo>
                        <a:pt x="4284" y="282"/>
                      </a:lnTo>
                      <a:lnTo>
                        <a:pt x="4338" y="282"/>
                      </a:lnTo>
                      <a:lnTo>
                        <a:pt x="4338" y="282"/>
                      </a:lnTo>
                      <a:lnTo>
                        <a:pt x="4338" y="276"/>
                      </a:lnTo>
                      <a:lnTo>
                        <a:pt x="4338" y="276"/>
                      </a:lnTo>
                      <a:lnTo>
                        <a:pt x="4338" y="270"/>
                      </a:lnTo>
                      <a:lnTo>
                        <a:pt x="4338" y="270"/>
                      </a:lnTo>
                      <a:lnTo>
                        <a:pt x="4338" y="264"/>
                      </a:lnTo>
                      <a:lnTo>
                        <a:pt x="4344" y="264"/>
                      </a:lnTo>
                      <a:lnTo>
                        <a:pt x="4344" y="264"/>
                      </a:lnTo>
                      <a:lnTo>
                        <a:pt x="4344" y="258"/>
                      </a:lnTo>
                      <a:lnTo>
                        <a:pt x="4344" y="258"/>
                      </a:lnTo>
                      <a:lnTo>
                        <a:pt x="4344" y="252"/>
                      </a:lnTo>
                      <a:lnTo>
                        <a:pt x="4344" y="252"/>
                      </a:lnTo>
                      <a:lnTo>
                        <a:pt x="4350" y="246"/>
                      </a:lnTo>
                      <a:lnTo>
                        <a:pt x="4350" y="246"/>
                      </a:lnTo>
                      <a:lnTo>
                        <a:pt x="4350" y="246"/>
                      </a:lnTo>
                      <a:lnTo>
                        <a:pt x="4350" y="240"/>
                      </a:lnTo>
                      <a:lnTo>
                        <a:pt x="4350" y="240"/>
                      </a:lnTo>
                      <a:lnTo>
                        <a:pt x="4350" y="234"/>
                      </a:lnTo>
                      <a:lnTo>
                        <a:pt x="4350" y="234"/>
                      </a:lnTo>
                      <a:lnTo>
                        <a:pt x="4356" y="228"/>
                      </a:lnTo>
                      <a:lnTo>
                        <a:pt x="4356" y="228"/>
                      </a:lnTo>
                      <a:lnTo>
                        <a:pt x="4356" y="228"/>
                      </a:lnTo>
                      <a:lnTo>
                        <a:pt x="4356" y="228"/>
                      </a:lnTo>
                      <a:lnTo>
                        <a:pt x="4356" y="222"/>
                      </a:lnTo>
                      <a:lnTo>
                        <a:pt x="4356" y="222"/>
                      </a:lnTo>
                      <a:lnTo>
                        <a:pt x="4362" y="222"/>
                      </a:lnTo>
                      <a:lnTo>
                        <a:pt x="4362" y="222"/>
                      </a:lnTo>
                      <a:lnTo>
                        <a:pt x="4362" y="228"/>
                      </a:lnTo>
                      <a:lnTo>
                        <a:pt x="4362" y="228"/>
                      </a:lnTo>
                      <a:lnTo>
                        <a:pt x="4362" y="228"/>
                      </a:lnTo>
                      <a:lnTo>
                        <a:pt x="4362" y="228"/>
                      </a:lnTo>
                      <a:lnTo>
                        <a:pt x="4368" y="234"/>
                      </a:lnTo>
                      <a:lnTo>
                        <a:pt x="4368" y="234"/>
                      </a:lnTo>
                      <a:lnTo>
                        <a:pt x="4368" y="240"/>
                      </a:lnTo>
                      <a:lnTo>
                        <a:pt x="4368" y="240"/>
                      </a:lnTo>
                      <a:lnTo>
                        <a:pt x="4368" y="246"/>
                      </a:lnTo>
                      <a:lnTo>
                        <a:pt x="4368" y="246"/>
                      </a:lnTo>
                      <a:lnTo>
                        <a:pt x="4368" y="246"/>
                      </a:lnTo>
                      <a:lnTo>
                        <a:pt x="4374" y="252"/>
                      </a:lnTo>
                      <a:lnTo>
                        <a:pt x="4374" y="252"/>
                      </a:lnTo>
                      <a:lnTo>
                        <a:pt x="4374" y="258"/>
                      </a:lnTo>
                      <a:lnTo>
                        <a:pt x="4374" y="258"/>
                      </a:lnTo>
                      <a:lnTo>
                        <a:pt x="4374" y="264"/>
                      </a:lnTo>
                      <a:lnTo>
                        <a:pt x="4374" y="264"/>
                      </a:lnTo>
                      <a:lnTo>
                        <a:pt x="4380" y="264"/>
                      </a:lnTo>
                      <a:lnTo>
                        <a:pt x="4380" y="270"/>
                      </a:lnTo>
                      <a:lnTo>
                        <a:pt x="4380" y="270"/>
                      </a:lnTo>
                      <a:lnTo>
                        <a:pt x="4380" y="276"/>
                      </a:lnTo>
                      <a:lnTo>
                        <a:pt x="4380" y="276"/>
                      </a:lnTo>
                      <a:lnTo>
                        <a:pt x="4380" y="276"/>
                      </a:lnTo>
                      <a:lnTo>
                        <a:pt x="4386" y="282"/>
                      </a:lnTo>
                      <a:lnTo>
                        <a:pt x="4386" y="282"/>
                      </a:lnTo>
                      <a:lnTo>
                        <a:pt x="4386" y="282"/>
                      </a:lnTo>
                      <a:lnTo>
                        <a:pt x="4440" y="276"/>
                      </a:lnTo>
                      <a:lnTo>
                        <a:pt x="4440" y="276"/>
                      </a:lnTo>
                      <a:lnTo>
                        <a:pt x="4440" y="276"/>
                      </a:lnTo>
                      <a:lnTo>
                        <a:pt x="4440" y="276"/>
                      </a:lnTo>
                      <a:lnTo>
                        <a:pt x="4440" y="270"/>
                      </a:lnTo>
                      <a:lnTo>
                        <a:pt x="4440" y="270"/>
                      </a:lnTo>
                      <a:lnTo>
                        <a:pt x="4440" y="264"/>
                      </a:lnTo>
                      <a:lnTo>
                        <a:pt x="4446" y="264"/>
                      </a:lnTo>
                      <a:lnTo>
                        <a:pt x="4446" y="258"/>
                      </a:lnTo>
                      <a:lnTo>
                        <a:pt x="4446" y="258"/>
                      </a:lnTo>
                      <a:lnTo>
                        <a:pt x="4446" y="258"/>
                      </a:lnTo>
                      <a:lnTo>
                        <a:pt x="4446" y="252"/>
                      </a:lnTo>
                      <a:lnTo>
                        <a:pt x="4446" y="252"/>
                      </a:lnTo>
                      <a:lnTo>
                        <a:pt x="4452" y="246"/>
                      </a:lnTo>
                      <a:lnTo>
                        <a:pt x="4452" y="246"/>
                      </a:lnTo>
                      <a:lnTo>
                        <a:pt x="4452" y="246"/>
                      </a:lnTo>
                      <a:lnTo>
                        <a:pt x="4452" y="240"/>
                      </a:lnTo>
                      <a:lnTo>
                        <a:pt x="4452" y="240"/>
                      </a:lnTo>
                      <a:lnTo>
                        <a:pt x="4452" y="234"/>
                      </a:lnTo>
                      <a:lnTo>
                        <a:pt x="4452" y="234"/>
                      </a:lnTo>
                      <a:lnTo>
                        <a:pt x="4458" y="228"/>
                      </a:lnTo>
                      <a:lnTo>
                        <a:pt x="4458" y="228"/>
                      </a:lnTo>
                      <a:lnTo>
                        <a:pt x="4458" y="228"/>
                      </a:lnTo>
                      <a:lnTo>
                        <a:pt x="4458" y="228"/>
                      </a:lnTo>
                      <a:lnTo>
                        <a:pt x="4458" y="222"/>
                      </a:lnTo>
                      <a:lnTo>
                        <a:pt x="4458" y="222"/>
                      </a:lnTo>
                      <a:lnTo>
                        <a:pt x="4464" y="222"/>
                      </a:lnTo>
                      <a:lnTo>
                        <a:pt x="4464" y="222"/>
                      </a:lnTo>
                      <a:lnTo>
                        <a:pt x="4464" y="228"/>
                      </a:lnTo>
                      <a:lnTo>
                        <a:pt x="4464" y="228"/>
                      </a:lnTo>
                      <a:lnTo>
                        <a:pt x="4464" y="228"/>
                      </a:lnTo>
                      <a:lnTo>
                        <a:pt x="4464" y="228"/>
                      </a:lnTo>
                      <a:lnTo>
                        <a:pt x="4470" y="234"/>
                      </a:lnTo>
                      <a:lnTo>
                        <a:pt x="4470" y="234"/>
                      </a:lnTo>
                      <a:lnTo>
                        <a:pt x="4470" y="240"/>
                      </a:lnTo>
                      <a:lnTo>
                        <a:pt x="4470" y="240"/>
                      </a:lnTo>
                      <a:lnTo>
                        <a:pt x="4470" y="246"/>
                      </a:lnTo>
                      <a:lnTo>
                        <a:pt x="4470" y="246"/>
                      </a:lnTo>
                      <a:lnTo>
                        <a:pt x="4470" y="246"/>
                      </a:lnTo>
                      <a:lnTo>
                        <a:pt x="4476" y="252"/>
                      </a:lnTo>
                      <a:lnTo>
                        <a:pt x="4476" y="252"/>
                      </a:lnTo>
                      <a:lnTo>
                        <a:pt x="4476" y="258"/>
                      </a:lnTo>
                      <a:lnTo>
                        <a:pt x="4476" y="258"/>
                      </a:lnTo>
                      <a:lnTo>
                        <a:pt x="4476" y="264"/>
                      </a:lnTo>
                      <a:lnTo>
                        <a:pt x="4476" y="264"/>
                      </a:lnTo>
                      <a:lnTo>
                        <a:pt x="4476" y="270"/>
                      </a:lnTo>
                      <a:lnTo>
                        <a:pt x="4482" y="270"/>
                      </a:lnTo>
                      <a:lnTo>
                        <a:pt x="4482" y="270"/>
                      </a:lnTo>
                      <a:lnTo>
                        <a:pt x="4482" y="276"/>
                      </a:lnTo>
                      <a:lnTo>
                        <a:pt x="4482" y="276"/>
                      </a:lnTo>
                      <a:lnTo>
                        <a:pt x="4482" y="282"/>
                      </a:lnTo>
                      <a:lnTo>
                        <a:pt x="4482" y="282"/>
                      </a:lnTo>
                      <a:lnTo>
                        <a:pt x="4488" y="282"/>
                      </a:lnTo>
                      <a:lnTo>
                        <a:pt x="4488" y="282"/>
                      </a:lnTo>
                      <a:lnTo>
                        <a:pt x="4542" y="282"/>
                      </a:lnTo>
                      <a:lnTo>
                        <a:pt x="4542" y="282"/>
                      </a:lnTo>
                      <a:lnTo>
                        <a:pt x="4542" y="276"/>
                      </a:lnTo>
                      <a:lnTo>
                        <a:pt x="4542" y="276"/>
                      </a:lnTo>
                      <a:lnTo>
                        <a:pt x="4542" y="270"/>
                      </a:lnTo>
                      <a:lnTo>
                        <a:pt x="4542" y="270"/>
                      </a:lnTo>
                      <a:lnTo>
                        <a:pt x="4542" y="270"/>
                      </a:lnTo>
                      <a:lnTo>
                        <a:pt x="4548" y="264"/>
                      </a:lnTo>
                      <a:lnTo>
                        <a:pt x="4548" y="264"/>
                      </a:lnTo>
                      <a:lnTo>
                        <a:pt x="4548" y="258"/>
                      </a:lnTo>
                      <a:lnTo>
                        <a:pt x="4548" y="258"/>
                      </a:lnTo>
                      <a:lnTo>
                        <a:pt x="4548" y="252"/>
                      </a:lnTo>
                      <a:lnTo>
                        <a:pt x="4548" y="252"/>
                      </a:lnTo>
                      <a:lnTo>
                        <a:pt x="4548" y="246"/>
                      </a:lnTo>
                      <a:lnTo>
                        <a:pt x="4548" y="246"/>
                      </a:lnTo>
                      <a:lnTo>
                        <a:pt x="4554" y="246"/>
                      </a:lnTo>
                      <a:lnTo>
                        <a:pt x="4554" y="240"/>
                      </a:lnTo>
                      <a:lnTo>
                        <a:pt x="4554" y="240"/>
                      </a:lnTo>
                      <a:lnTo>
                        <a:pt x="4554" y="234"/>
                      </a:lnTo>
                      <a:lnTo>
                        <a:pt x="4554" y="234"/>
                      </a:lnTo>
                      <a:lnTo>
                        <a:pt x="4554" y="234"/>
                      </a:lnTo>
                      <a:lnTo>
                        <a:pt x="4560" y="228"/>
                      </a:lnTo>
                      <a:lnTo>
                        <a:pt x="4560" y="228"/>
                      </a:lnTo>
                      <a:lnTo>
                        <a:pt x="4560" y="228"/>
                      </a:lnTo>
                      <a:lnTo>
                        <a:pt x="4560" y="228"/>
                      </a:lnTo>
                      <a:lnTo>
                        <a:pt x="4560" y="228"/>
                      </a:lnTo>
                      <a:lnTo>
                        <a:pt x="4560" y="228"/>
                      </a:lnTo>
                      <a:lnTo>
                        <a:pt x="4566" y="228"/>
                      </a:lnTo>
                      <a:lnTo>
                        <a:pt x="4566" y="228"/>
                      </a:lnTo>
                      <a:lnTo>
                        <a:pt x="4566" y="228"/>
                      </a:lnTo>
                      <a:lnTo>
                        <a:pt x="4566" y="228"/>
                      </a:lnTo>
                      <a:lnTo>
                        <a:pt x="4566" y="234"/>
                      </a:lnTo>
                      <a:lnTo>
                        <a:pt x="4566" y="234"/>
                      </a:lnTo>
                      <a:lnTo>
                        <a:pt x="4572" y="234"/>
                      </a:lnTo>
                      <a:lnTo>
                        <a:pt x="4572" y="240"/>
                      </a:lnTo>
                      <a:lnTo>
                        <a:pt x="4572" y="240"/>
                      </a:lnTo>
                      <a:lnTo>
                        <a:pt x="4572" y="246"/>
                      </a:lnTo>
                      <a:lnTo>
                        <a:pt x="4572" y="246"/>
                      </a:lnTo>
                      <a:lnTo>
                        <a:pt x="4572" y="246"/>
                      </a:lnTo>
                      <a:lnTo>
                        <a:pt x="4572" y="252"/>
                      </a:lnTo>
                      <a:lnTo>
                        <a:pt x="4578" y="252"/>
                      </a:lnTo>
                      <a:lnTo>
                        <a:pt x="4578" y="258"/>
                      </a:lnTo>
                      <a:lnTo>
                        <a:pt x="4578" y="258"/>
                      </a:lnTo>
                      <a:lnTo>
                        <a:pt x="4578" y="264"/>
                      </a:lnTo>
                      <a:lnTo>
                        <a:pt x="4578" y="264"/>
                      </a:lnTo>
                      <a:lnTo>
                        <a:pt x="4578" y="270"/>
                      </a:lnTo>
                      <a:lnTo>
                        <a:pt x="4584" y="270"/>
                      </a:lnTo>
                      <a:lnTo>
                        <a:pt x="4584" y="270"/>
                      </a:lnTo>
                      <a:lnTo>
                        <a:pt x="4584" y="276"/>
                      </a:lnTo>
                      <a:lnTo>
                        <a:pt x="4584" y="276"/>
                      </a:lnTo>
                      <a:lnTo>
                        <a:pt x="4584" y="282"/>
                      </a:lnTo>
                      <a:lnTo>
                        <a:pt x="4584" y="282"/>
                      </a:lnTo>
                      <a:lnTo>
                        <a:pt x="4590" y="282"/>
                      </a:lnTo>
                      <a:lnTo>
                        <a:pt x="4590" y="282"/>
                      </a:lnTo>
                      <a:lnTo>
                        <a:pt x="4590" y="288"/>
                      </a:lnTo>
                      <a:lnTo>
                        <a:pt x="4590" y="288"/>
                      </a:lnTo>
                      <a:lnTo>
                        <a:pt x="4590" y="288"/>
                      </a:lnTo>
                      <a:lnTo>
                        <a:pt x="4590" y="294"/>
                      </a:lnTo>
                      <a:lnTo>
                        <a:pt x="4590" y="294"/>
                      </a:lnTo>
                      <a:lnTo>
                        <a:pt x="4596" y="294"/>
                      </a:lnTo>
                      <a:lnTo>
                        <a:pt x="4596" y="300"/>
                      </a:lnTo>
                      <a:lnTo>
                        <a:pt x="4596" y="300"/>
                      </a:lnTo>
                      <a:lnTo>
                        <a:pt x="4596" y="300"/>
                      </a:lnTo>
                      <a:lnTo>
                        <a:pt x="4596" y="300"/>
                      </a:lnTo>
                      <a:lnTo>
                        <a:pt x="4596" y="300"/>
                      </a:lnTo>
                      <a:lnTo>
                        <a:pt x="4596" y="306"/>
                      </a:lnTo>
                      <a:lnTo>
                        <a:pt x="4602" y="306"/>
                      </a:lnTo>
                      <a:lnTo>
                        <a:pt x="4602" y="306"/>
                      </a:lnTo>
                      <a:lnTo>
                        <a:pt x="4602" y="306"/>
                      </a:lnTo>
                      <a:lnTo>
                        <a:pt x="4602" y="306"/>
                      </a:lnTo>
                      <a:lnTo>
                        <a:pt x="4602" y="306"/>
                      </a:lnTo>
                      <a:lnTo>
                        <a:pt x="4602" y="312"/>
                      </a:lnTo>
                      <a:lnTo>
                        <a:pt x="4602" y="312"/>
                      </a:lnTo>
                      <a:lnTo>
                        <a:pt x="4608" y="312"/>
                      </a:lnTo>
                      <a:lnTo>
                        <a:pt x="4608" y="312"/>
                      </a:lnTo>
                      <a:lnTo>
                        <a:pt x="4608" y="312"/>
                      </a:lnTo>
                      <a:lnTo>
                        <a:pt x="4608" y="318"/>
                      </a:lnTo>
                      <a:lnTo>
                        <a:pt x="4608" y="318"/>
                      </a:lnTo>
                      <a:lnTo>
                        <a:pt x="4608" y="318"/>
                      </a:lnTo>
                      <a:lnTo>
                        <a:pt x="4614" y="318"/>
                      </a:lnTo>
                      <a:lnTo>
                        <a:pt x="4614" y="324"/>
                      </a:lnTo>
                      <a:lnTo>
                        <a:pt x="4614" y="324"/>
                      </a:lnTo>
                      <a:lnTo>
                        <a:pt x="4614" y="324"/>
                      </a:lnTo>
                      <a:lnTo>
                        <a:pt x="4614" y="324"/>
                      </a:lnTo>
                      <a:lnTo>
                        <a:pt x="4614" y="330"/>
                      </a:lnTo>
                      <a:lnTo>
                        <a:pt x="4620" y="330"/>
                      </a:lnTo>
                      <a:lnTo>
                        <a:pt x="4620" y="330"/>
                      </a:lnTo>
                      <a:lnTo>
                        <a:pt x="4620" y="336"/>
                      </a:lnTo>
                      <a:lnTo>
                        <a:pt x="4620" y="336"/>
                      </a:lnTo>
                      <a:lnTo>
                        <a:pt x="4620" y="336"/>
                      </a:lnTo>
                      <a:lnTo>
                        <a:pt x="4620" y="342"/>
                      </a:lnTo>
                      <a:lnTo>
                        <a:pt x="4626" y="342"/>
                      </a:lnTo>
                      <a:lnTo>
                        <a:pt x="4626" y="342"/>
                      </a:lnTo>
                      <a:lnTo>
                        <a:pt x="4626" y="348"/>
                      </a:lnTo>
                      <a:lnTo>
                        <a:pt x="4626" y="348"/>
                      </a:lnTo>
                      <a:lnTo>
                        <a:pt x="4626" y="354"/>
                      </a:lnTo>
                      <a:lnTo>
                        <a:pt x="4626" y="354"/>
                      </a:lnTo>
                      <a:lnTo>
                        <a:pt x="4632" y="354"/>
                      </a:lnTo>
                      <a:lnTo>
                        <a:pt x="4632" y="360"/>
                      </a:lnTo>
                      <a:lnTo>
                        <a:pt x="4632" y="360"/>
                      </a:lnTo>
                      <a:lnTo>
                        <a:pt x="4632" y="360"/>
                      </a:lnTo>
                      <a:lnTo>
                        <a:pt x="4632" y="360"/>
                      </a:lnTo>
                      <a:lnTo>
                        <a:pt x="4632" y="360"/>
                      </a:lnTo>
                      <a:lnTo>
                        <a:pt x="4632" y="360"/>
                      </a:lnTo>
                      <a:lnTo>
                        <a:pt x="4638" y="354"/>
                      </a:lnTo>
                      <a:lnTo>
                        <a:pt x="4638" y="354"/>
                      </a:lnTo>
                      <a:lnTo>
                        <a:pt x="4638" y="354"/>
                      </a:lnTo>
                      <a:lnTo>
                        <a:pt x="4638" y="348"/>
                      </a:lnTo>
                      <a:lnTo>
                        <a:pt x="4638" y="348"/>
                      </a:lnTo>
                      <a:lnTo>
                        <a:pt x="4638" y="342"/>
                      </a:lnTo>
                      <a:lnTo>
                        <a:pt x="4638" y="342"/>
                      </a:lnTo>
                      <a:lnTo>
                        <a:pt x="4644" y="342"/>
                      </a:lnTo>
                      <a:lnTo>
                        <a:pt x="4644" y="336"/>
                      </a:lnTo>
                      <a:lnTo>
                        <a:pt x="4644" y="336"/>
                      </a:lnTo>
                      <a:lnTo>
                        <a:pt x="4644" y="330"/>
                      </a:lnTo>
                      <a:lnTo>
                        <a:pt x="4644" y="330"/>
                      </a:lnTo>
                      <a:lnTo>
                        <a:pt x="4644" y="324"/>
                      </a:lnTo>
                      <a:lnTo>
                        <a:pt x="4650" y="324"/>
                      </a:lnTo>
                      <a:lnTo>
                        <a:pt x="4650" y="324"/>
                      </a:lnTo>
                      <a:lnTo>
                        <a:pt x="4650" y="324"/>
                      </a:lnTo>
                      <a:lnTo>
                        <a:pt x="4650" y="324"/>
                      </a:lnTo>
                      <a:lnTo>
                        <a:pt x="4650" y="324"/>
                      </a:lnTo>
                      <a:lnTo>
                        <a:pt x="4650" y="324"/>
                      </a:lnTo>
                      <a:lnTo>
                        <a:pt x="4656" y="330"/>
                      </a:lnTo>
                      <a:lnTo>
                        <a:pt x="4656" y="330"/>
                      </a:lnTo>
                      <a:lnTo>
                        <a:pt x="4656" y="330"/>
                      </a:lnTo>
                      <a:lnTo>
                        <a:pt x="4656" y="336"/>
                      </a:lnTo>
                      <a:lnTo>
                        <a:pt x="4656" y="336"/>
                      </a:lnTo>
                      <a:lnTo>
                        <a:pt x="4656" y="342"/>
                      </a:lnTo>
                      <a:lnTo>
                        <a:pt x="4662" y="342"/>
                      </a:lnTo>
                      <a:lnTo>
                        <a:pt x="4662" y="342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2" y="354"/>
                      </a:lnTo>
                      <a:lnTo>
                        <a:pt x="4668" y="354"/>
                      </a:lnTo>
                      <a:lnTo>
                        <a:pt x="4668" y="354"/>
                      </a:lnTo>
                      <a:lnTo>
                        <a:pt x="4668" y="348"/>
                      </a:lnTo>
                      <a:lnTo>
                        <a:pt x="4668" y="348"/>
                      </a:lnTo>
                      <a:lnTo>
                        <a:pt x="4668" y="348"/>
                      </a:lnTo>
                      <a:lnTo>
                        <a:pt x="4668" y="342"/>
                      </a:lnTo>
                      <a:lnTo>
                        <a:pt x="4668" y="342"/>
                      </a:lnTo>
                      <a:lnTo>
                        <a:pt x="4674" y="336"/>
                      </a:lnTo>
                      <a:lnTo>
                        <a:pt x="4674" y="336"/>
                      </a:lnTo>
                      <a:lnTo>
                        <a:pt x="4674" y="330"/>
                      </a:lnTo>
                      <a:lnTo>
                        <a:pt x="4674" y="330"/>
                      </a:lnTo>
                      <a:lnTo>
                        <a:pt x="4674" y="324"/>
                      </a:lnTo>
                      <a:lnTo>
                        <a:pt x="4674" y="324"/>
                      </a:lnTo>
                      <a:lnTo>
                        <a:pt x="4680" y="318"/>
                      </a:lnTo>
                      <a:lnTo>
                        <a:pt x="4680" y="318"/>
                      </a:lnTo>
                      <a:lnTo>
                        <a:pt x="4680" y="318"/>
                      </a:lnTo>
                      <a:lnTo>
                        <a:pt x="4680" y="312"/>
                      </a:lnTo>
                      <a:lnTo>
                        <a:pt x="4680" y="312"/>
                      </a:lnTo>
                      <a:lnTo>
                        <a:pt x="4680" y="306"/>
                      </a:lnTo>
                      <a:lnTo>
                        <a:pt x="4686" y="306"/>
                      </a:lnTo>
                      <a:lnTo>
                        <a:pt x="4686" y="306"/>
                      </a:lnTo>
                      <a:lnTo>
                        <a:pt x="4686" y="300"/>
                      </a:lnTo>
                      <a:lnTo>
                        <a:pt x="4686" y="300"/>
                      </a:lnTo>
                      <a:lnTo>
                        <a:pt x="4686" y="300"/>
                      </a:lnTo>
                      <a:lnTo>
                        <a:pt x="4686" y="294"/>
                      </a:lnTo>
                      <a:lnTo>
                        <a:pt x="4692" y="294"/>
                      </a:lnTo>
                      <a:lnTo>
                        <a:pt x="4692" y="294"/>
                      </a:lnTo>
                      <a:lnTo>
                        <a:pt x="4692" y="288"/>
                      </a:lnTo>
                      <a:lnTo>
                        <a:pt x="4692" y="288"/>
                      </a:lnTo>
                      <a:lnTo>
                        <a:pt x="4692" y="288"/>
                      </a:lnTo>
                      <a:lnTo>
                        <a:pt x="4692" y="288"/>
                      </a:lnTo>
                      <a:lnTo>
                        <a:pt x="4698" y="282"/>
                      </a:lnTo>
                      <a:lnTo>
                        <a:pt x="4698" y="282"/>
                      </a:lnTo>
                      <a:lnTo>
                        <a:pt x="4698" y="282"/>
                      </a:lnTo>
                      <a:lnTo>
                        <a:pt x="4698" y="282"/>
                      </a:lnTo>
                      <a:lnTo>
                        <a:pt x="4698" y="282"/>
                      </a:lnTo>
                      <a:lnTo>
                        <a:pt x="4698" y="282"/>
                      </a:lnTo>
                      <a:lnTo>
                        <a:pt x="4698" y="276"/>
                      </a:lnTo>
                      <a:lnTo>
                        <a:pt x="4704" y="276"/>
                      </a:lnTo>
                      <a:lnTo>
                        <a:pt x="4704" y="276"/>
                      </a:lnTo>
                      <a:lnTo>
                        <a:pt x="4704" y="270"/>
                      </a:lnTo>
                      <a:lnTo>
                        <a:pt x="4704" y="270"/>
                      </a:lnTo>
                      <a:lnTo>
                        <a:pt x="4704" y="270"/>
                      </a:lnTo>
                      <a:lnTo>
                        <a:pt x="4704" y="264"/>
                      </a:lnTo>
                      <a:lnTo>
                        <a:pt x="4710" y="264"/>
                      </a:lnTo>
                      <a:lnTo>
                        <a:pt x="4710" y="264"/>
                      </a:lnTo>
                      <a:lnTo>
                        <a:pt x="4710" y="258"/>
                      </a:lnTo>
                      <a:lnTo>
                        <a:pt x="4710" y="258"/>
                      </a:lnTo>
                      <a:lnTo>
                        <a:pt x="4710" y="258"/>
                      </a:lnTo>
                      <a:lnTo>
                        <a:pt x="4710" y="258"/>
                      </a:lnTo>
                      <a:lnTo>
                        <a:pt x="4716" y="258"/>
                      </a:lnTo>
                      <a:lnTo>
                        <a:pt x="4716" y="264"/>
                      </a:lnTo>
                      <a:lnTo>
                        <a:pt x="4716" y="270"/>
                      </a:lnTo>
                      <a:lnTo>
                        <a:pt x="4716" y="270"/>
                      </a:lnTo>
                      <a:lnTo>
                        <a:pt x="4716" y="276"/>
                      </a:lnTo>
                      <a:lnTo>
                        <a:pt x="4716" y="282"/>
                      </a:lnTo>
                      <a:lnTo>
                        <a:pt x="4716" y="294"/>
                      </a:lnTo>
                      <a:lnTo>
                        <a:pt x="4722" y="300"/>
                      </a:lnTo>
                      <a:lnTo>
                        <a:pt x="4722" y="306"/>
                      </a:lnTo>
                      <a:lnTo>
                        <a:pt x="4722" y="312"/>
                      </a:lnTo>
                      <a:lnTo>
                        <a:pt x="4722" y="318"/>
                      </a:lnTo>
                      <a:lnTo>
                        <a:pt x="4722" y="330"/>
                      </a:lnTo>
                      <a:lnTo>
                        <a:pt x="4722" y="336"/>
                      </a:lnTo>
                      <a:lnTo>
                        <a:pt x="4728" y="342"/>
                      </a:lnTo>
                      <a:lnTo>
                        <a:pt x="4728" y="348"/>
                      </a:lnTo>
                      <a:lnTo>
                        <a:pt x="4728" y="354"/>
                      </a:lnTo>
                      <a:lnTo>
                        <a:pt x="4728" y="360"/>
                      </a:lnTo>
                      <a:lnTo>
                        <a:pt x="4728" y="366"/>
                      </a:lnTo>
                      <a:lnTo>
                        <a:pt x="4734" y="372"/>
                      </a:lnTo>
                      <a:lnTo>
                        <a:pt x="4734" y="372"/>
                      </a:lnTo>
                      <a:lnTo>
                        <a:pt x="4734" y="378"/>
                      </a:lnTo>
                      <a:lnTo>
                        <a:pt x="4734" y="384"/>
                      </a:lnTo>
                      <a:lnTo>
                        <a:pt x="4734" y="390"/>
                      </a:lnTo>
                      <a:lnTo>
                        <a:pt x="4734" y="396"/>
                      </a:lnTo>
                      <a:lnTo>
                        <a:pt x="4740" y="396"/>
                      </a:lnTo>
                      <a:lnTo>
                        <a:pt x="4740" y="402"/>
                      </a:lnTo>
                      <a:lnTo>
                        <a:pt x="4740" y="408"/>
                      </a:lnTo>
                      <a:lnTo>
                        <a:pt x="4740" y="408"/>
                      </a:lnTo>
                      <a:lnTo>
                        <a:pt x="4740" y="414"/>
                      </a:lnTo>
                      <a:lnTo>
                        <a:pt x="4740" y="414"/>
                      </a:lnTo>
                      <a:lnTo>
                        <a:pt x="4746" y="420"/>
                      </a:lnTo>
                      <a:lnTo>
                        <a:pt x="4746" y="426"/>
                      </a:lnTo>
                      <a:lnTo>
                        <a:pt x="4746" y="426"/>
                      </a:lnTo>
                      <a:lnTo>
                        <a:pt x="4746" y="426"/>
                      </a:lnTo>
                      <a:lnTo>
                        <a:pt x="4746" y="426"/>
                      </a:lnTo>
                      <a:lnTo>
                        <a:pt x="4746" y="426"/>
                      </a:lnTo>
                      <a:lnTo>
                        <a:pt x="4746" y="420"/>
                      </a:lnTo>
                      <a:lnTo>
                        <a:pt x="4752" y="420"/>
                      </a:lnTo>
                      <a:lnTo>
                        <a:pt x="4752" y="414"/>
                      </a:lnTo>
                      <a:lnTo>
                        <a:pt x="4752" y="408"/>
                      </a:lnTo>
                      <a:lnTo>
                        <a:pt x="4752" y="396"/>
                      </a:lnTo>
                      <a:lnTo>
                        <a:pt x="4752" y="390"/>
                      </a:lnTo>
                      <a:lnTo>
                        <a:pt x="4752" y="378"/>
                      </a:lnTo>
                      <a:lnTo>
                        <a:pt x="4758" y="366"/>
                      </a:lnTo>
                      <a:lnTo>
                        <a:pt x="4758" y="360"/>
                      </a:lnTo>
                      <a:lnTo>
                        <a:pt x="4758" y="348"/>
                      </a:lnTo>
                      <a:lnTo>
                        <a:pt x="4758" y="336"/>
                      </a:lnTo>
                      <a:lnTo>
                        <a:pt x="4758" y="324"/>
                      </a:lnTo>
                      <a:lnTo>
                        <a:pt x="4758" y="312"/>
                      </a:lnTo>
                      <a:lnTo>
                        <a:pt x="4764" y="300"/>
                      </a:lnTo>
                      <a:lnTo>
                        <a:pt x="4764" y="288"/>
                      </a:lnTo>
                      <a:lnTo>
                        <a:pt x="4764" y="276"/>
                      </a:lnTo>
                      <a:lnTo>
                        <a:pt x="4764" y="258"/>
                      </a:lnTo>
                      <a:lnTo>
                        <a:pt x="4764" y="246"/>
                      </a:lnTo>
                      <a:lnTo>
                        <a:pt x="4764" y="234"/>
                      </a:lnTo>
                      <a:lnTo>
                        <a:pt x="4770" y="216"/>
                      </a:lnTo>
                      <a:lnTo>
                        <a:pt x="4770" y="204"/>
                      </a:lnTo>
                      <a:lnTo>
                        <a:pt x="4770" y="186"/>
                      </a:lnTo>
                      <a:lnTo>
                        <a:pt x="4770" y="168"/>
                      </a:lnTo>
                      <a:lnTo>
                        <a:pt x="4770" y="156"/>
                      </a:lnTo>
                      <a:lnTo>
                        <a:pt x="4770" y="138"/>
                      </a:lnTo>
                      <a:lnTo>
                        <a:pt x="4776" y="120"/>
                      </a:lnTo>
                      <a:lnTo>
                        <a:pt x="4776" y="102"/>
                      </a:lnTo>
                      <a:lnTo>
                        <a:pt x="4776" y="84"/>
                      </a:lnTo>
                      <a:lnTo>
                        <a:pt x="4776" y="66"/>
                      </a:lnTo>
                      <a:lnTo>
                        <a:pt x="4776" y="48"/>
                      </a:lnTo>
                      <a:lnTo>
                        <a:pt x="4776" y="30"/>
                      </a:lnTo>
                      <a:lnTo>
                        <a:pt x="4782" y="12"/>
                      </a:lnTo>
                      <a:lnTo>
                        <a:pt x="4782" y="6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6"/>
                      </a:lnTo>
                      <a:lnTo>
                        <a:pt x="4782" y="18"/>
                      </a:lnTo>
                      <a:lnTo>
                        <a:pt x="4788" y="36"/>
                      </a:lnTo>
                      <a:lnTo>
                        <a:pt x="4788" y="60"/>
                      </a:lnTo>
                      <a:lnTo>
                        <a:pt x="4788" y="90"/>
                      </a:lnTo>
                      <a:lnTo>
                        <a:pt x="4788" y="120"/>
                      </a:lnTo>
                      <a:lnTo>
                        <a:pt x="4788" y="150"/>
                      </a:lnTo>
                      <a:lnTo>
                        <a:pt x="4788" y="174"/>
                      </a:lnTo>
                      <a:lnTo>
                        <a:pt x="4794" y="204"/>
                      </a:lnTo>
                      <a:lnTo>
                        <a:pt x="4794" y="228"/>
                      </a:lnTo>
                      <a:lnTo>
                        <a:pt x="4794" y="252"/>
                      </a:lnTo>
                      <a:lnTo>
                        <a:pt x="4794" y="276"/>
                      </a:lnTo>
                      <a:lnTo>
                        <a:pt x="4794" y="300"/>
                      </a:lnTo>
                      <a:lnTo>
                        <a:pt x="4794" y="324"/>
                      </a:lnTo>
                      <a:lnTo>
                        <a:pt x="4800" y="342"/>
                      </a:lnTo>
                      <a:lnTo>
                        <a:pt x="4800" y="366"/>
                      </a:lnTo>
                      <a:lnTo>
                        <a:pt x="4800" y="384"/>
                      </a:lnTo>
                      <a:lnTo>
                        <a:pt x="4800" y="402"/>
                      </a:lnTo>
                      <a:lnTo>
                        <a:pt x="4800" y="420"/>
                      </a:lnTo>
                      <a:lnTo>
                        <a:pt x="4800" y="432"/>
                      </a:lnTo>
                      <a:lnTo>
                        <a:pt x="4806" y="450"/>
                      </a:lnTo>
                      <a:lnTo>
                        <a:pt x="4806" y="462"/>
                      </a:lnTo>
                      <a:lnTo>
                        <a:pt x="4806" y="474"/>
                      </a:lnTo>
                      <a:lnTo>
                        <a:pt x="4806" y="486"/>
                      </a:lnTo>
                      <a:lnTo>
                        <a:pt x="4806" y="498"/>
                      </a:lnTo>
                      <a:lnTo>
                        <a:pt x="4806" y="510"/>
                      </a:lnTo>
                      <a:lnTo>
                        <a:pt x="4812" y="516"/>
                      </a:lnTo>
                      <a:lnTo>
                        <a:pt x="4812" y="528"/>
                      </a:lnTo>
                      <a:lnTo>
                        <a:pt x="4812" y="534"/>
                      </a:lnTo>
                      <a:lnTo>
                        <a:pt x="4812" y="540"/>
                      </a:lnTo>
                      <a:lnTo>
                        <a:pt x="4812" y="546"/>
                      </a:lnTo>
                      <a:lnTo>
                        <a:pt x="4812" y="546"/>
                      </a:lnTo>
                      <a:lnTo>
                        <a:pt x="4818" y="552"/>
                      </a:lnTo>
                      <a:lnTo>
                        <a:pt x="4818" y="552"/>
                      </a:lnTo>
                      <a:lnTo>
                        <a:pt x="4818" y="552"/>
                      </a:lnTo>
                      <a:lnTo>
                        <a:pt x="4818" y="552"/>
                      </a:lnTo>
                      <a:lnTo>
                        <a:pt x="4818" y="552"/>
                      </a:lnTo>
                      <a:lnTo>
                        <a:pt x="4818" y="552"/>
                      </a:lnTo>
                      <a:lnTo>
                        <a:pt x="4824" y="546"/>
                      </a:lnTo>
                      <a:lnTo>
                        <a:pt x="4824" y="546"/>
                      </a:lnTo>
                      <a:lnTo>
                        <a:pt x="4824" y="540"/>
                      </a:lnTo>
                      <a:lnTo>
                        <a:pt x="4824" y="534"/>
                      </a:lnTo>
                      <a:lnTo>
                        <a:pt x="4824" y="528"/>
                      </a:lnTo>
                      <a:lnTo>
                        <a:pt x="4824" y="516"/>
                      </a:lnTo>
                      <a:lnTo>
                        <a:pt x="4830" y="510"/>
                      </a:lnTo>
                      <a:lnTo>
                        <a:pt x="4830" y="498"/>
                      </a:lnTo>
                      <a:lnTo>
                        <a:pt x="4830" y="486"/>
                      </a:lnTo>
                      <a:lnTo>
                        <a:pt x="4830" y="474"/>
                      </a:lnTo>
                      <a:lnTo>
                        <a:pt x="4830" y="462"/>
                      </a:lnTo>
                      <a:lnTo>
                        <a:pt x="4830" y="450"/>
                      </a:lnTo>
                      <a:lnTo>
                        <a:pt x="4836" y="432"/>
                      </a:lnTo>
                      <a:lnTo>
                        <a:pt x="4836" y="420"/>
                      </a:lnTo>
                      <a:lnTo>
                        <a:pt x="4836" y="402"/>
                      </a:lnTo>
                      <a:lnTo>
                        <a:pt x="4836" y="384"/>
                      </a:lnTo>
                      <a:lnTo>
                        <a:pt x="4836" y="366"/>
                      </a:lnTo>
                      <a:lnTo>
                        <a:pt x="4836" y="342"/>
                      </a:lnTo>
                      <a:lnTo>
                        <a:pt x="4842" y="324"/>
                      </a:lnTo>
                      <a:lnTo>
                        <a:pt x="4842" y="300"/>
                      </a:lnTo>
                      <a:lnTo>
                        <a:pt x="4842" y="276"/>
                      </a:lnTo>
                      <a:lnTo>
                        <a:pt x="4842" y="252"/>
                      </a:lnTo>
                      <a:lnTo>
                        <a:pt x="4842" y="228"/>
                      </a:lnTo>
                      <a:lnTo>
                        <a:pt x="4842" y="204"/>
                      </a:lnTo>
                      <a:lnTo>
                        <a:pt x="4848" y="174"/>
                      </a:lnTo>
                      <a:lnTo>
                        <a:pt x="4848" y="150"/>
                      </a:lnTo>
                      <a:lnTo>
                        <a:pt x="4848" y="120"/>
                      </a:lnTo>
                      <a:lnTo>
                        <a:pt x="4848" y="90"/>
                      </a:lnTo>
                      <a:lnTo>
                        <a:pt x="4848" y="60"/>
                      </a:lnTo>
                      <a:lnTo>
                        <a:pt x="4848" y="36"/>
                      </a:lnTo>
                      <a:lnTo>
                        <a:pt x="4854" y="18"/>
                      </a:lnTo>
                      <a:lnTo>
                        <a:pt x="4854" y="6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6"/>
                      </a:lnTo>
                      <a:lnTo>
                        <a:pt x="4854" y="12"/>
                      </a:lnTo>
                      <a:lnTo>
                        <a:pt x="4860" y="30"/>
                      </a:lnTo>
                      <a:lnTo>
                        <a:pt x="4860" y="48"/>
                      </a:lnTo>
                      <a:lnTo>
                        <a:pt x="4860" y="66"/>
                      </a:lnTo>
                      <a:lnTo>
                        <a:pt x="4860" y="84"/>
                      </a:lnTo>
                      <a:lnTo>
                        <a:pt x="4860" y="102"/>
                      </a:lnTo>
                      <a:lnTo>
                        <a:pt x="4860" y="120"/>
                      </a:lnTo>
                      <a:lnTo>
                        <a:pt x="4866" y="138"/>
                      </a:lnTo>
                      <a:lnTo>
                        <a:pt x="4866" y="156"/>
                      </a:lnTo>
                      <a:lnTo>
                        <a:pt x="4866" y="168"/>
                      </a:lnTo>
                      <a:lnTo>
                        <a:pt x="4866" y="186"/>
                      </a:lnTo>
                      <a:lnTo>
                        <a:pt x="4866" y="204"/>
                      </a:lnTo>
                      <a:lnTo>
                        <a:pt x="4866" y="216"/>
                      </a:lnTo>
                      <a:lnTo>
                        <a:pt x="4872" y="234"/>
                      </a:lnTo>
                      <a:lnTo>
                        <a:pt x="4872" y="246"/>
                      </a:lnTo>
                      <a:lnTo>
                        <a:pt x="4872" y="258"/>
                      </a:lnTo>
                      <a:lnTo>
                        <a:pt x="4872" y="276"/>
                      </a:lnTo>
                      <a:lnTo>
                        <a:pt x="4872" y="288"/>
                      </a:lnTo>
                      <a:lnTo>
                        <a:pt x="4872" y="300"/>
                      </a:lnTo>
                      <a:lnTo>
                        <a:pt x="4878" y="312"/>
                      </a:lnTo>
                      <a:lnTo>
                        <a:pt x="4878" y="324"/>
                      </a:lnTo>
                      <a:lnTo>
                        <a:pt x="4878" y="336"/>
                      </a:lnTo>
                      <a:lnTo>
                        <a:pt x="4878" y="348"/>
                      </a:lnTo>
                      <a:lnTo>
                        <a:pt x="4878" y="360"/>
                      </a:lnTo>
                      <a:lnTo>
                        <a:pt x="4878" y="366"/>
                      </a:lnTo>
                      <a:lnTo>
                        <a:pt x="4884" y="378"/>
                      </a:lnTo>
                      <a:lnTo>
                        <a:pt x="4884" y="390"/>
                      </a:lnTo>
                      <a:lnTo>
                        <a:pt x="4884" y="396"/>
                      </a:lnTo>
                      <a:lnTo>
                        <a:pt x="4884" y="408"/>
                      </a:lnTo>
                      <a:lnTo>
                        <a:pt x="4884" y="414"/>
                      </a:lnTo>
                      <a:lnTo>
                        <a:pt x="4884" y="420"/>
                      </a:lnTo>
                      <a:lnTo>
                        <a:pt x="4890" y="420"/>
                      </a:lnTo>
                      <a:lnTo>
                        <a:pt x="4890" y="426"/>
                      </a:lnTo>
                      <a:lnTo>
                        <a:pt x="4890" y="426"/>
                      </a:lnTo>
                      <a:lnTo>
                        <a:pt x="4890" y="426"/>
                      </a:lnTo>
                      <a:lnTo>
                        <a:pt x="4890" y="426"/>
                      </a:lnTo>
                      <a:lnTo>
                        <a:pt x="4890" y="426"/>
                      </a:lnTo>
                      <a:lnTo>
                        <a:pt x="4896" y="420"/>
                      </a:lnTo>
                      <a:lnTo>
                        <a:pt x="4896" y="414"/>
                      </a:lnTo>
                      <a:lnTo>
                        <a:pt x="4896" y="414"/>
                      </a:lnTo>
                      <a:lnTo>
                        <a:pt x="4896" y="408"/>
                      </a:lnTo>
                      <a:lnTo>
                        <a:pt x="4896" y="408"/>
                      </a:lnTo>
                      <a:lnTo>
                        <a:pt x="4896" y="402"/>
                      </a:lnTo>
                      <a:lnTo>
                        <a:pt x="4902" y="396"/>
                      </a:lnTo>
                      <a:lnTo>
                        <a:pt x="4902" y="396"/>
                      </a:lnTo>
                      <a:lnTo>
                        <a:pt x="4902" y="390"/>
                      </a:lnTo>
                      <a:lnTo>
                        <a:pt x="4902" y="384"/>
                      </a:lnTo>
                      <a:lnTo>
                        <a:pt x="4902" y="378"/>
                      </a:lnTo>
                      <a:lnTo>
                        <a:pt x="4902" y="372"/>
                      </a:lnTo>
                      <a:lnTo>
                        <a:pt x="4908" y="372"/>
                      </a:lnTo>
                      <a:lnTo>
                        <a:pt x="4908" y="366"/>
                      </a:lnTo>
                      <a:lnTo>
                        <a:pt x="4908" y="360"/>
                      </a:lnTo>
                      <a:lnTo>
                        <a:pt x="4908" y="354"/>
                      </a:lnTo>
                      <a:lnTo>
                        <a:pt x="4908" y="348"/>
                      </a:lnTo>
                      <a:lnTo>
                        <a:pt x="4908" y="342"/>
                      </a:lnTo>
                      <a:lnTo>
                        <a:pt x="4914" y="336"/>
                      </a:lnTo>
                      <a:lnTo>
                        <a:pt x="4914" y="330"/>
                      </a:lnTo>
                      <a:lnTo>
                        <a:pt x="4914" y="318"/>
                      </a:lnTo>
                      <a:lnTo>
                        <a:pt x="4914" y="312"/>
                      </a:lnTo>
                      <a:lnTo>
                        <a:pt x="4914" y="306"/>
                      </a:lnTo>
                      <a:lnTo>
                        <a:pt x="4914" y="300"/>
                      </a:lnTo>
                      <a:lnTo>
                        <a:pt x="4920" y="294"/>
                      </a:lnTo>
                      <a:lnTo>
                        <a:pt x="4920" y="282"/>
                      </a:lnTo>
                      <a:lnTo>
                        <a:pt x="4920" y="276"/>
                      </a:lnTo>
                      <a:lnTo>
                        <a:pt x="4920" y="270"/>
                      </a:lnTo>
                      <a:lnTo>
                        <a:pt x="4920" y="270"/>
                      </a:lnTo>
                      <a:lnTo>
                        <a:pt x="4920" y="264"/>
                      </a:lnTo>
                      <a:lnTo>
                        <a:pt x="4926" y="258"/>
                      </a:lnTo>
                      <a:lnTo>
                        <a:pt x="4926" y="258"/>
                      </a:lnTo>
                      <a:lnTo>
                        <a:pt x="4926" y="258"/>
                      </a:lnTo>
                      <a:lnTo>
                        <a:pt x="4926" y="258"/>
                      </a:lnTo>
                      <a:lnTo>
                        <a:pt x="4926" y="258"/>
                      </a:lnTo>
                      <a:lnTo>
                        <a:pt x="4926" y="264"/>
                      </a:lnTo>
                      <a:lnTo>
                        <a:pt x="4932" y="264"/>
                      </a:lnTo>
                      <a:lnTo>
                        <a:pt x="4932" y="264"/>
                      </a:lnTo>
                      <a:lnTo>
                        <a:pt x="4932" y="270"/>
                      </a:lnTo>
                      <a:lnTo>
                        <a:pt x="4932" y="270"/>
                      </a:lnTo>
                      <a:lnTo>
                        <a:pt x="4932" y="270"/>
                      </a:lnTo>
                      <a:lnTo>
                        <a:pt x="4932" y="276"/>
                      </a:lnTo>
                      <a:lnTo>
                        <a:pt x="4938" y="276"/>
                      </a:lnTo>
                      <a:lnTo>
                        <a:pt x="4938" y="276"/>
                      </a:lnTo>
                      <a:lnTo>
                        <a:pt x="4938" y="282"/>
                      </a:lnTo>
                      <a:lnTo>
                        <a:pt x="4938" y="282"/>
                      </a:lnTo>
                      <a:lnTo>
                        <a:pt x="4938" y="282"/>
                      </a:lnTo>
                      <a:lnTo>
                        <a:pt x="4938" y="282"/>
                      </a:lnTo>
                      <a:lnTo>
                        <a:pt x="4938" y="282"/>
                      </a:lnTo>
                      <a:lnTo>
                        <a:pt x="4944" y="282"/>
                      </a:lnTo>
                      <a:lnTo>
                        <a:pt x="4944" y="288"/>
                      </a:lnTo>
                      <a:lnTo>
                        <a:pt x="4944" y="288"/>
                      </a:lnTo>
                      <a:lnTo>
                        <a:pt x="4944" y="288"/>
                      </a:lnTo>
                      <a:lnTo>
                        <a:pt x="4944" y="288"/>
                      </a:lnTo>
                      <a:lnTo>
                        <a:pt x="4944" y="294"/>
                      </a:lnTo>
                      <a:lnTo>
                        <a:pt x="4944" y="294"/>
                      </a:lnTo>
                      <a:lnTo>
                        <a:pt x="4950" y="294"/>
                      </a:lnTo>
                      <a:lnTo>
                        <a:pt x="4950" y="300"/>
                      </a:lnTo>
                      <a:lnTo>
                        <a:pt x="4950" y="300"/>
                      </a:lnTo>
                      <a:lnTo>
                        <a:pt x="4950" y="300"/>
                      </a:lnTo>
                      <a:lnTo>
                        <a:pt x="4950" y="306"/>
                      </a:lnTo>
                      <a:lnTo>
                        <a:pt x="4950" y="306"/>
                      </a:lnTo>
                      <a:lnTo>
                        <a:pt x="4956" y="306"/>
                      </a:lnTo>
                      <a:lnTo>
                        <a:pt x="4956" y="312"/>
                      </a:lnTo>
                      <a:lnTo>
                        <a:pt x="4956" y="312"/>
                      </a:lnTo>
                      <a:lnTo>
                        <a:pt x="4956" y="318"/>
                      </a:lnTo>
                      <a:lnTo>
                        <a:pt x="4956" y="318"/>
                      </a:lnTo>
                      <a:lnTo>
                        <a:pt x="4956" y="318"/>
                      </a:lnTo>
                      <a:lnTo>
                        <a:pt x="4962" y="324"/>
                      </a:lnTo>
                      <a:lnTo>
                        <a:pt x="4962" y="324"/>
                      </a:lnTo>
                      <a:lnTo>
                        <a:pt x="4962" y="330"/>
                      </a:lnTo>
                      <a:lnTo>
                        <a:pt x="4962" y="330"/>
                      </a:lnTo>
                      <a:lnTo>
                        <a:pt x="4962" y="336"/>
                      </a:lnTo>
                      <a:lnTo>
                        <a:pt x="4962" y="336"/>
                      </a:lnTo>
                      <a:lnTo>
                        <a:pt x="4968" y="342"/>
                      </a:lnTo>
                      <a:lnTo>
                        <a:pt x="4968" y="342"/>
                      </a:lnTo>
                      <a:lnTo>
                        <a:pt x="4968" y="348"/>
                      </a:lnTo>
                      <a:lnTo>
                        <a:pt x="4968" y="348"/>
                      </a:lnTo>
                      <a:lnTo>
                        <a:pt x="4968" y="348"/>
                      </a:lnTo>
                      <a:lnTo>
                        <a:pt x="4968" y="354"/>
                      </a:lnTo>
                      <a:lnTo>
                        <a:pt x="4968" y="354"/>
                      </a:lnTo>
                      <a:lnTo>
                        <a:pt x="4974" y="354"/>
                      </a:lnTo>
                      <a:lnTo>
                        <a:pt x="4974" y="348"/>
                      </a:lnTo>
                      <a:lnTo>
                        <a:pt x="4974" y="348"/>
                      </a:lnTo>
                      <a:lnTo>
                        <a:pt x="4974" y="348"/>
                      </a:lnTo>
                      <a:lnTo>
                        <a:pt x="4974" y="348"/>
                      </a:lnTo>
                      <a:lnTo>
                        <a:pt x="4974" y="342"/>
                      </a:lnTo>
                      <a:lnTo>
                        <a:pt x="4980" y="342"/>
                      </a:lnTo>
                      <a:lnTo>
                        <a:pt x="4980" y="342"/>
                      </a:lnTo>
                      <a:lnTo>
                        <a:pt x="4980" y="336"/>
                      </a:lnTo>
                      <a:lnTo>
                        <a:pt x="4980" y="336"/>
                      </a:lnTo>
                      <a:lnTo>
                        <a:pt x="4980" y="330"/>
                      </a:lnTo>
                      <a:lnTo>
                        <a:pt x="4980" y="330"/>
                      </a:lnTo>
                      <a:lnTo>
                        <a:pt x="4980" y="330"/>
                      </a:lnTo>
                      <a:lnTo>
                        <a:pt x="4986" y="324"/>
                      </a:lnTo>
                      <a:lnTo>
                        <a:pt x="4986" y="324"/>
                      </a:lnTo>
                      <a:lnTo>
                        <a:pt x="4986" y="324"/>
                      </a:lnTo>
                      <a:lnTo>
                        <a:pt x="4986" y="324"/>
                      </a:lnTo>
                      <a:lnTo>
                        <a:pt x="4986" y="324"/>
                      </a:lnTo>
                      <a:lnTo>
                        <a:pt x="4986" y="324"/>
                      </a:lnTo>
                      <a:lnTo>
                        <a:pt x="4992" y="324"/>
                      </a:lnTo>
                      <a:lnTo>
                        <a:pt x="4992" y="330"/>
                      </a:lnTo>
                      <a:lnTo>
                        <a:pt x="4992" y="330"/>
                      </a:lnTo>
                      <a:lnTo>
                        <a:pt x="4992" y="336"/>
                      </a:lnTo>
                      <a:lnTo>
                        <a:pt x="4992" y="336"/>
                      </a:lnTo>
                      <a:lnTo>
                        <a:pt x="4992" y="342"/>
                      </a:lnTo>
                      <a:lnTo>
                        <a:pt x="4998" y="342"/>
                      </a:lnTo>
                      <a:lnTo>
                        <a:pt x="4998" y="342"/>
                      </a:lnTo>
                      <a:lnTo>
                        <a:pt x="4998" y="348"/>
                      </a:lnTo>
                      <a:lnTo>
                        <a:pt x="4998" y="348"/>
                      </a:lnTo>
                      <a:lnTo>
                        <a:pt x="4998" y="354"/>
                      </a:lnTo>
                      <a:lnTo>
                        <a:pt x="4998" y="354"/>
                      </a:lnTo>
                      <a:lnTo>
                        <a:pt x="5004" y="354"/>
                      </a:lnTo>
                      <a:lnTo>
                        <a:pt x="5004" y="360"/>
                      </a:lnTo>
                      <a:lnTo>
                        <a:pt x="5004" y="360"/>
                      </a:lnTo>
                      <a:lnTo>
                        <a:pt x="5004" y="360"/>
                      </a:lnTo>
                      <a:lnTo>
                        <a:pt x="5004" y="360"/>
                      </a:lnTo>
                      <a:lnTo>
                        <a:pt x="5004" y="360"/>
                      </a:lnTo>
                      <a:lnTo>
                        <a:pt x="5004" y="360"/>
                      </a:lnTo>
                      <a:lnTo>
                        <a:pt x="5010" y="354"/>
                      </a:lnTo>
                      <a:lnTo>
                        <a:pt x="5010" y="354"/>
                      </a:lnTo>
                      <a:lnTo>
                        <a:pt x="5010" y="354"/>
                      </a:lnTo>
                      <a:lnTo>
                        <a:pt x="5010" y="348"/>
                      </a:lnTo>
                      <a:lnTo>
                        <a:pt x="5010" y="348"/>
                      </a:lnTo>
                      <a:lnTo>
                        <a:pt x="5010" y="342"/>
                      </a:lnTo>
                      <a:lnTo>
                        <a:pt x="5010" y="342"/>
                      </a:lnTo>
                      <a:lnTo>
                        <a:pt x="5016" y="342"/>
                      </a:lnTo>
                      <a:lnTo>
                        <a:pt x="5016" y="336"/>
                      </a:lnTo>
                      <a:lnTo>
                        <a:pt x="5016" y="336"/>
                      </a:lnTo>
                      <a:lnTo>
                        <a:pt x="5016" y="336"/>
                      </a:lnTo>
                      <a:lnTo>
                        <a:pt x="5016" y="330"/>
                      </a:lnTo>
                      <a:lnTo>
                        <a:pt x="5016" y="330"/>
                      </a:lnTo>
                      <a:lnTo>
                        <a:pt x="5022" y="330"/>
                      </a:lnTo>
                      <a:lnTo>
                        <a:pt x="5022" y="324"/>
                      </a:lnTo>
                      <a:lnTo>
                        <a:pt x="5022" y="324"/>
                      </a:lnTo>
                      <a:lnTo>
                        <a:pt x="5022" y="324"/>
                      </a:lnTo>
                      <a:lnTo>
                        <a:pt x="5022" y="324"/>
                      </a:lnTo>
                      <a:lnTo>
                        <a:pt x="5022" y="318"/>
                      </a:lnTo>
                      <a:lnTo>
                        <a:pt x="5028" y="318"/>
                      </a:lnTo>
                      <a:lnTo>
                        <a:pt x="5028" y="318"/>
                      </a:lnTo>
                      <a:lnTo>
                        <a:pt x="5028" y="318"/>
                      </a:lnTo>
                      <a:lnTo>
                        <a:pt x="5028" y="312"/>
                      </a:lnTo>
                      <a:lnTo>
                        <a:pt x="5028" y="312"/>
                      </a:lnTo>
                      <a:lnTo>
                        <a:pt x="5028" y="312"/>
                      </a:lnTo>
                      <a:lnTo>
                        <a:pt x="5034" y="312"/>
                      </a:lnTo>
                      <a:lnTo>
                        <a:pt x="5034" y="312"/>
                      </a:lnTo>
                      <a:lnTo>
                        <a:pt x="5034" y="306"/>
                      </a:lnTo>
                      <a:lnTo>
                        <a:pt x="5034" y="306"/>
                      </a:lnTo>
                      <a:lnTo>
                        <a:pt x="5034" y="306"/>
                      </a:lnTo>
                      <a:lnTo>
                        <a:pt x="5034" y="306"/>
                      </a:lnTo>
                      <a:lnTo>
                        <a:pt x="5034" y="306"/>
                      </a:lnTo>
                      <a:lnTo>
                        <a:pt x="5040" y="306"/>
                      </a:lnTo>
                      <a:lnTo>
                        <a:pt x="5040" y="300"/>
                      </a:lnTo>
                      <a:lnTo>
                        <a:pt x="5040" y="300"/>
                      </a:lnTo>
                      <a:lnTo>
                        <a:pt x="5040" y="300"/>
                      </a:lnTo>
                      <a:lnTo>
                        <a:pt x="5040" y="300"/>
                      </a:lnTo>
                      <a:lnTo>
                        <a:pt x="5040" y="300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52" y="282"/>
                      </a:lnTo>
                    </a:path>
                  </a:pathLst>
                </a:custGeom>
                <a:noFill/>
                <a:ln w="158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0" name="Rectangle 59">
                  <a:extLst>
                    <a:ext uri="{FF2B5EF4-FFF2-40B4-BE49-F238E27FC236}">
                      <a16:creationId xmlns:a16="http://schemas.microsoft.com/office/drawing/2014/main" id="{5AD6063F-CB06-4591-8744-8D5C63B25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0" y="2227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1" name="Freeform 60">
                  <a:extLst>
                    <a:ext uri="{FF2B5EF4-FFF2-40B4-BE49-F238E27FC236}">
                      <a16:creationId xmlns:a16="http://schemas.microsoft.com/office/drawing/2014/main" id="{92AF427E-9AC2-4D56-83DD-9C659869A6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" y="907"/>
                  <a:ext cx="5052" cy="1122"/>
                </a:xfrm>
                <a:custGeom>
                  <a:avLst/>
                  <a:gdLst/>
                  <a:ahLst/>
                  <a:cxnLst>
                    <a:cxn ang="0">
                      <a:pos x="72" y="1086"/>
                    </a:cxn>
                    <a:cxn ang="0">
                      <a:pos x="144" y="1086"/>
                    </a:cxn>
                    <a:cxn ang="0">
                      <a:pos x="216" y="1086"/>
                    </a:cxn>
                    <a:cxn ang="0">
                      <a:pos x="288" y="1092"/>
                    </a:cxn>
                    <a:cxn ang="0">
                      <a:pos x="360" y="1092"/>
                    </a:cxn>
                    <a:cxn ang="0">
                      <a:pos x="432" y="1098"/>
                    </a:cxn>
                    <a:cxn ang="0">
                      <a:pos x="504" y="1098"/>
                    </a:cxn>
                    <a:cxn ang="0">
                      <a:pos x="576" y="1098"/>
                    </a:cxn>
                    <a:cxn ang="0">
                      <a:pos x="618" y="1104"/>
                    </a:cxn>
                    <a:cxn ang="0">
                      <a:pos x="696" y="1110"/>
                    </a:cxn>
                    <a:cxn ang="0">
                      <a:pos x="768" y="1104"/>
                    </a:cxn>
                    <a:cxn ang="0">
                      <a:pos x="834" y="1104"/>
                    </a:cxn>
                    <a:cxn ang="0">
                      <a:pos x="906" y="1104"/>
                    </a:cxn>
                    <a:cxn ang="0">
                      <a:pos x="978" y="1098"/>
                    </a:cxn>
                    <a:cxn ang="0">
                      <a:pos x="1050" y="1098"/>
                    </a:cxn>
                    <a:cxn ang="0">
                      <a:pos x="1122" y="1098"/>
                    </a:cxn>
                    <a:cxn ang="0">
                      <a:pos x="1194" y="1092"/>
                    </a:cxn>
                    <a:cxn ang="0">
                      <a:pos x="1266" y="1098"/>
                    </a:cxn>
                    <a:cxn ang="0">
                      <a:pos x="1338" y="1092"/>
                    </a:cxn>
                    <a:cxn ang="0">
                      <a:pos x="1410" y="1086"/>
                    </a:cxn>
                    <a:cxn ang="0">
                      <a:pos x="1482" y="1092"/>
                    </a:cxn>
                    <a:cxn ang="0">
                      <a:pos x="1554" y="1050"/>
                    </a:cxn>
                    <a:cxn ang="0">
                      <a:pos x="1626" y="966"/>
                    </a:cxn>
                    <a:cxn ang="0">
                      <a:pos x="1722" y="960"/>
                    </a:cxn>
                    <a:cxn ang="0">
                      <a:pos x="1824" y="954"/>
                    </a:cxn>
                    <a:cxn ang="0">
                      <a:pos x="1920" y="948"/>
                    </a:cxn>
                    <a:cxn ang="0">
                      <a:pos x="2022" y="948"/>
                    </a:cxn>
                    <a:cxn ang="0">
                      <a:pos x="2118" y="948"/>
                    </a:cxn>
                    <a:cxn ang="0">
                      <a:pos x="2220" y="954"/>
                    </a:cxn>
                    <a:cxn ang="0">
                      <a:pos x="2316" y="966"/>
                    </a:cxn>
                    <a:cxn ang="0">
                      <a:pos x="2418" y="972"/>
                    </a:cxn>
                    <a:cxn ang="0">
                      <a:pos x="2514" y="978"/>
                    </a:cxn>
                    <a:cxn ang="0">
                      <a:pos x="2616" y="990"/>
                    </a:cxn>
                    <a:cxn ang="0">
                      <a:pos x="2712" y="996"/>
                    </a:cxn>
                    <a:cxn ang="0">
                      <a:pos x="2814" y="1002"/>
                    </a:cxn>
                    <a:cxn ang="0">
                      <a:pos x="2862" y="1008"/>
                    </a:cxn>
                    <a:cxn ang="0">
                      <a:pos x="2958" y="1002"/>
                    </a:cxn>
                    <a:cxn ang="0">
                      <a:pos x="3054" y="996"/>
                    </a:cxn>
                    <a:cxn ang="0">
                      <a:pos x="3156" y="990"/>
                    </a:cxn>
                    <a:cxn ang="0">
                      <a:pos x="3252" y="978"/>
                    </a:cxn>
                    <a:cxn ang="0">
                      <a:pos x="3354" y="972"/>
                    </a:cxn>
                    <a:cxn ang="0">
                      <a:pos x="3450" y="966"/>
                    </a:cxn>
                    <a:cxn ang="0">
                      <a:pos x="3552" y="954"/>
                    </a:cxn>
                    <a:cxn ang="0">
                      <a:pos x="3648" y="954"/>
                    </a:cxn>
                    <a:cxn ang="0">
                      <a:pos x="3750" y="954"/>
                    </a:cxn>
                    <a:cxn ang="0">
                      <a:pos x="3846" y="954"/>
                    </a:cxn>
                    <a:cxn ang="0">
                      <a:pos x="3948" y="960"/>
                    </a:cxn>
                    <a:cxn ang="0">
                      <a:pos x="4044" y="966"/>
                    </a:cxn>
                    <a:cxn ang="0">
                      <a:pos x="4146" y="972"/>
                    </a:cxn>
                    <a:cxn ang="0">
                      <a:pos x="4242" y="984"/>
                    </a:cxn>
                    <a:cxn ang="0">
                      <a:pos x="4344" y="990"/>
                    </a:cxn>
                    <a:cxn ang="0">
                      <a:pos x="4440" y="996"/>
                    </a:cxn>
                    <a:cxn ang="0">
                      <a:pos x="4542" y="1008"/>
                    </a:cxn>
                    <a:cxn ang="0">
                      <a:pos x="4590" y="1008"/>
                    </a:cxn>
                    <a:cxn ang="0">
                      <a:pos x="4632" y="1026"/>
                    </a:cxn>
                    <a:cxn ang="0">
                      <a:pos x="4680" y="954"/>
                    </a:cxn>
                    <a:cxn ang="0">
                      <a:pos x="4734" y="432"/>
                    </a:cxn>
                    <a:cxn ang="0">
                      <a:pos x="4782" y="1098"/>
                    </a:cxn>
                    <a:cxn ang="0">
                      <a:pos x="4836" y="1092"/>
                    </a:cxn>
                    <a:cxn ang="0">
                      <a:pos x="4884" y="84"/>
                    </a:cxn>
                    <a:cxn ang="0">
                      <a:pos x="4938" y="912"/>
                    </a:cxn>
                    <a:cxn ang="0">
                      <a:pos x="4980" y="1044"/>
                    </a:cxn>
                    <a:cxn ang="0">
                      <a:pos x="5034" y="1038"/>
                    </a:cxn>
                  </a:cxnLst>
                  <a:rect l="0" t="0" r="r" b="b"/>
                  <a:pathLst>
                    <a:path w="5052" h="1122">
                      <a:moveTo>
                        <a:pt x="0" y="1086"/>
                      </a:moveTo>
                      <a:lnTo>
                        <a:pt x="0" y="1080"/>
                      </a:lnTo>
                      <a:lnTo>
                        <a:pt x="0" y="1080"/>
                      </a:lnTo>
                      <a:lnTo>
                        <a:pt x="0" y="1080"/>
                      </a:lnTo>
                      <a:lnTo>
                        <a:pt x="0" y="1074"/>
                      </a:lnTo>
                      <a:lnTo>
                        <a:pt x="0" y="1074"/>
                      </a:lnTo>
                      <a:lnTo>
                        <a:pt x="6" y="1068"/>
                      </a:lnTo>
                      <a:lnTo>
                        <a:pt x="6" y="1068"/>
                      </a:lnTo>
                      <a:lnTo>
                        <a:pt x="6" y="1068"/>
                      </a:lnTo>
                      <a:lnTo>
                        <a:pt x="6" y="1062"/>
                      </a:lnTo>
                      <a:lnTo>
                        <a:pt x="6" y="1062"/>
                      </a:lnTo>
                      <a:lnTo>
                        <a:pt x="6" y="1056"/>
                      </a:lnTo>
                      <a:lnTo>
                        <a:pt x="12" y="1056"/>
                      </a:lnTo>
                      <a:lnTo>
                        <a:pt x="12" y="1050"/>
                      </a:lnTo>
                      <a:lnTo>
                        <a:pt x="12" y="1050"/>
                      </a:lnTo>
                      <a:lnTo>
                        <a:pt x="12" y="1050"/>
                      </a:lnTo>
                      <a:lnTo>
                        <a:pt x="12" y="1050"/>
                      </a:lnTo>
                      <a:lnTo>
                        <a:pt x="12" y="1050"/>
                      </a:lnTo>
                      <a:lnTo>
                        <a:pt x="18" y="1050"/>
                      </a:lnTo>
                      <a:lnTo>
                        <a:pt x="18" y="1050"/>
                      </a:lnTo>
                      <a:lnTo>
                        <a:pt x="18" y="1050"/>
                      </a:lnTo>
                      <a:lnTo>
                        <a:pt x="18" y="1050"/>
                      </a:lnTo>
                      <a:lnTo>
                        <a:pt x="18" y="1050"/>
                      </a:lnTo>
                      <a:lnTo>
                        <a:pt x="18" y="1056"/>
                      </a:lnTo>
                      <a:lnTo>
                        <a:pt x="24" y="1056"/>
                      </a:lnTo>
                      <a:lnTo>
                        <a:pt x="24" y="1062"/>
                      </a:lnTo>
                      <a:lnTo>
                        <a:pt x="24" y="1062"/>
                      </a:lnTo>
                      <a:lnTo>
                        <a:pt x="24" y="1068"/>
                      </a:lnTo>
                      <a:lnTo>
                        <a:pt x="24" y="1068"/>
                      </a:lnTo>
                      <a:lnTo>
                        <a:pt x="24" y="1074"/>
                      </a:lnTo>
                      <a:lnTo>
                        <a:pt x="30" y="1074"/>
                      </a:lnTo>
                      <a:lnTo>
                        <a:pt x="30" y="1080"/>
                      </a:lnTo>
                      <a:lnTo>
                        <a:pt x="30" y="1080"/>
                      </a:lnTo>
                      <a:lnTo>
                        <a:pt x="30" y="1086"/>
                      </a:lnTo>
                      <a:lnTo>
                        <a:pt x="30" y="1086"/>
                      </a:lnTo>
                      <a:lnTo>
                        <a:pt x="36" y="1092"/>
                      </a:lnTo>
                      <a:lnTo>
                        <a:pt x="36" y="1092"/>
                      </a:lnTo>
                      <a:lnTo>
                        <a:pt x="36" y="1092"/>
                      </a:lnTo>
                      <a:lnTo>
                        <a:pt x="36" y="1098"/>
                      </a:lnTo>
                      <a:lnTo>
                        <a:pt x="36" y="1098"/>
                      </a:lnTo>
                      <a:lnTo>
                        <a:pt x="36" y="1098"/>
                      </a:lnTo>
                      <a:lnTo>
                        <a:pt x="36" y="1104"/>
                      </a:lnTo>
                      <a:lnTo>
                        <a:pt x="42" y="1104"/>
                      </a:lnTo>
                      <a:lnTo>
                        <a:pt x="66" y="1098"/>
                      </a:lnTo>
                      <a:lnTo>
                        <a:pt x="66" y="1098"/>
                      </a:lnTo>
                      <a:lnTo>
                        <a:pt x="66" y="1098"/>
                      </a:lnTo>
                      <a:lnTo>
                        <a:pt x="66" y="1092"/>
                      </a:lnTo>
                      <a:lnTo>
                        <a:pt x="72" y="1092"/>
                      </a:lnTo>
                      <a:lnTo>
                        <a:pt x="72" y="1092"/>
                      </a:lnTo>
                      <a:lnTo>
                        <a:pt x="72" y="1086"/>
                      </a:lnTo>
                      <a:lnTo>
                        <a:pt x="72" y="1086"/>
                      </a:lnTo>
                      <a:lnTo>
                        <a:pt x="72" y="1080"/>
                      </a:lnTo>
                      <a:lnTo>
                        <a:pt x="72" y="1080"/>
                      </a:lnTo>
                      <a:lnTo>
                        <a:pt x="78" y="1074"/>
                      </a:lnTo>
                      <a:lnTo>
                        <a:pt x="78" y="1074"/>
                      </a:lnTo>
                      <a:lnTo>
                        <a:pt x="78" y="1074"/>
                      </a:lnTo>
                      <a:lnTo>
                        <a:pt x="78" y="1074"/>
                      </a:lnTo>
                      <a:lnTo>
                        <a:pt x="78" y="1068"/>
                      </a:lnTo>
                      <a:lnTo>
                        <a:pt x="78" y="1068"/>
                      </a:lnTo>
                      <a:lnTo>
                        <a:pt x="78" y="1062"/>
                      </a:lnTo>
                      <a:lnTo>
                        <a:pt x="78" y="1062"/>
                      </a:lnTo>
                      <a:lnTo>
                        <a:pt x="84" y="1056"/>
                      </a:lnTo>
                      <a:lnTo>
                        <a:pt x="84" y="1056"/>
                      </a:lnTo>
                      <a:lnTo>
                        <a:pt x="84" y="1056"/>
                      </a:lnTo>
                      <a:lnTo>
                        <a:pt x="84" y="1056"/>
                      </a:lnTo>
                      <a:lnTo>
                        <a:pt x="84" y="1056"/>
                      </a:lnTo>
                      <a:lnTo>
                        <a:pt x="90" y="1050"/>
                      </a:lnTo>
                      <a:lnTo>
                        <a:pt x="90" y="1050"/>
                      </a:lnTo>
                      <a:lnTo>
                        <a:pt x="90" y="1056"/>
                      </a:lnTo>
                      <a:lnTo>
                        <a:pt x="90" y="1056"/>
                      </a:lnTo>
                      <a:lnTo>
                        <a:pt x="90" y="1056"/>
                      </a:lnTo>
                      <a:lnTo>
                        <a:pt x="90" y="1056"/>
                      </a:lnTo>
                      <a:lnTo>
                        <a:pt x="96" y="1056"/>
                      </a:lnTo>
                      <a:lnTo>
                        <a:pt x="96" y="1062"/>
                      </a:lnTo>
                      <a:lnTo>
                        <a:pt x="96" y="1062"/>
                      </a:lnTo>
                      <a:lnTo>
                        <a:pt x="96" y="1068"/>
                      </a:lnTo>
                      <a:lnTo>
                        <a:pt x="96" y="1068"/>
                      </a:lnTo>
                      <a:lnTo>
                        <a:pt x="96" y="1074"/>
                      </a:lnTo>
                      <a:lnTo>
                        <a:pt x="102" y="1074"/>
                      </a:lnTo>
                      <a:lnTo>
                        <a:pt x="102" y="1074"/>
                      </a:lnTo>
                      <a:lnTo>
                        <a:pt x="102" y="1074"/>
                      </a:lnTo>
                      <a:lnTo>
                        <a:pt x="102" y="1080"/>
                      </a:lnTo>
                      <a:lnTo>
                        <a:pt x="102" y="1080"/>
                      </a:lnTo>
                      <a:lnTo>
                        <a:pt x="102" y="1086"/>
                      </a:lnTo>
                      <a:lnTo>
                        <a:pt x="102" y="1086"/>
                      </a:lnTo>
                      <a:lnTo>
                        <a:pt x="102" y="1092"/>
                      </a:lnTo>
                      <a:lnTo>
                        <a:pt x="108" y="1092"/>
                      </a:lnTo>
                      <a:lnTo>
                        <a:pt x="108" y="1092"/>
                      </a:lnTo>
                      <a:lnTo>
                        <a:pt x="108" y="1098"/>
                      </a:lnTo>
                      <a:lnTo>
                        <a:pt x="108" y="1098"/>
                      </a:lnTo>
                      <a:lnTo>
                        <a:pt x="108" y="1098"/>
                      </a:lnTo>
                      <a:lnTo>
                        <a:pt x="108" y="1104"/>
                      </a:lnTo>
                      <a:lnTo>
                        <a:pt x="114" y="1104"/>
                      </a:lnTo>
                      <a:lnTo>
                        <a:pt x="114" y="1104"/>
                      </a:lnTo>
                      <a:lnTo>
                        <a:pt x="114" y="1104"/>
                      </a:lnTo>
                      <a:lnTo>
                        <a:pt x="138" y="1098"/>
                      </a:lnTo>
                      <a:lnTo>
                        <a:pt x="138" y="1098"/>
                      </a:lnTo>
                      <a:lnTo>
                        <a:pt x="138" y="1092"/>
                      </a:lnTo>
                      <a:lnTo>
                        <a:pt x="144" y="1092"/>
                      </a:lnTo>
                      <a:lnTo>
                        <a:pt x="144" y="1092"/>
                      </a:lnTo>
                      <a:lnTo>
                        <a:pt x="144" y="1086"/>
                      </a:lnTo>
                      <a:lnTo>
                        <a:pt x="144" y="1086"/>
                      </a:lnTo>
                      <a:lnTo>
                        <a:pt x="144" y="1080"/>
                      </a:lnTo>
                      <a:lnTo>
                        <a:pt x="144" y="1080"/>
                      </a:lnTo>
                      <a:lnTo>
                        <a:pt x="150" y="1074"/>
                      </a:lnTo>
                      <a:lnTo>
                        <a:pt x="150" y="1074"/>
                      </a:lnTo>
                      <a:lnTo>
                        <a:pt x="150" y="1068"/>
                      </a:lnTo>
                      <a:lnTo>
                        <a:pt x="150" y="1068"/>
                      </a:lnTo>
                      <a:lnTo>
                        <a:pt x="150" y="1068"/>
                      </a:lnTo>
                      <a:lnTo>
                        <a:pt x="150" y="1068"/>
                      </a:lnTo>
                      <a:lnTo>
                        <a:pt x="150" y="1062"/>
                      </a:lnTo>
                      <a:lnTo>
                        <a:pt x="150" y="1062"/>
                      </a:lnTo>
                      <a:lnTo>
                        <a:pt x="156" y="1056"/>
                      </a:lnTo>
                      <a:lnTo>
                        <a:pt x="156" y="1056"/>
                      </a:lnTo>
                      <a:lnTo>
                        <a:pt x="156" y="1050"/>
                      </a:lnTo>
                      <a:lnTo>
                        <a:pt x="156" y="1050"/>
                      </a:lnTo>
                      <a:lnTo>
                        <a:pt x="156" y="1050"/>
                      </a:lnTo>
                      <a:lnTo>
                        <a:pt x="156" y="1050"/>
                      </a:lnTo>
                      <a:lnTo>
                        <a:pt x="162" y="1050"/>
                      </a:lnTo>
                      <a:lnTo>
                        <a:pt x="162" y="1050"/>
                      </a:lnTo>
                      <a:lnTo>
                        <a:pt x="162" y="1050"/>
                      </a:lnTo>
                      <a:lnTo>
                        <a:pt x="162" y="1050"/>
                      </a:lnTo>
                      <a:lnTo>
                        <a:pt x="162" y="1050"/>
                      </a:lnTo>
                      <a:lnTo>
                        <a:pt x="162" y="1050"/>
                      </a:lnTo>
                      <a:lnTo>
                        <a:pt x="168" y="1056"/>
                      </a:lnTo>
                      <a:lnTo>
                        <a:pt x="168" y="1056"/>
                      </a:lnTo>
                      <a:lnTo>
                        <a:pt x="168" y="1056"/>
                      </a:lnTo>
                      <a:lnTo>
                        <a:pt x="168" y="1062"/>
                      </a:lnTo>
                      <a:lnTo>
                        <a:pt x="168" y="1068"/>
                      </a:lnTo>
                      <a:lnTo>
                        <a:pt x="168" y="1068"/>
                      </a:lnTo>
                      <a:lnTo>
                        <a:pt x="174" y="1068"/>
                      </a:lnTo>
                      <a:lnTo>
                        <a:pt x="174" y="1068"/>
                      </a:lnTo>
                      <a:lnTo>
                        <a:pt x="174" y="1074"/>
                      </a:lnTo>
                      <a:lnTo>
                        <a:pt x="174" y="1074"/>
                      </a:lnTo>
                      <a:lnTo>
                        <a:pt x="174" y="1080"/>
                      </a:lnTo>
                      <a:lnTo>
                        <a:pt x="174" y="1080"/>
                      </a:lnTo>
                      <a:lnTo>
                        <a:pt x="174" y="1086"/>
                      </a:lnTo>
                      <a:lnTo>
                        <a:pt x="180" y="1086"/>
                      </a:lnTo>
                      <a:lnTo>
                        <a:pt x="180" y="1086"/>
                      </a:lnTo>
                      <a:lnTo>
                        <a:pt x="180" y="1092"/>
                      </a:lnTo>
                      <a:lnTo>
                        <a:pt x="180" y="1092"/>
                      </a:lnTo>
                      <a:lnTo>
                        <a:pt x="180" y="1092"/>
                      </a:lnTo>
                      <a:lnTo>
                        <a:pt x="180" y="1098"/>
                      </a:lnTo>
                      <a:lnTo>
                        <a:pt x="186" y="1098"/>
                      </a:lnTo>
                      <a:lnTo>
                        <a:pt x="186" y="1098"/>
                      </a:lnTo>
                      <a:lnTo>
                        <a:pt x="186" y="1104"/>
                      </a:lnTo>
                      <a:lnTo>
                        <a:pt x="186" y="1104"/>
                      </a:lnTo>
                      <a:lnTo>
                        <a:pt x="210" y="1098"/>
                      </a:lnTo>
                      <a:lnTo>
                        <a:pt x="210" y="1098"/>
                      </a:lnTo>
                      <a:lnTo>
                        <a:pt x="210" y="1092"/>
                      </a:lnTo>
                      <a:lnTo>
                        <a:pt x="216" y="1092"/>
                      </a:lnTo>
                      <a:lnTo>
                        <a:pt x="216" y="1092"/>
                      </a:lnTo>
                      <a:lnTo>
                        <a:pt x="216" y="1086"/>
                      </a:lnTo>
                      <a:lnTo>
                        <a:pt x="216" y="1086"/>
                      </a:lnTo>
                      <a:lnTo>
                        <a:pt x="216" y="1080"/>
                      </a:lnTo>
                      <a:lnTo>
                        <a:pt x="216" y="1080"/>
                      </a:lnTo>
                      <a:lnTo>
                        <a:pt x="222" y="1074"/>
                      </a:lnTo>
                      <a:lnTo>
                        <a:pt x="222" y="1074"/>
                      </a:lnTo>
                      <a:lnTo>
                        <a:pt x="222" y="1074"/>
                      </a:lnTo>
                      <a:lnTo>
                        <a:pt x="222" y="1074"/>
                      </a:lnTo>
                      <a:lnTo>
                        <a:pt x="222" y="1074"/>
                      </a:lnTo>
                      <a:lnTo>
                        <a:pt x="222" y="1068"/>
                      </a:lnTo>
                      <a:lnTo>
                        <a:pt x="222" y="1062"/>
                      </a:lnTo>
                      <a:lnTo>
                        <a:pt x="228" y="1062"/>
                      </a:lnTo>
                      <a:lnTo>
                        <a:pt x="228" y="1062"/>
                      </a:lnTo>
                      <a:lnTo>
                        <a:pt x="228" y="1056"/>
                      </a:lnTo>
                      <a:lnTo>
                        <a:pt x="228" y="1056"/>
                      </a:lnTo>
                      <a:lnTo>
                        <a:pt x="228" y="1056"/>
                      </a:lnTo>
                      <a:lnTo>
                        <a:pt x="228" y="1050"/>
                      </a:lnTo>
                      <a:lnTo>
                        <a:pt x="234" y="1050"/>
                      </a:lnTo>
                      <a:lnTo>
                        <a:pt x="234" y="1050"/>
                      </a:lnTo>
                      <a:lnTo>
                        <a:pt x="234" y="1050"/>
                      </a:lnTo>
                      <a:lnTo>
                        <a:pt x="234" y="1050"/>
                      </a:lnTo>
                      <a:lnTo>
                        <a:pt x="234" y="1050"/>
                      </a:lnTo>
                      <a:lnTo>
                        <a:pt x="234" y="1056"/>
                      </a:lnTo>
                      <a:lnTo>
                        <a:pt x="240" y="1056"/>
                      </a:lnTo>
                      <a:lnTo>
                        <a:pt x="240" y="1056"/>
                      </a:lnTo>
                      <a:lnTo>
                        <a:pt x="240" y="1062"/>
                      </a:lnTo>
                      <a:lnTo>
                        <a:pt x="240" y="1062"/>
                      </a:lnTo>
                      <a:lnTo>
                        <a:pt x="240" y="1068"/>
                      </a:lnTo>
                      <a:lnTo>
                        <a:pt x="240" y="1068"/>
                      </a:lnTo>
                      <a:lnTo>
                        <a:pt x="246" y="1074"/>
                      </a:lnTo>
                      <a:lnTo>
                        <a:pt x="246" y="1074"/>
                      </a:lnTo>
                      <a:lnTo>
                        <a:pt x="246" y="1074"/>
                      </a:lnTo>
                      <a:lnTo>
                        <a:pt x="246" y="1074"/>
                      </a:lnTo>
                      <a:lnTo>
                        <a:pt x="246" y="1080"/>
                      </a:lnTo>
                      <a:lnTo>
                        <a:pt x="246" y="1080"/>
                      </a:lnTo>
                      <a:lnTo>
                        <a:pt x="246" y="1086"/>
                      </a:lnTo>
                      <a:lnTo>
                        <a:pt x="252" y="1086"/>
                      </a:lnTo>
                      <a:lnTo>
                        <a:pt x="252" y="1092"/>
                      </a:lnTo>
                      <a:lnTo>
                        <a:pt x="252" y="1092"/>
                      </a:lnTo>
                      <a:lnTo>
                        <a:pt x="252" y="1092"/>
                      </a:lnTo>
                      <a:lnTo>
                        <a:pt x="252" y="1098"/>
                      </a:lnTo>
                      <a:lnTo>
                        <a:pt x="252" y="1098"/>
                      </a:lnTo>
                      <a:lnTo>
                        <a:pt x="252" y="1098"/>
                      </a:lnTo>
                      <a:lnTo>
                        <a:pt x="258" y="1104"/>
                      </a:lnTo>
                      <a:lnTo>
                        <a:pt x="258" y="1104"/>
                      </a:lnTo>
                      <a:lnTo>
                        <a:pt x="258" y="1104"/>
                      </a:lnTo>
                      <a:lnTo>
                        <a:pt x="258" y="1104"/>
                      </a:lnTo>
                      <a:lnTo>
                        <a:pt x="282" y="1098"/>
                      </a:lnTo>
                      <a:lnTo>
                        <a:pt x="282" y="1098"/>
                      </a:lnTo>
                      <a:lnTo>
                        <a:pt x="288" y="1098"/>
                      </a:lnTo>
                      <a:lnTo>
                        <a:pt x="288" y="1098"/>
                      </a:lnTo>
                      <a:lnTo>
                        <a:pt x="288" y="1092"/>
                      </a:lnTo>
                      <a:lnTo>
                        <a:pt x="288" y="1092"/>
                      </a:lnTo>
                      <a:lnTo>
                        <a:pt x="288" y="1086"/>
                      </a:lnTo>
                      <a:lnTo>
                        <a:pt x="288" y="1086"/>
                      </a:lnTo>
                      <a:lnTo>
                        <a:pt x="294" y="1080"/>
                      </a:lnTo>
                      <a:lnTo>
                        <a:pt x="294" y="1080"/>
                      </a:lnTo>
                      <a:lnTo>
                        <a:pt x="294" y="1074"/>
                      </a:lnTo>
                      <a:lnTo>
                        <a:pt x="294" y="1074"/>
                      </a:lnTo>
                      <a:lnTo>
                        <a:pt x="294" y="1074"/>
                      </a:lnTo>
                      <a:lnTo>
                        <a:pt x="294" y="1074"/>
                      </a:lnTo>
                      <a:lnTo>
                        <a:pt x="294" y="1068"/>
                      </a:lnTo>
                      <a:lnTo>
                        <a:pt x="294" y="1068"/>
                      </a:lnTo>
                      <a:lnTo>
                        <a:pt x="300" y="1062"/>
                      </a:lnTo>
                      <a:lnTo>
                        <a:pt x="300" y="1062"/>
                      </a:lnTo>
                      <a:lnTo>
                        <a:pt x="300" y="1062"/>
                      </a:lnTo>
                      <a:lnTo>
                        <a:pt x="300" y="1056"/>
                      </a:lnTo>
                      <a:lnTo>
                        <a:pt x="300" y="1056"/>
                      </a:lnTo>
                      <a:lnTo>
                        <a:pt x="300" y="1056"/>
                      </a:lnTo>
                      <a:lnTo>
                        <a:pt x="306" y="1056"/>
                      </a:lnTo>
                      <a:lnTo>
                        <a:pt x="306" y="1056"/>
                      </a:lnTo>
                      <a:lnTo>
                        <a:pt x="306" y="1056"/>
                      </a:lnTo>
                      <a:lnTo>
                        <a:pt x="306" y="1056"/>
                      </a:lnTo>
                      <a:lnTo>
                        <a:pt x="306" y="1056"/>
                      </a:lnTo>
                      <a:lnTo>
                        <a:pt x="306" y="1056"/>
                      </a:lnTo>
                      <a:lnTo>
                        <a:pt x="312" y="1056"/>
                      </a:lnTo>
                      <a:lnTo>
                        <a:pt x="312" y="1056"/>
                      </a:lnTo>
                      <a:lnTo>
                        <a:pt x="312" y="1062"/>
                      </a:lnTo>
                      <a:lnTo>
                        <a:pt x="312" y="1062"/>
                      </a:lnTo>
                      <a:lnTo>
                        <a:pt x="312" y="1068"/>
                      </a:lnTo>
                      <a:lnTo>
                        <a:pt x="312" y="1068"/>
                      </a:lnTo>
                      <a:lnTo>
                        <a:pt x="318" y="1074"/>
                      </a:lnTo>
                      <a:lnTo>
                        <a:pt x="318" y="1074"/>
                      </a:lnTo>
                      <a:lnTo>
                        <a:pt x="318" y="1074"/>
                      </a:lnTo>
                      <a:lnTo>
                        <a:pt x="318" y="1074"/>
                      </a:lnTo>
                      <a:lnTo>
                        <a:pt x="318" y="1080"/>
                      </a:lnTo>
                      <a:lnTo>
                        <a:pt x="318" y="1080"/>
                      </a:lnTo>
                      <a:lnTo>
                        <a:pt x="318" y="1086"/>
                      </a:lnTo>
                      <a:lnTo>
                        <a:pt x="324" y="1086"/>
                      </a:lnTo>
                      <a:lnTo>
                        <a:pt x="324" y="1092"/>
                      </a:lnTo>
                      <a:lnTo>
                        <a:pt x="324" y="1092"/>
                      </a:lnTo>
                      <a:lnTo>
                        <a:pt x="324" y="1092"/>
                      </a:lnTo>
                      <a:lnTo>
                        <a:pt x="324" y="1098"/>
                      </a:lnTo>
                      <a:lnTo>
                        <a:pt x="324" y="1098"/>
                      </a:lnTo>
                      <a:lnTo>
                        <a:pt x="330" y="1098"/>
                      </a:lnTo>
                      <a:lnTo>
                        <a:pt x="330" y="1104"/>
                      </a:lnTo>
                      <a:lnTo>
                        <a:pt x="330" y="1104"/>
                      </a:lnTo>
                      <a:lnTo>
                        <a:pt x="330" y="1104"/>
                      </a:lnTo>
                      <a:lnTo>
                        <a:pt x="330" y="1104"/>
                      </a:lnTo>
                      <a:lnTo>
                        <a:pt x="360" y="1098"/>
                      </a:lnTo>
                      <a:lnTo>
                        <a:pt x="360" y="1098"/>
                      </a:lnTo>
                      <a:lnTo>
                        <a:pt x="360" y="1092"/>
                      </a:lnTo>
                      <a:lnTo>
                        <a:pt x="360" y="1092"/>
                      </a:lnTo>
                      <a:lnTo>
                        <a:pt x="360" y="1092"/>
                      </a:lnTo>
                      <a:lnTo>
                        <a:pt x="360" y="1086"/>
                      </a:lnTo>
                      <a:lnTo>
                        <a:pt x="360" y="1086"/>
                      </a:lnTo>
                      <a:lnTo>
                        <a:pt x="360" y="1080"/>
                      </a:lnTo>
                      <a:lnTo>
                        <a:pt x="366" y="1080"/>
                      </a:lnTo>
                      <a:lnTo>
                        <a:pt x="366" y="1074"/>
                      </a:lnTo>
                      <a:lnTo>
                        <a:pt x="366" y="1074"/>
                      </a:lnTo>
                      <a:lnTo>
                        <a:pt x="366" y="1074"/>
                      </a:lnTo>
                      <a:lnTo>
                        <a:pt x="366" y="1074"/>
                      </a:lnTo>
                      <a:lnTo>
                        <a:pt x="366" y="1068"/>
                      </a:lnTo>
                      <a:lnTo>
                        <a:pt x="366" y="1068"/>
                      </a:lnTo>
                      <a:lnTo>
                        <a:pt x="372" y="1062"/>
                      </a:lnTo>
                      <a:lnTo>
                        <a:pt x="372" y="1062"/>
                      </a:lnTo>
                      <a:lnTo>
                        <a:pt x="372" y="1056"/>
                      </a:lnTo>
                      <a:lnTo>
                        <a:pt x="372" y="1056"/>
                      </a:lnTo>
                      <a:lnTo>
                        <a:pt x="372" y="1056"/>
                      </a:lnTo>
                      <a:lnTo>
                        <a:pt x="372" y="1050"/>
                      </a:lnTo>
                      <a:lnTo>
                        <a:pt x="378" y="1050"/>
                      </a:lnTo>
                      <a:lnTo>
                        <a:pt x="378" y="1050"/>
                      </a:lnTo>
                      <a:lnTo>
                        <a:pt x="378" y="1050"/>
                      </a:lnTo>
                      <a:lnTo>
                        <a:pt x="378" y="1050"/>
                      </a:lnTo>
                      <a:lnTo>
                        <a:pt x="378" y="1050"/>
                      </a:lnTo>
                      <a:lnTo>
                        <a:pt x="378" y="1050"/>
                      </a:lnTo>
                      <a:lnTo>
                        <a:pt x="384" y="1050"/>
                      </a:lnTo>
                      <a:lnTo>
                        <a:pt x="384" y="1056"/>
                      </a:lnTo>
                      <a:lnTo>
                        <a:pt x="384" y="1056"/>
                      </a:lnTo>
                      <a:lnTo>
                        <a:pt x="384" y="1056"/>
                      </a:lnTo>
                      <a:lnTo>
                        <a:pt x="384" y="1062"/>
                      </a:lnTo>
                      <a:lnTo>
                        <a:pt x="384" y="1062"/>
                      </a:lnTo>
                      <a:lnTo>
                        <a:pt x="390" y="1068"/>
                      </a:lnTo>
                      <a:lnTo>
                        <a:pt x="390" y="1068"/>
                      </a:lnTo>
                      <a:lnTo>
                        <a:pt x="390" y="1068"/>
                      </a:lnTo>
                      <a:lnTo>
                        <a:pt x="390" y="1068"/>
                      </a:lnTo>
                      <a:lnTo>
                        <a:pt x="390" y="1074"/>
                      </a:lnTo>
                      <a:lnTo>
                        <a:pt x="390" y="1074"/>
                      </a:lnTo>
                      <a:lnTo>
                        <a:pt x="390" y="1080"/>
                      </a:lnTo>
                      <a:lnTo>
                        <a:pt x="396" y="1080"/>
                      </a:lnTo>
                      <a:lnTo>
                        <a:pt x="396" y="1086"/>
                      </a:lnTo>
                      <a:lnTo>
                        <a:pt x="396" y="1086"/>
                      </a:lnTo>
                      <a:lnTo>
                        <a:pt x="396" y="1092"/>
                      </a:lnTo>
                      <a:lnTo>
                        <a:pt x="396" y="1092"/>
                      </a:lnTo>
                      <a:lnTo>
                        <a:pt x="396" y="1092"/>
                      </a:lnTo>
                      <a:lnTo>
                        <a:pt x="402" y="1098"/>
                      </a:lnTo>
                      <a:lnTo>
                        <a:pt x="402" y="1098"/>
                      </a:lnTo>
                      <a:lnTo>
                        <a:pt x="402" y="1098"/>
                      </a:lnTo>
                      <a:lnTo>
                        <a:pt x="402" y="1104"/>
                      </a:lnTo>
                      <a:lnTo>
                        <a:pt x="402" y="1104"/>
                      </a:lnTo>
                      <a:lnTo>
                        <a:pt x="402" y="1104"/>
                      </a:lnTo>
                      <a:lnTo>
                        <a:pt x="432" y="1098"/>
                      </a:lnTo>
                      <a:lnTo>
                        <a:pt x="432" y="1098"/>
                      </a:lnTo>
                      <a:lnTo>
                        <a:pt x="432" y="1098"/>
                      </a:lnTo>
                      <a:lnTo>
                        <a:pt x="432" y="1092"/>
                      </a:lnTo>
                      <a:lnTo>
                        <a:pt x="432" y="1092"/>
                      </a:lnTo>
                      <a:lnTo>
                        <a:pt x="432" y="1092"/>
                      </a:lnTo>
                      <a:lnTo>
                        <a:pt x="432" y="1086"/>
                      </a:lnTo>
                      <a:lnTo>
                        <a:pt x="438" y="1086"/>
                      </a:lnTo>
                      <a:lnTo>
                        <a:pt x="438" y="1080"/>
                      </a:lnTo>
                      <a:lnTo>
                        <a:pt x="438" y="1080"/>
                      </a:lnTo>
                      <a:lnTo>
                        <a:pt x="438" y="1074"/>
                      </a:lnTo>
                      <a:lnTo>
                        <a:pt x="438" y="1074"/>
                      </a:lnTo>
                      <a:lnTo>
                        <a:pt x="438" y="1074"/>
                      </a:lnTo>
                      <a:lnTo>
                        <a:pt x="438" y="1074"/>
                      </a:lnTo>
                      <a:lnTo>
                        <a:pt x="438" y="1068"/>
                      </a:lnTo>
                      <a:lnTo>
                        <a:pt x="444" y="1068"/>
                      </a:lnTo>
                      <a:lnTo>
                        <a:pt x="444" y="1062"/>
                      </a:lnTo>
                      <a:lnTo>
                        <a:pt x="444" y="1062"/>
                      </a:lnTo>
                      <a:lnTo>
                        <a:pt x="444" y="1062"/>
                      </a:lnTo>
                      <a:lnTo>
                        <a:pt x="444" y="1056"/>
                      </a:lnTo>
                      <a:lnTo>
                        <a:pt x="444" y="1056"/>
                      </a:lnTo>
                      <a:lnTo>
                        <a:pt x="450" y="1056"/>
                      </a:lnTo>
                      <a:lnTo>
                        <a:pt x="450" y="1056"/>
                      </a:lnTo>
                      <a:lnTo>
                        <a:pt x="450" y="1056"/>
                      </a:lnTo>
                      <a:lnTo>
                        <a:pt x="450" y="1056"/>
                      </a:lnTo>
                      <a:lnTo>
                        <a:pt x="450" y="1056"/>
                      </a:lnTo>
                      <a:lnTo>
                        <a:pt x="456" y="1056"/>
                      </a:lnTo>
                      <a:lnTo>
                        <a:pt x="456" y="1056"/>
                      </a:lnTo>
                      <a:lnTo>
                        <a:pt x="456" y="1056"/>
                      </a:lnTo>
                      <a:lnTo>
                        <a:pt x="456" y="1062"/>
                      </a:lnTo>
                      <a:lnTo>
                        <a:pt x="456" y="1062"/>
                      </a:lnTo>
                      <a:lnTo>
                        <a:pt x="456" y="1068"/>
                      </a:lnTo>
                      <a:lnTo>
                        <a:pt x="462" y="1068"/>
                      </a:lnTo>
                      <a:lnTo>
                        <a:pt x="462" y="1074"/>
                      </a:lnTo>
                      <a:lnTo>
                        <a:pt x="462" y="1074"/>
                      </a:lnTo>
                      <a:lnTo>
                        <a:pt x="462" y="1074"/>
                      </a:lnTo>
                      <a:lnTo>
                        <a:pt x="462" y="1074"/>
                      </a:lnTo>
                      <a:lnTo>
                        <a:pt x="462" y="1080"/>
                      </a:lnTo>
                      <a:lnTo>
                        <a:pt x="462" y="1080"/>
                      </a:lnTo>
                      <a:lnTo>
                        <a:pt x="468" y="1086"/>
                      </a:lnTo>
                      <a:lnTo>
                        <a:pt x="468" y="1086"/>
                      </a:lnTo>
                      <a:lnTo>
                        <a:pt x="468" y="1092"/>
                      </a:lnTo>
                      <a:lnTo>
                        <a:pt x="468" y="1092"/>
                      </a:lnTo>
                      <a:lnTo>
                        <a:pt x="468" y="1092"/>
                      </a:lnTo>
                      <a:lnTo>
                        <a:pt x="468" y="1098"/>
                      </a:lnTo>
                      <a:lnTo>
                        <a:pt x="468" y="1098"/>
                      </a:lnTo>
                      <a:lnTo>
                        <a:pt x="474" y="1098"/>
                      </a:lnTo>
                      <a:lnTo>
                        <a:pt x="474" y="1104"/>
                      </a:lnTo>
                      <a:lnTo>
                        <a:pt x="474" y="1104"/>
                      </a:lnTo>
                      <a:lnTo>
                        <a:pt x="474" y="1104"/>
                      </a:lnTo>
                      <a:lnTo>
                        <a:pt x="474" y="1110"/>
                      </a:lnTo>
                      <a:lnTo>
                        <a:pt x="474" y="1110"/>
                      </a:lnTo>
                      <a:lnTo>
                        <a:pt x="504" y="1098"/>
                      </a:lnTo>
                      <a:lnTo>
                        <a:pt x="504" y="1098"/>
                      </a:lnTo>
                      <a:lnTo>
                        <a:pt x="504" y="1098"/>
                      </a:lnTo>
                      <a:lnTo>
                        <a:pt x="504" y="1098"/>
                      </a:lnTo>
                      <a:lnTo>
                        <a:pt x="504" y="1092"/>
                      </a:lnTo>
                      <a:lnTo>
                        <a:pt x="504" y="1092"/>
                      </a:lnTo>
                      <a:lnTo>
                        <a:pt x="510" y="1086"/>
                      </a:lnTo>
                      <a:lnTo>
                        <a:pt x="510" y="1086"/>
                      </a:lnTo>
                      <a:lnTo>
                        <a:pt x="510" y="1086"/>
                      </a:lnTo>
                      <a:lnTo>
                        <a:pt x="510" y="1080"/>
                      </a:lnTo>
                      <a:lnTo>
                        <a:pt x="510" y="1080"/>
                      </a:lnTo>
                      <a:lnTo>
                        <a:pt x="510" y="1074"/>
                      </a:lnTo>
                      <a:lnTo>
                        <a:pt x="510" y="1074"/>
                      </a:lnTo>
                      <a:lnTo>
                        <a:pt x="510" y="1074"/>
                      </a:lnTo>
                      <a:lnTo>
                        <a:pt x="516" y="1074"/>
                      </a:lnTo>
                      <a:lnTo>
                        <a:pt x="516" y="1068"/>
                      </a:lnTo>
                      <a:lnTo>
                        <a:pt x="516" y="1062"/>
                      </a:lnTo>
                      <a:lnTo>
                        <a:pt x="516" y="1062"/>
                      </a:lnTo>
                      <a:lnTo>
                        <a:pt x="516" y="1062"/>
                      </a:lnTo>
                      <a:lnTo>
                        <a:pt x="516" y="1056"/>
                      </a:lnTo>
                      <a:lnTo>
                        <a:pt x="522" y="1056"/>
                      </a:lnTo>
                      <a:lnTo>
                        <a:pt x="522" y="1056"/>
                      </a:lnTo>
                      <a:lnTo>
                        <a:pt x="522" y="1056"/>
                      </a:lnTo>
                      <a:lnTo>
                        <a:pt x="522" y="1056"/>
                      </a:lnTo>
                      <a:lnTo>
                        <a:pt x="522" y="1056"/>
                      </a:lnTo>
                      <a:lnTo>
                        <a:pt x="522" y="1056"/>
                      </a:lnTo>
                      <a:lnTo>
                        <a:pt x="528" y="1056"/>
                      </a:lnTo>
                      <a:lnTo>
                        <a:pt x="528" y="1056"/>
                      </a:lnTo>
                      <a:lnTo>
                        <a:pt x="528" y="1056"/>
                      </a:lnTo>
                      <a:lnTo>
                        <a:pt x="528" y="1056"/>
                      </a:lnTo>
                      <a:lnTo>
                        <a:pt x="528" y="1062"/>
                      </a:lnTo>
                      <a:lnTo>
                        <a:pt x="528" y="1062"/>
                      </a:lnTo>
                      <a:lnTo>
                        <a:pt x="534" y="1068"/>
                      </a:lnTo>
                      <a:lnTo>
                        <a:pt x="534" y="1068"/>
                      </a:lnTo>
                      <a:lnTo>
                        <a:pt x="534" y="1074"/>
                      </a:lnTo>
                      <a:lnTo>
                        <a:pt x="534" y="1074"/>
                      </a:lnTo>
                      <a:lnTo>
                        <a:pt x="534" y="1074"/>
                      </a:lnTo>
                      <a:lnTo>
                        <a:pt x="534" y="1074"/>
                      </a:lnTo>
                      <a:lnTo>
                        <a:pt x="534" y="1080"/>
                      </a:lnTo>
                      <a:lnTo>
                        <a:pt x="540" y="1080"/>
                      </a:lnTo>
                      <a:lnTo>
                        <a:pt x="540" y="1086"/>
                      </a:lnTo>
                      <a:lnTo>
                        <a:pt x="540" y="1086"/>
                      </a:lnTo>
                      <a:lnTo>
                        <a:pt x="540" y="1092"/>
                      </a:lnTo>
                      <a:lnTo>
                        <a:pt x="540" y="1092"/>
                      </a:lnTo>
                      <a:lnTo>
                        <a:pt x="540" y="1092"/>
                      </a:lnTo>
                      <a:lnTo>
                        <a:pt x="546" y="1098"/>
                      </a:lnTo>
                      <a:lnTo>
                        <a:pt x="546" y="1098"/>
                      </a:lnTo>
                      <a:lnTo>
                        <a:pt x="546" y="1098"/>
                      </a:lnTo>
                      <a:lnTo>
                        <a:pt x="546" y="1104"/>
                      </a:lnTo>
                      <a:lnTo>
                        <a:pt x="546" y="1104"/>
                      </a:lnTo>
                      <a:lnTo>
                        <a:pt x="546" y="1104"/>
                      </a:lnTo>
                      <a:lnTo>
                        <a:pt x="546" y="1104"/>
                      </a:lnTo>
                      <a:lnTo>
                        <a:pt x="576" y="1098"/>
                      </a:lnTo>
                      <a:lnTo>
                        <a:pt x="576" y="1098"/>
                      </a:lnTo>
                      <a:lnTo>
                        <a:pt x="576" y="1092"/>
                      </a:lnTo>
                      <a:lnTo>
                        <a:pt x="576" y="1092"/>
                      </a:lnTo>
                      <a:lnTo>
                        <a:pt x="576" y="1092"/>
                      </a:lnTo>
                      <a:lnTo>
                        <a:pt x="576" y="1086"/>
                      </a:lnTo>
                      <a:lnTo>
                        <a:pt x="582" y="1086"/>
                      </a:lnTo>
                      <a:lnTo>
                        <a:pt x="582" y="1080"/>
                      </a:lnTo>
                      <a:lnTo>
                        <a:pt x="582" y="1080"/>
                      </a:lnTo>
                      <a:lnTo>
                        <a:pt x="582" y="1074"/>
                      </a:lnTo>
                      <a:lnTo>
                        <a:pt x="582" y="1074"/>
                      </a:lnTo>
                      <a:lnTo>
                        <a:pt x="582" y="1074"/>
                      </a:lnTo>
                      <a:lnTo>
                        <a:pt x="582" y="1074"/>
                      </a:lnTo>
                      <a:lnTo>
                        <a:pt x="588" y="1074"/>
                      </a:lnTo>
                      <a:lnTo>
                        <a:pt x="588" y="1068"/>
                      </a:lnTo>
                      <a:lnTo>
                        <a:pt x="588" y="1062"/>
                      </a:lnTo>
                      <a:lnTo>
                        <a:pt x="588" y="1062"/>
                      </a:lnTo>
                      <a:lnTo>
                        <a:pt x="588" y="1062"/>
                      </a:lnTo>
                      <a:lnTo>
                        <a:pt x="588" y="1056"/>
                      </a:lnTo>
                      <a:lnTo>
                        <a:pt x="594" y="1056"/>
                      </a:lnTo>
                      <a:lnTo>
                        <a:pt x="594" y="1056"/>
                      </a:lnTo>
                      <a:lnTo>
                        <a:pt x="594" y="1050"/>
                      </a:lnTo>
                      <a:lnTo>
                        <a:pt x="594" y="1050"/>
                      </a:lnTo>
                      <a:lnTo>
                        <a:pt x="594" y="1050"/>
                      </a:lnTo>
                      <a:lnTo>
                        <a:pt x="594" y="1050"/>
                      </a:lnTo>
                      <a:lnTo>
                        <a:pt x="600" y="1050"/>
                      </a:lnTo>
                      <a:lnTo>
                        <a:pt x="600" y="1050"/>
                      </a:lnTo>
                      <a:lnTo>
                        <a:pt x="600" y="1056"/>
                      </a:lnTo>
                      <a:lnTo>
                        <a:pt x="600" y="1056"/>
                      </a:lnTo>
                      <a:lnTo>
                        <a:pt x="600" y="1056"/>
                      </a:lnTo>
                      <a:lnTo>
                        <a:pt x="600" y="1062"/>
                      </a:lnTo>
                      <a:lnTo>
                        <a:pt x="606" y="1062"/>
                      </a:lnTo>
                      <a:lnTo>
                        <a:pt x="606" y="1068"/>
                      </a:lnTo>
                      <a:lnTo>
                        <a:pt x="606" y="1068"/>
                      </a:lnTo>
                      <a:lnTo>
                        <a:pt x="606" y="1074"/>
                      </a:lnTo>
                      <a:lnTo>
                        <a:pt x="606" y="1074"/>
                      </a:lnTo>
                      <a:lnTo>
                        <a:pt x="606" y="1074"/>
                      </a:lnTo>
                      <a:lnTo>
                        <a:pt x="606" y="1074"/>
                      </a:lnTo>
                      <a:lnTo>
                        <a:pt x="612" y="1080"/>
                      </a:lnTo>
                      <a:lnTo>
                        <a:pt x="612" y="1080"/>
                      </a:lnTo>
                      <a:lnTo>
                        <a:pt x="612" y="1086"/>
                      </a:lnTo>
                      <a:lnTo>
                        <a:pt x="612" y="1086"/>
                      </a:lnTo>
                      <a:lnTo>
                        <a:pt x="612" y="1092"/>
                      </a:lnTo>
                      <a:lnTo>
                        <a:pt x="612" y="1092"/>
                      </a:lnTo>
                      <a:lnTo>
                        <a:pt x="618" y="1092"/>
                      </a:lnTo>
                      <a:lnTo>
                        <a:pt x="618" y="1098"/>
                      </a:lnTo>
                      <a:lnTo>
                        <a:pt x="618" y="1098"/>
                      </a:lnTo>
                      <a:lnTo>
                        <a:pt x="618" y="1098"/>
                      </a:lnTo>
                      <a:lnTo>
                        <a:pt x="618" y="1104"/>
                      </a:lnTo>
                      <a:lnTo>
                        <a:pt x="618" y="1104"/>
                      </a:lnTo>
                      <a:lnTo>
                        <a:pt x="618" y="1104"/>
                      </a:lnTo>
                      <a:lnTo>
                        <a:pt x="618" y="1104"/>
                      </a:lnTo>
                      <a:lnTo>
                        <a:pt x="648" y="1098"/>
                      </a:lnTo>
                      <a:lnTo>
                        <a:pt x="648" y="1098"/>
                      </a:lnTo>
                      <a:lnTo>
                        <a:pt x="648" y="1098"/>
                      </a:lnTo>
                      <a:lnTo>
                        <a:pt x="648" y="1098"/>
                      </a:lnTo>
                      <a:lnTo>
                        <a:pt x="648" y="1092"/>
                      </a:lnTo>
                      <a:lnTo>
                        <a:pt x="654" y="1092"/>
                      </a:lnTo>
                      <a:lnTo>
                        <a:pt x="654" y="1092"/>
                      </a:lnTo>
                      <a:lnTo>
                        <a:pt x="654" y="1086"/>
                      </a:lnTo>
                      <a:lnTo>
                        <a:pt x="654" y="1086"/>
                      </a:lnTo>
                      <a:lnTo>
                        <a:pt x="654" y="1080"/>
                      </a:lnTo>
                      <a:lnTo>
                        <a:pt x="654" y="1080"/>
                      </a:lnTo>
                      <a:lnTo>
                        <a:pt x="654" y="1080"/>
                      </a:lnTo>
                      <a:lnTo>
                        <a:pt x="654" y="1080"/>
                      </a:lnTo>
                      <a:lnTo>
                        <a:pt x="660" y="1074"/>
                      </a:lnTo>
                      <a:lnTo>
                        <a:pt x="660" y="1074"/>
                      </a:lnTo>
                      <a:lnTo>
                        <a:pt x="660" y="1068"/>
                      </a:lnTo>
                      <a:lnTo>
                        <a:pt x="660" y="1068"/>
                      </a:lnTo>
                      <a:lnTo>
                        <a:pt x="660" y="1062"/>
                      </a:lnTo>
                      <a:lnTo>
                        <a:pt x="660" y="1062"/>
                      </a:lnTo>
                      <a:lnTo>
                        <a:pt x="666" y="1062"/>
                      </a:lnTo>
                      <a:lnTo>
                        <a:pt x="666" y="1056"/>
                      </a:lnTo>
                      <a:lnTo>
                        <a:pt x="666" y="1056"/>
                      </a:lnTo>
                      <a:lnTo>
                        <a:pt x="666" y="1056"/>
                      </a:lnTo>
                      <a:lnTo>
                        <a:pt x="666" y="1056"/>
                      </a:lnTo>
                      <a:lnTo>
                        <a:pt x="666" y="1056"/>
                      </a:lnTo>
                      <a:lnTo>
                        <a:pt x="672" y="1056"/>
                      </a:lnTo>
                      <a:lnTo>
                        <a:pt x="672" y="1056"/>
                      </a:lnTo>
                      <a:lnTo>
                        <a:pt x="672" y="1056"/>
                      </a:lnTo>
                      <a:lnTo>
                        <a:pt x="672" y="1062"/>
                      </a:lnTo>
                      <a:lnTo>
                        <a:pt x="672" y="1062"/>
                      </a:lnTo>
                      <a:lnTo>
                        <a:pt x="672" y="1062"/>
                      </a:lnTo>
                      <a:lnTo>
                        <a:pt x="678" y="1068"/>
                      </a:lnTo>
                      <a:lnTo>
                        <a:pt x="678" y="1068"/>
                      </a:lnTo>
                      <a:lnTo>
                        <a:pt x="678" y="1074"/>
                      </a:lnTo>
                      <a:lnTo>
                        <a:pt x="678" y="1074"/>
                      </a:lnTo>
                      <a:lnTo>
                        <a:pt x="678" y="1080"/>
                      </a:lnTo>
                      <a:lnTo>
                        <a:pt x="678" y="1080"/>
                      </a:lnTo>
                      <a:lnTo>
                        <a:pt x="678" y="1080"/>
                      </a:lnTo>
                      <a:lnTo>
                        <a:pt x="684" y="1086"/>
                      </a:lnTo>
                      <a:lnTo>
                        <a:pt x="684" y="1086"/>
                      </a:lnTo>
                      <a:lnTo>
                        <a:pt x="684" y="1086"/>
                      </a:lnTo>
                      <a:lnTo>
                        <a:pt x="684" y="1092"/>
                      </a:lnTo>
                      <a:lnTo>
                        <a:pt x="684" y="1092"/>
                      </a:lnTo>
                      <a:lnTo>
                        <a:pt x="684" y="1098"/>
                      </a:lnTo>
                      <a:lnTo>
                        <a:pt x="690" y="1098"/>
                      </a:lnTo>
                      <a:lnTo>
                        <a:pt x="690" y="1098"/>
                      </a:lnTo>
                      <a:lnTo>
                        <a:pt x="690" y="1104"/>
                      </a:lnTo>
                      <a:lnTo>
                        <a:pt x="690" y="1104"/>
                      </a:lnTo>
                      <a:lnTo>
                        <a:pt x="690" y="1104"/>
                      </a:lnTo>
                      <a:lnTo>
                        <a:pt x="690" y="1104"/>
                      </a:lnTo>
                      <a:lnTo>
                        <a:pt x="696" y="1110"/>
                      </a:lnTo>
                      <a:lnTo>
                        <a:pt x="696" y="1110"/>
                      </a:lnTo>
                      <a:lnTo>
                        <a:pt x="720" y="1098"/>
                      </a:lnTo>
                      <a:lnTo>
                        <a:pt x="720" y="1098"/>
                      </a:lnTo>
                      <a:lnTo>
                        <a:pt x="720" y="1098"/>
                      </a:lnTo>
                      <a:lnTo>
                        <a:pt x="720" y="1098"/>
                      </a:lnTo>
                      <a:lnTo>
                        <a:pt x="726" y="1092"/>
                      </a:lnTo>
                      <a:lnTo>
                        <a:pt x="726" y="1092"/>
                      </a:lnTo>
                      <a:lnTo>
                        <a:pt x="726" y="1086"/>
                      </a:lnTo>
                      <a:lnTo>
                        <a:pt x="726" y="1086"/>
                      </a:lnTo>
                      <a:lnTo>
                        <a:pt x="726" y="1086"/>
                      </a:lnTo>
                      <a:lnTo>
                        <a:pt x="726" y="1080"/>
                      </a:lnTo>
                      <a:lnTo>
                        <a:pt x="726" y="1080"/>
                      </a:lnTo>
                      <a:lnTo>
                        <a:pt x="732" y="1074"/>
                      </a:lnTo>
                      <a:lnTo>
                        <a:pt x="732" y="1074"/>
                      </a:lnTo>
                      <a:lnTo>
                        <a:pt x="732" y="1074"/>
                      </a:lnTo>
                      <a:lnTo>
                        <a:pt x="732" y="1074"/>
                      </a:lnTo>
                      <a:lnTo>
                        <a:pt x="732" y="1068"/>
                      </a:lnTo>
                      <a:lnTo>
                        <a:pt x="732" y="1062"/>
                      </a:lnTo>
                      <a:lnTo>
                        <a:pt x="732" y="1062"/>
                      </a:lnTo>
                      <a:lnTo>
                        <a:pt x="738" y="1062"/>
                      </a:lnTo>
                      <a:lnTo>
                        <a:pt x="738" y="1056"/>
                      </a:lnTo>
                      <a:lnTo>
                        <a:pt x="738" y="1056"/>
                      </a:lnTo>
                      <a:lnTo>
                        <a:pt x="738" y="1056"/>
                      </a:lnTo>
                      <a:lnTo>
                        <a:pt x="738" y="1056"/>
                      </a:lnTo>
                      <a:lnTo>
                        <a:pt x="738" y="1056"/>
                      </a:lnTo>
                      <a:lnTo>
                        <a:pt x="744" y="1056"/>
                      </a:lnTo>
                      <a:lnTo>
                        <a:pt x="744" y="1056"/>
                      </a:lnTo>
                      <a:lnTo>
                        <a:pt x="744" y="1056"/>
                      </a:lnTo>
                      <a:lnTo>
                        <a:pt x="744" y="1056"/>
                      </a:lnTo>
                      <a:lnTo>
                        <a:pt x="744" y="1056"/>
                      </a:lnTo>
                      <a:lnTo>
                        <a:pt x="744" y="1056"/>
                      </a:lnTo>
                      <a:lnTo>
                        <a:pt x="750" y="1062"/>
                      </a:lnTo>
                      <a:lnTo>
                        <a:pt x="750" y="1062"/>
                      </a:lnTo>
                      <a:lnTo>
                        <a:pt x="750" y="1068"/>
                      </a:lnTo>
                      <a:lnTo>
                        <a:pt x="750" y="1068"/>
                      </a:lnTo>
                      <a:lnTo>
                        <a:pt x="750" y="1074"/>
                      </a:lnTo>
                      <a:lnTo>
                        <a:pt x="750" y="1074"/>
                      </a:lnTo>
                      <a:lnTo>
                        <a:pt x="750" y="1074"/>
                      </a:lnTo>
                      <a:lnTo>
                        <a:pt x="756" y="1074"/>
                      </a:lnTo>
                      <a:lnTo>
                        <a:pt x="756" y="1080"/>
                      </a:lnTo>
                      <a:lnTo>
                        <a:pt x="756" y="1080"/>
                      </a:lnTo>
                      <a:lnTo>
                        <a:pt x="756" y="1086"/>
                      </a:lnTo>
                      <a:lnTo>
                        <a:pt x="756" y="1086"/>
                      </a:lnTo>
                      <a:lnTo>
                        <a:pt x="756" y="1092"/>
                      </a:lnTo>
                      <a:lnTo>
                        <a:pt x="762" y="1092"/>
                      </a:lnTo>
                      <a:lnTo>
                        <a:pt x="762" y="1092"/>
                      </a:lnTo>
                      <a:lnTo>
                        <a:pt x="762" y="1098"/>
                      </a:lnTo>
                      <a:lnTo>
                        <a:pt x="762" y="1098"/>
                      </a:lnTo>
                      <a:lnTo>
                        <a:pt x="762" y="1098"/>
                      </a:lnTo>
                      <a:lnTo>
                        <a:pt x="762" y="1104"/>
                      </a:lnTo>
                      <a:lnTo>
                        <a:pt x="768" y="1104"/>
                      </a:lnTo>
                      <a:lnTo>
                        <a:pt x="768" y="1104"/>
                      </a:lnTo>
                      <a:lnTo>
                        <a:pt x="768" y="1104"/>
                      </a:lnTo>
                      <a:lnTo>
                        <a:pt x="792" y="1098"/>
                      </a:lnTo>
                      <a:lnTo>
                        <a:pt x="792" y="1098"/>
                      </a:lnTo>
                      <a:lnTo>
                        <a:pt x="792" y="1098"/>
                      </a:lnTo>
                      <a:lnTo>
                        <a:pt x="792" y="1092"/>
                      </a:lnTo>
                      <a:lnTo>
                        <a:pt x="798" y="1092"/>
                      </a:lnTo>
                      <a:lnTo>
                        <a:pt x="798" y="1092"/>
                      </a:lnTo>
                      <a:lnTo>
                        <a:pt x="798" y="1086"/>
                      </a:lnTo>
                      <a:lnTo>
                        <a:pt x="798" y="1086"/>
                      </a:lnTo>
                      <a:lnTo>
                        <a:pt x="798" y="1080"/>
                      </a:lnTo>
                      <a:lnTo>
                        <a:pt x="798" y="1080"/>
                      </a:lnTo>
                      <a:lnTo>
                        <a:pt x="804" y="1074"/>
                      </a:lnTo>
                      <a:lnTo>
                        <a:pt x="804" y="1074"/>
                      </a:lnTo>
                      <a:lnTo>
                        <a:pt x="804" y="1074"/>
                      </a:lnTo>
                      <a:lnTo>
                        <a:pt x="804" y="1074"/>
                      </a:lnTo>
                      <a:lnTo>
                        <a:pt x="804" y="1068"/>
                      </a:lnTo>
                      <a:lnTo>
                        <a:pt x="804" y="1068"/>
                      </a:lnTo>
                      <a:lnTo>
                        <a:pt x="804" y="1062"/>
                      </a:lnTo>
                      <a:lnTo>
                        <a:pt x="804" y="1062"/>
                      </a:lnTo>
                      <a:lnTo>
                        <a:pt x="810" y="1062"/>
                      </a:lnTo>
                      <a:lnTo>
                        <a:pt x="810" y="1056"/>
                      </a:lnTo>
                      <a:lnTo>
                        <a:pt x="810" y="1056"/>
                      </a:lnTo>
                      <a:lnTo>
                        <a:pt x="810" y="1056"/>
                      </a:lnTo>
                      <a:lnTo>
                        <a:pt x="810" y="1056"/>
                      </a:lnTo>
                      <a:lnTo>
                        <a:pt x="816" y="1056"/>
                      </a:lnTo>
                      <a:lnTo>
                        <a:pt x="816" y="1056"/>
                      </a:lnTo>
                      <a:lnTo>
                        <a:pt x="816" y="1056"/>
                      </a:lnTo>
                      <a:lnTo>
                        <a:pt x="816" y="1056"/>
                      </a:lnTo>
                      <a:lnTo>
                        <a:pt x="816" y="1056"/>
                      </a:lnTo>
                      <a:lnTo>
                        <a:pt x="816" y="1056"/>
                      </a:lnTo>
                      <a:lnTo>
                        <a:pt x="822" y="1062"/>
                      </a:lnTo>
                      <a:lnTo>
                        <a:pt x="822" y="1062"/>
                      </a:lnTo>
                      <a:lnTo>
                        <a:pt x="822" y="1062"/>
                      </a:lnTo>
                      <a:lnTo>
                        <a:pt x="822" y="1068"/>
                      </a:lnTo>
                      <a:lnTo>
                        <a:pt x="822" y="1074"/>
                      </a:lnTo>
                      <a:lnTo>
                        <a:pt x="822" y="1074"/>
                      </a:lnTo>
                      <a:lnTo>
                        <a:pt x="828" y="1074"/>
                      </a:lnTo>
                      <a:lnTo>
                        <a:pt x="828" y="1074"/>
                      </a:lnTo>
                      <a:lnTo>
                        <a:pt x="828" y="1080"/>
                      </a:lnTo>
                      <a:lnTo>
                        <a:pt x="828" y="1080"/>
                      </a:lnTo>
                      <a:lnTo>
                        <a:pt x="828" y="1086"/>
                      </a:lnTo>
                      <a:lnTo>
                        <a:pt x="828" y="1086"/>
                      </a:lnTo>
                      <a:lnTo>
                        <a:pt x="828" y="1092"/>
                      </a:lnTo>
                      <a:lnTo>
                        <a:pt x="828" y="1092"/>
                      </a:lnTo>
                      <a:lnTo>
                        <a:pt x="834" y="1092"/>
                      </a:lnTo>
                      <a:lnTo>
                        <a:pt x="834" y="1098"/>
                      </a:lnTo>
                      <a:lnTo>
                        <a:pt x="834" y="1098"/>
                      </a:lnTo>
                      <a:lnTo>
                        <a:pt x="834" y="1098"/>
                      </a:lnTo>
                      <a:lnTo>
                        <a:pt x="834" y="1104"/>
                      </a:lnTo>
                      <a:lnTo>
                        <a:pt x="834" y="1104"/>
                      </a:lnTo>
                      <a:lnTo>
                        <a:pt x="840" y="1104"/>
                      </a:lnTo>
                      <a:lnTo>
                        <a:pt x="840" y="1110"/>
                      </a:lnTo>
                      <a:lnTo>
                        <a:pt x="840" y="1110"/>
                      </a:lnTo>
                      <a:lnTo>
                        <a:pt x="864" y="1104"/>
                      </a:lnTo>
                      <a:lnTo>
                        <a:pt x="864" y="1104"/>
                      </a:lnTo>
                      <a:lnTo>
                        <a:pt x="864" y="1098"/>
                      </a:lnTo>
                      <a:lnTo>
                        <a:pt x="870" y="1098"/>
                      </a:lnTo>
                      <a:lnTo>
                        <a:pt x="870" y="1098"/>
                      </a:lnTo>
                      <a:lnTo>
                        <a:pt x="870" y="1092"/>
                      </a:lnTo>
                      <a:lnTo>
                        <a:pt x="870" y="1092"/>
                      </a:lnTo>
                      <a:lnTo>
                        <a:pt x="870" y="1086"/>
                      </a:lnTo>
                      <a:lnTo>
                        <a:pt x="870" y="1086"/>
                      </a:lnTo>
                      <a:lnTo>
                        <a:pt x="876" y="1086"/>
                      </a:lnTo>
                      <a:lnTo>
                        <a:pt x="876" y="1080"/>
                      </a:lnTo>
                      <a:lnTo>
                        <a:pt x="876" y="1080"/>
                      </a:lnTo>
                      <a:lnTo>
                        <a:pt x="876" y="1080"/>
                      </a:lnTo>
                      <a:lnTo>
                        <a:pt x="876" y="1080"/>
                      </a:lnTo>
                      <a:lnTo>
                        <a:pt x="876" y="1074"/>
                      </a:lnTo>
                      <a:lnTo>
                        <a:pt x="876" y="1074"/>
                      </a:lnTo>
                      <a:lnTo>
                        <a:pt x="876" y="1068"/>
                      </a:lnTo>
                      <a:lnTo>
                        <a:pt x="882" y="1068"/>
                      </a:lnTo>
                      <a:lnTo>
                        <a:pt x="882" y="1062"/>
                      </a:lnTo>
                      <a:lnTo>
                        <a:pt x="882" y="1062"/>
                      </a:lnTo>
                      <a:lnTo>
                        <a:pt x="882" y="1062"/>
                      </a:lnTo>
                      <a:lnTo>
                        <a:pt x="882" y="1062"/>
                      </a:lnTo>
                      <a:lnTo>
                        <a:pt x="882" y="1056"/>
                      </a:lnTo>
                      <a:lnTo>
                        <a:pt x="888" y="1056"/>
                      </a:lnTo>
                      <a:lnTo>
                        <a:pt x="888" y="1056"/>
                      </a:lnTo>
                      <a:lnTo>
                        <a:pt x="888" y="1056"/>
                      </a:lnTo>
                      <a:lnTo>
                        <a:pt x="888" y="1062"/>
                      </a:lnTo>
                      <a:lnTo>
                        <a:pt x="888" y="1062"/>
                      </a:lnTo>
                      <a:lnTo>
                        <a:pt x="888" y="1062"/>
                      </a:lnTo>
                      <a:lnTo>
                        <a:pt x="894" y="1062"/>
                      </a:lnTo>
                      <a:lnTo>
                        <a:pt x="894" y="1068"/>
                      </a:lnTo>
                      <a:lnTo>
                        <a:pt x="894" y="1068"/>
                      </a:lnTo>
                      <a:lnTo>
                        <a:pt x="894" y="1074"/>
                      </a:lnTo>
                      <a:lnTo>
                        <a:pt x="894" y="1074"/>
                      </a:lnTo>
                      <a:lnTo>
                        <a:pt x="894" y="1080"/>
                      </a:lnTo>
                      <a:lnTo>
                        <a:pt x="900" y="1080"/>
                      </a:lnTo>
                      <a:lnTo>
                        <a:pt x="900" y="1080"/>
                      </a:lnTo>
                      <a:lnTo>
                        <a:pt x="900" y="1080"/>
                      </a:lnTo>
                      <a:lnTo>
                        <a:pt x="900" y="1086"/>
                      </a:lnTo>
                      <a:lnTo>
                        <a:pt x="900" y="1086"/>
                      </a:lnTo>
                      <a:lnTo>
                        <a:pt x="900" y="1092"/>
                      </a:lnTo>
                      <a:lnTo>
                        <a:pt x="900" y="1092"/>
                      </a:lnTo>
                      <a:lnTo>
                        <a:pt x="906" y="1092"/>
                      </a:lnTo>
                      <a:lnTo>
                        <a:pt x="906" y="1098"/>
                      </a:lnTo>
                      <a:lnTo>
                        <a:pt x="906" y="1098"/>
                      </a:lnTo>
                      <a:lnTo>
                        <a:pt x="906" y="1098"/>
                      </a:lnTo>
                      <a:lnTo>
                        <a:pt x="906" y="1104"/>
                      </a:lnTo>
                      <a:lnTo>
                        <a:pt x="906" y="1104"/>
                      </a:lnTo>
                      <a:lnTo>
                        <a:pt x="912" y="1104"/>
                      </a:lnTo>
                      <a:lnTo>
                        <a:pt x="912" y="1104"/>
                      </a:lnTo>
                      <a:lnTo>
                        <a:pt x="912" y="1110"/>
                      </a:lnTo>
                      <a:lnTo>
                        <a:pt x="912" y="1110"/>
                      </a:lnTo>
                      <a:lnTo>
                        <a:pt x="936" y="1098"/>
                      </a:lnTo>
                      <a:lnTo>
                        <a:pt x="936" y="1098"/>
                      </a:lnTo>
                      <a:lnTo>
                        <a:pt x="936" y="1098"/>
                      </a:lnTo>
                      <a:lnTo>
                        <a:pt x="942" y="1098"/>
                      </a:lnTo>
                      <a:lnTo>
                        <a:pt x="942" y="1092"/>
                      </a:lnTo>
                      <a:lnTo>
                        <a:pt x="942" y="1092"/>
                      </a:lnTo>
                      <a:lnTo>
                        <a:pt x="942" y="1086"/>
                      </a:lnTo>
                      <a:lnTo>
                        <a:pt x="942" y="1086"/>
                      </a:lnTo>
                      <a:lnTo>
                        <a:pt x="942" y="1080"/>
                      </a:lnTo>
                      <a:lnTo>
                        <a:pt x="948" y="1080"/>
                      </a:lnTo>
                      <a:lnTo>
                        <a:pt x="948" y="1074"/>
                      </a:lnTo>
                      <a:lnTo>
                        <a:pt x="948" y="1074"/>
                      </a:lnTo>
                      <a:lnTo>
                        <a:pt x="948" y="1074"/>
                      </a:lnTo>
                      <a:lnTo>
                        <a:pt x="948" y="1074"/>
                      </a:lnTo>
                      <a:lnTo>
                        <a:pt x="948" y="1074"/>
                      </a:lnTo>
                      <a:lnTo>
                        <a:pt x="948" y="1068"/>
                      </a:lnTo>
                      <a:lnTo>
                        <a:pt x="954" y="1062"/>
                      </a:lnTo>
                      <a:lnTo>
                        <a:pt x="954" y="1062"/>
                      </a:lnTo>
                      <a:lnTo>
                        <a:pt x="954" y="1062"/>
                      </a:lnTo>
                      <a:lnTo>
                        <a:pt x="954" y="1056"/>
                      </a:lnTo>
                      <a:lnTo>
                        <a:pt x="954" y="1056"/>
                      </a:lnTo>
                      <a:lnTo>
                        <a:pt x="954" y="1056"/>
                      </a:lnTo>
                      <a:lnTo>
                        <a:pt x="960" y="1056"/>
                      </a:lnTo>
                      <a:lnTo>
                        <a:pt x="960" y="1056"/>
                      </a:lnTo>
                      <a:lnTo>
                        <a:pt x="960" y="1056"/>
                      </a:lnTo>
                      <a:lnTo>
                        <a:pt x="960" y="1056"/>
                      </a:lnTo>
                      <a:lnTo>
                        <a:pt x="960" y="1056"/>
                      </a:lnTo>
                      <a:lnTo>
                        <a:pt x="960" y="1056"/>
                      </a:lnTo>
                      <a:lnTo>
                        <a:pt x="966" y="1056"/>
                      </a:lnTo>
                      <a:lnTo>
                        <a:pt x="966" y="1062"/>
                      </a:lnTo>
                      <a:lnTo>
                        <a:pt x="966" y="1062"/>
                      </a:lnTo>
                      <a:lnTo>
                        <a:pt x="966" y="1062"/>
                      </a:lnTo>
                      <a:lnTo>
                        <a:pt x="966" y="1068"/>
                      </a:lnTo>
                      <a:lnTo>
                        <a:pt x="966" y="1068"/>
                      </a:lnTo>
                      <a:lnTo>
                        <a:pt x="972" y="1074"/>
                      </a:lnTo>
                      <a:lnTo>
                        <a:pt x="972" y="1074"/>
                      </a:lnTo>
                      <a:lnTo>
                        <a:pt x="972" y="1074"/>
                      </a:lnTo>
                      <a:lnTo>
                        <a:pt x="972" y="1080"/>
                      </a:lnTo>
                      <a:lnTo>
                        <a:pt x="972" y="1080"/>
                      </a:lnTo>
                      <a:lnTo>
                        <a:pt x="972" y="1080"/>
                      </a:lnTo>
                      <a:lnTo>
                        <a:pt x="972" y="1086"/>
                      </a:lnTo>
                      <a:lnTo>
                        <a:pt x="978" y="1086"/>
                      </a:lnTo>
                      <a:lnTo>
                        <a:pt x="978" y="1092"/>
                      </a:lnTo>
                      <a:lnTo>
                        <a:pt x="978" y="1092"/>
                      </a:lnTo>
                      <a:lnTo>
                        <a:pt x="978" y="1092"/>
                      </a:lnTo>
                      <a:lnTo>
                        <a:pt x="978" y="1098"/>
                      </a:lnTo>
                      <a:lnTo>
                        <a:pt x="978" y="1098"/>
                      </a:lnTo>
                      <a:lnTo>
                        <a:pt x="978" y="1098"/>
                      </a:lnTo>
                      <a:lnTo>
                        <a:pt x="984" y="1104"/>
                      </a:lnTo>
                      <a:lnTo>
                        <a:pt x="984" y="1104"/>
                      </a:lnTo>
                      <a:lnTo>
                        <a:pt x="984" y="1104"/>
                      </a:lnTo>
                      <a:lnTo>
                        <a:pt x="984" y="1104"/>
                      </a:lnTo>
                      <a:lnTo>
                        <a:pt x="1008" y="1098"/>
                      </a:lnTo>
                      <a:lnTo>
                        <a:pt x="1008" y="1098"/>
                      </a:lnTo>
                      <a:lnTo>
                        <a:pt x="1014" y="1098"/>
                      </a:lnTo>
                      <a:lnTo>
                        <a:pt x="1014" y="1098"/>
                      </a:lnTo>
                      <a:lnTo>
                        <a:pt x="1014" y="1092"/>
                      </a:lnTo>
                      <a:lnTo>
                        <a:pt x="1014" y="1092"/>
                      </a:lnTo>
                      <a:lnTo>
                        <a:pt x="1014" y="1086"/>
                      </a:lnTo>
                      <a:lnTo>
                        <a:pt x="1014" y="1086"/>
                      </a:lnTo>
                      <a:lnTo>
                        <a:pt x="1020" y="1086"/>
                      </a:lnTo>
                      <a:lnTo>
                        <a:pt x="1020" y="1080"/>
                      </a:lnTo>
                      <a:lnTo>
                        <a:pt x="1020" y="1080"/>
                      </a:lnTo>
                      <a:lnTo>
                        <a:pt x="1020" y="1074"/>
                      </a:lnTo>
                      <a:lnTo>
                        <a:pt x="1020" y="1074"/>
                      </a:lnTo>
                      <a:lnTo>
                        <a:pt x="1020" y="1074"/>
                      </a:lnTo>
                      <a:lnTo>
                        <a:pt x="1020" y="1074"/>
                      </a:lnTo>
                      <a:lnTo>
                        <a:pt x="1020" y="1068"/>
                      </a:lnTo>
                      <a:lnTo>
                        <a:pt x="1026" y="1068"/>
                      </a:lnTo>
                      <a:lnTo>
                        <a:pt x="1026" y="1062"/>
                      </a:lnTo>
                      <a:lnTo>
                        <a:pt x="1026" y="1062"/>
                      </a:lnTo>
                      <a:lnTo>
                        <a:pt x="1026" y="1062"/>
                      </a:lnTo>
                      <a:lnTo>
                        <a:pt x="1026" y="1056"/>
                      </a:lnTo>
                      <a:lnTo>
                        <a:pt x="1026" y="1056"/>
                      </a:lnTo>
                      <a:lnTo>
                        <a:pt x="1032" y="1056"/>
                      </a:lnTo>
                      <a:lnTo>
                        <a:pt x="1032" y="1056"/>
                      </a:lnTo>
                      <a:lnTo>
                        <a:pt x="1032" y="1056"/>
                      </a:lnTo>
                      <a:lnTo>
                        <a:pt x="1032" y="1056"/>
                      </a:lnTo>
                      <a:lnTo>
                        <a:pt x="1032" y="1056"/>
                      </a:lnTo>
                      <a:lnTo>
                        <a:pt x="1032" y="1056"/>
                      </a:lnTo>
                      <a:lnTo>
                        <a:pt x="1038" y="1062"/>
                      </a:lnTo>
                      <a:lnTo>
                        <a:pt x="1038" y="1062"/>
                      </a:lnTo>
                      <a:lnTo>
                        <a:pt x="1038" y="1062"/>
                      </a:lnTo>
                      <a:lnTo>
                        <a:pt x="1038" y="1068"/>
                      </a:lnTo>
                      <a:lnTo>
                        <a:pt x="1038" y="1068"/>
                      </a:lnTo>
                      <a:lnTo>
                        <a:pt x="1038" y="1074"/>
                      </a:lnTo>
                      <a:lnTo>
                        <a:pt x="1044" y="1080"/>
                      </a:lnTo>
                      <a:lnTo>
                        <a:pt x="1044" y="1080"/>
                      </a:lnTo>
                      <a:lnTo>
                        <a:pt x="1044" y="1080"/>
                      </a:lnTo>
                      <a:lnTo>
                        <a:pt x="1044" y="1080"/>
                      </a:lnTo>
                      <a:lnTo>
                        <a:pt x="1044" y="1086"/>
                      </a:lnTo>
                      <a:lnTo>
                        <a:pt x="1044" y="1086"/>
                      </a:lnTo>
                      <a:lnTo>
                        <a:pt x="1044" y="1092"/>
                      </a:lnTo>
                      <a:lnTo>
                        <a:pt x="1050" y="1092"/>
                      </a:lnTo>
                      <a:lnTo>
                        <a:pt x="1050" y="1092"/>
                      </a:lnTo>
                      <a:lnTo>
                        <a:pt x="1050" y="1098"/>
                      </a:lnTo>
                      <a:lnTo>
                        <a:pt x="1050" y="1098"/>
                      </a:lnTo>
                      <a:lnTo>
                        <a:pt x="1050" y="1098"/>
                      </a:lnTo>
                      <a:lnTo>
                        <a:pt x="1050" y="1104"/>
                      </a:lnTo>
                      <a:lnTo>
                        <a:pt x="1056" y="1104"/>
                      </a:lnTo>
                      <a:lnTo>
                        <a:pt x="1056" y="1104"/>
                      </a:lnTo>
                      <a:lnTo>
                        <a:pt x="1056" y="1110"/>
                      </a:lnTo>
                      <a:lnTo>
                        <a:pt x="1056" y="1110"/>
                      </a:lnTo>
                      <a:lnTo>
                        <a:pt x="1056" y="1110"/>
                      </a:lnTo>
                      <a:lnTo>
                        <a:pt x="1086" y="1104"/>
                      </a:lnTo>
                      <a:lnTo>
                        <a:pt x="1086" y="1104"/>
                      </a:lnTo>
                      <a:lnTo>
                        <a:pt x="1086" y="1098"/>
                      </a:lnTo>
                      <a:lnTo>
                        <a:pt x="1086" y="1098"/>
                      </a:lnTo>
                      <a:lnTo>
                        <a:pt x="1086" y="1098"/>
                      </a:lnTo>
                      <a:lnTo>
                        <a:pt x="1086" y="1092"/>
                      </a:lnTo>
                      <a:lnTo>
                        <a:pt x="1086" y="1092"/>
                      </a:lnTo>
                      <a:lnTo>
                        <a:pt x="1086" y="1092"/>
                      </a:lnTo>
                      <a:lnTo>
                        <a:pt x="1092" y="1086"/>
                      </a:lnTo>
                      <a:lnTo>
                        <a:pt x="1092" y="1086"/>
                      </a:lnTo>
                      <a:lnTo>
                        <a:pt x="1092" y="1080"/>
                      </a:lnTo>
                      <a:lnTo>
                        <a:pt x="1092" y="1080"/>
                      </a:lnTo>
                      <a:lnTo>
                        <a:pt x="1092" y="1080"/>
                      </a:lnTo>
                      <a:lnTo>
                        <a:pt x="1092" y="1080"/>
                      </a:lnTo>
                      <a:lnTo>
                        <a:pt x="1092" y="1074"/>
                      </a:lnTo>
                      <a:lnTo>
                        <a:pt x="1098" y="1074"/>
                      </a:lnTo>
                      <a:lnTo>
                        <a:pt x="1098" y="1068"/>
                      </a:lnTo>
                      <a:lnTo>
                        <a:pt x="1098" y="1068"/>
                      </a:lnTo>
                      <a:lnTo>
                        <a:pt x="1098" y="1062"/>
                      </a:lnTo>
                      <a:lnTo>
                        <a:pt x="1098" y="1062"/>
                      </a:lnTo>
                      <a:lnTo>
                        <a:pt x="1098" y="1062"/>
                      </a:lnTo>
                      <a:lnTo>
                        <a:pt x="1104" y="1062"/>
                      </a:lnTo>
                      <a:lnTo>
                        <a:pt x="1104" y="1056"/>
                      </a:lnTo>
                      <a:lnTo>
                        <a:pt x="1104" y="1056"/>
                      </a:lnTo>
                      <a:lnTo>
                        <a:pt x="1104" y="1056"/>
                      </a:lnTo>
                      <a:lnTo>
                        <a:pt x="1104" y="1056"/>
                      </a:lnTo>
                      <a:lnTo>
                        <a:pt x="1104" y="1062"/>
                      </a:lnTo>
                      <a:lnTo>
                        <a:pt x="1110" y="1062"/>
                      </a:lnTo>
                      <a:lnTo>
                        <a:pt x="1110" y="1062"/>
                      </a:lnTo>
                      <a:lnTo>
                        <a:pt x="1110" y="1062"/>
                      </a:lnTo>
                      <a:lnTo>
                        <a:pt x="1110" y="1068"/>
                      </a:lnTo>
                      <a:lnTo>
                        <a:pt x="1110" y="1068"/>
                      </a:lnTo>
                      <a:lnTo>
                        <a:pt x="1110" y="1074"/>
                      </a:lnTo>
                      <a:lnTo>
                        <a:pt x="1116" y="1074"/>
                      </a:lnTo>
                      <a:lnTo>
                        <a:pt x="1116" y="1080"/>
                      </a:lnTo>
                      <a:lnTo>
                        <a:pt x="1116" y="1080"/>
                      </a:lnTo>
                      <a:lnTo>
                        <a:pt x="1116" y="1080"/>
                      </a:lnTo>
                      <a:lnTo>
                        <a:pt x="1116" y="1080"/>
                      </a:lnTo>
                      <a:lnTo>
                        <a:pt x="1116" y="1086"/>
                      </a:lnTo>
                      <a:lnTo>
                        <a:pt x="1116" y="1086"/>
                      </a:lnTo>
                      <a:lnTo>
                        <a:pt x="1122" y="1092"/>
                      </a:lnTo>
                      <a:lnTo>
                        <a:pt x="1122" y="1092"/>
                      </a:lnTo>
                      <a:lnTo>
                        <a:pt x="1122" y="1092"/>
                      </a:lnTo>
                      <a:lnTo>
                        <a:pt x="1122" y="1098"/>
                      </a:lnTo>
                      <a:lnTo>
                        <a:pt x="1122" y="1098"/>
                      </a:lnTo>
                      <a:lnTo>
                        <a:pt x="1122" y="1098"/>
                      </a:lnTo>
                      <a:lnTo>
                        <a:pt x="1128" y="1104"/>
                      </a:lnTo>
                      <a:lnTo>
                        <a:pt x="1128" y="1104"/>
                      </a:lnTo>
                      <a:lnTo>
                        <a:pt x="1128" y="1104"/>
                      </a:lnTo>
                      <a:lnTo>
                        <a:pt x="1128" y="1104"/>
                      </a:lnTo>
                      <a:lnTo>
                        <a:pt x="1128" y="1110"/>
                      </a:lnTo>
                      <a:lnTo>
                        <a:pt x="1128" y="1110"/>
                      </a:lnTo>
                      <a:lnTo>
                        <a:pt x="1158" y="1098"/>
                      </a:lnTo>
                      <a:lnTo>
                        <a:pt x="1158" y="1098"/>
                      </a:lnTo>
                      <a:lnTo>
                        <a:pt x="1158" y="1098"/>
                      </a:lnTo>
                      <a:lnTo>
                        <a:pt x="1158" y="1098"/>
                      </a:lnTo>
                      <a:lnTo>
                        <a:pt x="1158" y="1092"/>
                      </a:lnTo>
                      <a:lnTo>
                        <a:pt x="1158" y="1092"/>
                      </a:lnTo>
                      <a:lnTo>
                        <a:pt x="1158" y="1086"/>
                      </a:lnTo>
                      <a:lnTo>
                        <a:pt x="1164" y="1086"/>
                      </a:lnTo>
                      <a:lnTo>
                        <a:pt x="1164" y="1080"/>
                      </a:lnTo>
                      <a:lnTo>
                        <a:pt x="1164" y="1080"/>
                      </a:lnTo>
                      <a:lnTo>
                        <a:pt x="1164" y="1074"/>
                      </a:lnTo>
                      <a:lnTo>
                        <a:pt x="1164" y="1074"/>
                      </a:lnTo>
                      <a:lnTo>
                        <a:pt x="1164" y="1074"/>
                      </a:lnTo>
                      <a:lnTo>
                        <a:pt x="1164" y="1074"/>
                      </a:lnTo>
                      <a:lnTo>
                        <a:pt x="1164" y="1074"/>
                      </a:lnTo>
                      <a:lnTo>
                        <a:pt x="1170" y="1068"/>
                      </a:lnTo>
                      <a:lnTo>
                        <a:pt x="1170" y="1062"/>
                      </a:lnTo>
                      <a:lnTo>
                        <a:pt x="1170" y="1062"/>
                      </a:lnTo>
                      <a:lnTo>
                        <a:pt x="1170" y="1062"/>
                      </a:lnTo>
                      <a:lnTo>
                        <a:pt x="1170" y="1056"/>
                      </a:lnTo>
                      <a:lnTo>
                        <a:pt x="1176" y="1056"/>
                      </a:lnTo>
                      <a:lnTo>
                        <a:pt x="1176" y="1056"/>
                      </a:lnTo>
                      <a:lnTo>
                        <a:pt x="1176" y="1056"/>
                      </a:lnTo>
                      <a:lnTo>
                        <a:pt x="1176" y="1056"/>
                      </a:lnTo>
                      <a:lnTo>
                        <a:pt x="1176" y="1056"/>
                      </a:lnTo>
                      <a:lnTo>
                        <a:pt x="1176" y="1056"/>
                      </a:lnTo>
                      <a:lnTo>
                        <a:pt x="1182" y="1056"/>
                      </a:lnTo>
                      <a:lnTo>
                        <a:pt x="1182" y="1056"/>
                      </a:lnTo>
                      <a:lnTo>
                        <a:pt x="1182" y="1056"/>
                      </a:lnTo>
                      <a:lnTo>
                        <a:pt x="1182" y="1062"/>
                      </a:lnTo>
                      <a:lnTo>
                        <a:pt x="1182" y="1062"/>
                      </a:lnTo>
                      <a:lnTo>
                        <a:pt x="1182" y="1062"/>
                      </a:lnTo>
                      <a:lnTo>
                        <a:pt x="1188" y="1068"/>
                      </a:lnTo>
                      <a:lnTo>
                        <a:pt x="1188" y="1074"/>
                      </a:lnTo>
                      <a:lnTo>
                        <a:pt x="1188" y="1074"/>
                      </a:lnTo>
                      <a:lnTo>
                        <a:pt x="1188" y="1074"/>
                      </a:lnTo>
                      <a:lnTo>
                        <a:pt x="1188" y="1074"/>
                      </a:lnTo>
                      <a:lnTo>
                        <a:pt x="1188" y="1080"/>
                      </a:lnTo>
                      <a:lnTo>
                        <a:pt x="1188" y="1080"/>
                      </a:lnTo>
                      <a:lnTo>
                        <a:pt x="1194" y="1086"/>
                      </a:lnTo>
                      <a:lnTo>
                        <a:pt x="1194" y="1086"/>
                      </a:lnTo>
                      <a:lnTo>
                        <a:pt x="1194" y="1092"/>
                      </a:lnTo>
                      <a:lnTo>
                        <a:pt x="1194" y="1092"/>
                      </a:lnTo>
                      <a:lnTo>
                        <a:pt x="1194" y="1092"/>
                      </a:lnTo>
                      <a:lnTo>
                        <a:pt x="1194" y="1098"/>
                      </a:lnTo>
                      <a:lnTo>
                        <a:pt x="1194" y="1098"/>
                      </a:lnTo>
                      <a:lnTo>
                        <a:pt x="1200" y="1098"/>
                      </a:lnTo>
                      <a:lnTo>
                        <a:pt x="1200" y="1104"/>
                      </a:lnTo>
                      <a:lnTo>
                        <a:pt x="1200" y="1104"/>
                      </a:lnTo>
                      <a:lnTo>
                        <a:pt x="1200" y="1104"/>
                      </a:lnTo>
                      <a:lnTo>
                        <a:pt x="1200" y="1104"/>
                      </a:lnTo>
                      <a:lnTo>
                        <a:pt x="1200" y="1104"/>
                      </a:lnTo>
                      <a:lnTo>
                        <a:pt x="1230" y="1104"/>
                      </a:lnTo>
                      <a:lnTo>
                        <a:pt x="1230" y="1104"/>
                      </a:lnTo>
                      <a:lnTo>
                        <a:pt x="1230" y="1098"/>
                      </a:lnTo>
                      <a:lnTo>
                        <a:pt x="1230" y="1098"/>
                      </a:lnTo>
                      <a:lnTo>
                        <a:pt x="1230" y="1098"/>
                      </a:lnTo>
                      <a:lnTo>
                        <a:pt x="1230" y="1092"/>
                      </a:lnTo>
                      <a:lnTo>
                        <a:pt x="1236" y="1092"/>
                      </a:lnTo>
                      <a:lnTo>
                        <a:pt x="1236" y="1086"/>
                      </a:lnTo>
                      <a:lnTo>
                        <a:pt x="1236" y="1086"/>
                      </a:lnTo>
                      <a:lnTo>
                        <a:pt x="1236" y="1086"/>
                      </a:lnTo>
                      <a:lnTo>
                        <a:pt x="1236" y="1080"/>
                      </a:lnTo>
                      <a:lnTo>
                        <a:pt x="1236" y="1080"/>
                      </a:lnTo>
                      <a:lnTo>
                        <a:pt x="1236" y="1080"/>
                      </a:lnTo>
                      <a:lnTo>
                        <a:pt x="1236" y="1080"/>
                      </a:lnTo>
                      <a:lnTo>
                        <a:pt x="1242" y="1074"/>
                      </a:lnTo>
                      <a:lnTo>
                        <a:pt x="1242" y="1074"/>
                      </a:lnTo>
                      <a:lnTo>
                        <a:pt x="1242" y="1068"/>
                      </a:lnTo>
                      <a:lnTo>
                        <a:pt x="1242" y="1068"/>
                      </a:lnTo>
                      <a:lnTo>
                        <a:pt x="1242" y="1062"/>
                      </a:lnTo>
                      <a:lnTo>
                        <a:pt x="1242" y="1062"/>
                      </a:lnTo>
                      <a:lnTo>
                        <a:pt x="1248" y="1062"/>
                      </a:lnTo>
                      <a:lnTo>
                        <a:pt x="1248" y="1062"/>
                      </a:lnTo>
                      <a:lnTo>
                        <a:pt x="1248" y="1062"/>
                      </a:lnTo>
                      <a:lnTo>
                        <a:pt x="1248" y="1062"/>
                      </a:lnTo>
                      <a:lnTo>
                        <a:pt x="1248" y="1062"/>
                      </a:lnTo>
                      <a:lnTo>
                        <a:pt x="1248" y="1062"/>
                      </a:lnTo>
                      <a:lnTo>
                        <a:pt x="1254" y="1062"/>
                      </a:lnTo>
                      <a:lnTo>
                        <a:pt x="1254" y="1062"/>
                      </a:lnTo>
                      <a:lnTo>
                        <a:pt x="1254" y="1062"/>
                      </a:lnTo>
                      <a:lnTo>
                        <a:pt x="1254" y="1062"/>
                      </a:lnTo>
                      <a:lnTo>
                        <a:pt x="1254" y="1068"/>
                      </a:lnTo>
                      <a:lnTo>
                        <a:pt x="1254" y="1068"/>
                      </a:lnTo>
                      <a:lnTo>
                        <a:pt x="1260" y="1074"/>
                      </a:lnTo>
                      <a:lnTo>
                        <a:pt x="1260" y="1074"/>
                      </a:lnTo>
                      <a:lnTo>
                        <a:pt x="1260" y="1080"/>
                      </a:lnTo>
                      <a:lnTo>
                        <a:pt x="1260" y="1080"/>
                      </a:lnTo>
                      <a:lnTo>
                        <a:pt x="1260" y="1080"/>
                      </a:lnTo>
                      <a:lnTo>
                        <a:pt x="1260" y="1086"/>
                      </a:lnTo>
                      <a:lnTo>
                        <a:pt x="1260" y="1086"/>
                      </a:lnTo>
                      <a:lnTo>
                        <a:pt x="1266" y="1086"/>
                      </a:lnTo>
                      <a:lnTo>
                        <a:pt x="1266" y="1092"/>
                      </a:lnTo>
                      <a:lnTo>
                        <a:pt x="1266" y="1092"/>
                      </a:lnTo>
                      <a:lnTo>
                        <a:pt x="1266" y="1098"/>
                      </a:lnTo>
                      <a:lnTo>
                        <a:pt x="1266" y="1098"/>
                      </a:lnTo>
                      <a:lnTo>
                        <a:pt x="1266" y="1098"/>
                      </a:lnTo>
                      <a:lnTo>
                        <a:pt x="1272" y="1104"/>
                      </a:lnTo>
                      <a:lnTo>
                        <a:pt x="1272" y="1104"/>
                      </a:lnTo>
                      <a:lnTo>
                        <a:pt x="1272" y="1104"/>
                      </a:lnTo>
                      <a:lnTo>
                        <a:pt x="1272" y="1110"/>
                      </a:lnTo>
                      <a:lnTo>
                        <a:pt x="1272" y="1110"/>
                      </a:lnTo>
                      <a:lnTo>
                        <a:pt x="1272" y="1110"/>
                      </a:lnTo>
                      <a:lnTo>
                        <a:pt x="1272" y="1110"/>
                      </a:lnTo>
                      <a:lnTo>
                        <a:pt x="1302" y="1104"/>
                      </a:lnTo>
                      <a:lnTo>
                        <a:pt x="1302" y="1104"/>
                      </a:lnTo>
                      <a:lnTo>
                        <a:pt x="1302" y="1098"/>
                      </a:lnTo>
                      <a:lnTo>
                        <a:pt x="1302" y="1098"/>
                      </a:lnTo>
                      <a:lnTo>
                        <a:pt x="1302" y="1098"/>
                      </a:lnTo>
                      <a:lnTo>
                        <a:pt x="1302" y="1092"/>
                      </a:lnTo>
                      <a:lnTo>
                        <a:pt x="1308" y="1092"/>
                      </a:lnTo>
                      <a:lnTo>
                        <a:pt x="1308" y="1092"/>
                      </a:lnTo>
                      <a:lnTo>
                        <a:pt x="1308" y="1086"/>
                      </a:lnTo>
                      <a:lnTo>
                        <a:pt x="1308" y="1086"/>
                      </a:lnTo>
                      <a:lnTo>
                        <a:pt x="1308" y="1080"/>
                      </a:lnTo>
                      <a:lnTo>
                        <a:pt x="1308" y="1080"/>
                      </a:lnTo>
                      <a:lnTo>
                        <a:pt x="1308" y="1080"/>
                      </a:lnTo>
                      <a:lnTo>
                        <a:pt x="1314" y="1080"/>
                      </a:lnTo>
                      <a:lnTo>
                        <a:pt x="1314" y="1074"/>
                      </a:lnTo>
                      <a:lnTo>
                        <a:pt x="1314" y="1074"/>
                      </a:lnTo>
                      <a:lnTo>
                        <a:pt x="1314" y="1068"/>
                      </a:lnTo>
                      <a:lnTo>
                        <a:pt x="1314" y="1068"/>
                      </a:lnTo>
                      <a:lnTo>
                        <a:pt x="1314" y="1062"/>
                      </a:lnTo>
                      <a:lnTo>
                        <a:pt x="1320" y="1062"/>
                      </a:lnTo>
                      <a:lnTo>
                        <a:pt x="1320" y="1062"/>
                      </a:lnTo>
                      <a:lnTo>
                        <a:pt x="1320" y="1062"/>
                      </a:lnTo>
                      <a:lnTo>
                        <a:pt x="1320" y="1056"/>
                      </a:lnTo>
                      <a:lnTo>
                        <a:pt x="1320" y="1056"/>
                      </a:lnTo>
                      <a:lnTo>
                        <a:pt x="1320" y="1056"/>
                      </a:lnTo>
                      <a:lnTo>
                        <a:pt x="1326" y="1056"/>
                      </a:lnTo>
                      <a:lnTo>
                        <a:pt x="1326" y="1056"/>
                      </a:lnTo>
                      <a:lnTo>
                        <a:pt x="1326" y="1062"/>
                      </a:lnTo>
                      <a:lnTo>
                        <a:pt x="1326" y="1062"/>
                      </a:lnTo>
                      <a:lnTo>
                        <a:pt x="1326" y="1062"/>
                      </a:lnTo>
                      <a:lnTo>
                        <a:pt x="1326" y="1068"/>
                      </a:lnTo>
                      <a:lnTo>
                        <a:pt x="1332" y="1068"/>
                      </a:lnTo>
                      <a:lnTo>
                        <a:pt x="1332" y="1068"/>
                      </a:lnTo>
                      <a:lnTo>
                        <a:pt x="1332" y="1074"/>
                      </a:lnTo>
                      <a:lnTo>
                        <a:pt x="1332" y="1080"/>
                      </a:lnTo>
                      <a:lnTo>
                        <a:pt x="1332" y="1080"/>
                      </a:lnTo>
                      <a:lnTo>
                        <a:pt x="1332" y="1080"/>
                      </a:lnTo>
                      <a:lnTo>
                        <a:pt x="1332" y="1080"/>
                      </a:lnTo>
                      <a:lnTo>
                        <a:pt x="1338" y="1086"/>
                      </a:lnTo>
                      <a:lnTo>
                        <a:pt x="1338" y="1086"/>
                      </a:lnTo>
                      <a:lnTo>
                        <a:pt x="1338" y="1086"/>
                      </a:lnTo>
                      <a:lnTo>
                        <a:pt x="1338" y="1092"/>
                      </a:lnTo>
                      <a:lnTo>
                        <a:pt x="1338" y="1092"/>
                      </a:lnTo>
                      <a:lnTo>
                        <a:pt x="1338" y="1098"/>
                      </a:lnTo>
                      <a:lnTo>
                        <a:pt x="1344" y="1098"/>
                      </a:lnTo>
                      <a:lnTo>
                        <a:pt x="1344" y="1098"/>
                      </a:lnTo>
                      <a:lnTo>
                        <a:pt x="1344" y="1098"/>
                      </a:lnTo>
                      <a:lnTo>
                        <a:pt x="1344" y="1104"/>
                      </a:lnTo>
                      <a:lnTo>
                        <a:pt x="1344" y="1104"/>
                      </a:lnTo>
                      <a:lnTo>
                        <a:pt x="1344" y="1104"/>
                      </a:lnTo>
                      <a:lnTo>
                        <a:pt x="1344" y="1110"/>
                      </a:lnTo>
                      <a:lnTo>
                        <a:pt x="1344" y="1110"/>
                      </a:lnTo>
                      <a:lnTo>
                        <a:pt x="1374" y="1098"/>
                      </a:lnTo>
                      <a:lnTo>
                        <a:pt x="1374" y="1098"/>
                      </a:lnTo>
                      <a:lnTo>
                        <a:pt x="1374" y="1098"/>
                      </a:lnTo>
                      <a:lnTo>
                        <a:pt x="1374" y="1098"/>
                      </a:lnTo>
                      <a:lnTo>
                        <a:pt x="1374" y="1092"/>
                      </a:lnTo>
                      <a:lnTo>
                        <a:pt x="1380" y="1092"/>
                      </a:lnTo>
                      <a:lnTo>
                        <a:pt x="1380" y="1086"/>
                      </a:lnTo>
                      <a:lnTo>
                        <a:pt x="1380" y="1086"/>
                      </a:lnTo>
                      <a:lnTo>
                        <a:pt x="1380" y="1086"/>
                      </a:lnTo>
                      <a:lnTo>
                        <a:pt x="1380" y="1080"/>
                      </a:lnTo>
                      <a:lnTo>
                        <a:pt x="1380" y="1080"/>
                      </a:lnTo>
                      <a:lnTo>
                        <a:pt x="1380" y="1074"/>
                      </a:lnTo>
                      <a:lnTo>
                        <a:pt x="1380" y="1074"/>
                      </a:lnTo>
                      <a:lnTo>
                        <a:pt x="1386" y="1074"/>
                      </a:lnTo>
                      <a:lnTo>
                        <a:pt x="1386" y="1074"/>
                      </a:lnTo>
                      <a:lnTo>
                        <a:pt x="1386" y="1068"/>
                      </a:lnTo>
                      <a:lnTo>
                        <a:pt x="1386" y="1068"/>
                      </a:lnTo>
                      <a:lnTo>
                        <a:pt x="1386" y="1062"/>
                      </a:lnTo>
                      <a:lnTo>
                        <a:pt x="1386" y="1062"/>
                      </a:lnTo>
                      <a:lnTo>
                        <a:pt x="1392" y="1062"/>
                      </a:lnTo>
                      <a:lnTo>
                        <a:pt x="1392" y="1056"/>
                      </a:lnTo>
                      <a:lnTo>
                        <a:pt x="1392" y="1056"/>
                      </a:lnTo>
                      <a:lnTo>
                        <a:pt x="1392" y="1056"/>
                      </a:lnTo>
                      <a:lnTo>
                        <a:pt x="1392" y="1056"/>
                      </a:lnTo>
                      <a:lnTo>
                        <a:pt x="1392" y="1056"/>
                      </a:lnTo>
                      <a:lnTo>
                        <a:pt x="1398" y="1056"/>
                      </a:lnTo>
                      <a:lnTo>
                        <a:pt x="1398" y="1056"/>
                      </a:lnTo>
                      <a:lnTo>
                        <a:pt x="1398" y="1056"/>
                      </a:lnTo>
                      <a:lnTo>
                        <a:pt x="1398" y="1062"/>
                      </a:lnTo>
                      <a:lnTo>
                        <a:pt x="1398" y="1062"/>
                      </a:lnTo>
                      <a:lnTo>
                        <a:pt x="1398" y="1062"/>
                      </a:lnTo>
                      <a:lnTo>
                        <a:pt x="1404" y="1068"/>
                      </a:lnTo>
                      <a:lnTo>
                        <a:pt x="1404" y="1068"/>
                      </a:lnTo>
                      <a:lnTo>
                        <a:pt x="1404" y="1074"/>
                      </a:lnTo>
                      <a:lnTo>
                        <a:pt x="1404" y="1074"/>
                      </a:lnTo>
                      <a:lnTo>
                        <a:pt x="1404" y="1080"/>
                      </a:lnTo>
                      <a:lnTo>
                        <a:pt x="1404" y="1080"/>
                      </a:lnTo>
                      <a:lnTo>
                        <a:pt x="1404" y="1080"/>
                      </a:lnTo>
                      <a:lnTo>
                        <a:pt x="1410" y="1086"/>
                      </a:lnTo>
                      <a:lnTo>
                        <a:pt x="1410" y="1086"/>
                      </a:lnTo>
                      <a:lnTo>
                        <a:pt x="1410" y="1086"/>
                      </a:lnTo>
                      <a:lnTo>
                        <a:pt x="1410" y="1092"/>
                      </a:lnTo>
                      <a:lnTo>
                        <a:pt x="1410" y="1092"/>
                      </a:lnTo>
                      <a:lnTo>
                        <a:pt x="1410" y="1098"/>
                      </a:lnTo>
                      <a:lnTo>
                        <a:pt x="1416" y="1098"/>
                      </a:lnTo>
                      <a:lnTo>
                        <a:pt x="1416" y="1098"/>
                      </a:lnTo>
                      <a:lnTo>
                        <a:pt x="1416" y="1104"/>
                      </a:lnTo>
                      <a:lnTo>
                        <a:pt x="1416" y="1104"/>
                      </a:lnTo>
                      <a:lnTo>
                        <a:pt x="1416" y="1104"/>
                      </a:lnTo>
                      <a:lnTo>
                        <a:pt x="1416" y="1104"/>
                      </a:lnTo>
                      <a:lnTo>
                        <a:pt x="1422" y="1110"/>
                      </a:lnTo>
                      <a:lnTo>
                        <a:pt x="1422" y="1110"/>
                      </a:lnTo>
                      <a:lnTo>
                        <a:pt x="1446" y="1104"/>
                      </a:lnTo>
                      <a:lnTo>
                        <a:pt x="1446" y="1104"/>
                      </a:lnTo>
                      <a:lnTo>
                        <a:pt x="1446" y="1104"/>
                      </a:lnTo>
                      <a:lnTo>
                        <a:pt x="1446" y="1098"/>
                      </a:lnTo>
                      <a:lnTo>
                        <a:pt x="1452" y="1098"/>
                      </a:lnTo>
                      <a:lnTo>
                        <a:pt x="1452" y="1098"/>
                      </a:lnTo>
                      <a:lnTo>
                        <a:pt x="1452" y="1092"/>
                      </a:lnTo>
                      <a:lnTo>
                        <a:pt x="1452" y="1092"/>
                      </a:lnTo>
                      <a:lnTo>
                        <a:pt x="1452" y="1086"/>
                      </a:lnTo>
                      <a:lnTo>
                        <a:pt x="1452" y="1086"/>
                      </a:lnTo>
                      <a:lnTo>
                        <a:pt x="1452" y="1080"/>
                      </a:lnTo>
                      <a:lnTo>
                        <a:pt x="1458" y="1080"/>
                      </a:lnTo>
                      <a:lnTo>
                        <a:pt x="1458" y="1080"/>
                      </a:lnTo>
                      <a:lnTo>
                        <a:pt x="1458" y="1080"/>
                      </a:lnTo>
                      <a:lnTo>
                        <a:pt x="1458" y="1074"/>
                      </a:lnTo>
                      <a:lnTo>
                        <a:pt x="1458" y="1074"/>
                      </a:lnTo>
                      <a:lnTo>
                        <a:pt x="1458" y="1068"/>
                      </a:lnTo>
                      <a:lnTo>
                        <a:pt x="1458" y="1068"/>
                      </a:lnTo>
                      <a:lnTo>
                        <a:pt x="1464" y="1068"/>
                      </a:lnTo>
                      <a:lnTo>
                        <a:pt x="1464" y="1062"/>
                      </a:lnTo>
                      <a:lnTo>
                        <a:pt x="1464" y="1062"/>
                      </a:lnTo>
                      <a:lnTo>
                        <a:pt x="1464" y="1062"/>
                      </a:lnTo>
                      <a:lnTo>
                        <a:pt x="1464" y="1062"/>
                      </a:lnTo>
                      <a:lnTo>
                        <a:pt x="1464" y="1062"/>
                      </a:lnTo>
                      <a:lnTo>
                        <a:pt x="1470" y="1062"/>
                      </a:lnTo>
                      <a:lnTo>
                        <a:pt x="1470" y="1062"/>
                      </a:lnTo>
                      <a:lnTo>
                        <a:pt x="1470" y="1062"/>
                      </a:lnTo>
                      <a:lnTo>
                        <a:pt x="1470" y="1062"/>
                      </a:lnTo>
                      <a:lnTo>
                        <a:pt x="1470" y="1062"/>
                      </a:lnTo>
                      <a:lnTo>
                        <a:pt x="1470" y="1068"/>
                      </a:lnTo>
                      <a:lnTo>
                        <a:pt x="1476" y="1068"/>
                      </a:lnTo>
                      <a:lnTo>
                        <a:pt x="1476" y="1074"/>
                      </a:lnTo>
                      <a:lnTo>
                        <a:pt x="1476" y="1074"/>
                      </a:lnTo>
                      <a:lnTo>
                        <a:pt x="1476" y="1080"/>
                      </a:lnTo>
                      <a:lnTo>
                        <a:pt x="1476" y="1080"/>
                      </a:lnTo>
                      <a:lnTo>
                        <a:pt x="1476" y="1080"/>
                      </a:lnTo>
                      <a:lnTo>
                        <a:pt x="1476" y="1080"/>
                      </a:lnTo>
                      <a:lnTo>
                        <a:pt x="1482" y="1086"/>
                      </a:lnTo>
                      <a:lnTo>
                        <a:pt x="1482" y="1086"/>
                      </a:lnTo>
                      <a:lnTo>
                        <a:pt x="1482" y="1092"/>
                      </a:lnTo>
                      <a:lnTo>
                        <a:pt x="1482" y="1092"/>
                      </a:lnTo>
                      <a:lnTo>
                        <a:pt x="1482" y="1092"/>
                      </a:lnTo>
                      <a:lnTo>
                        <a:pt x="1482" y="1098"/>
                      </a:lnTo>
                      <a:lnTo>
                        <a:pt x="1488" y="1098"/>
                      </a:lnTo>
                      <a:lnTo>
                        <a:pt x="1488" y="1098"/>
                      </a:lnTo>
                      <a:lnTo>
                        <a:pt x="1488" y="1104"/>
                      </a:lnTo>
                      <a:lnTo>
                        <a:pt x="1488" y="1104"/>
                      </a:lnTo>
                      <a:lnTo>
                        <a:pt x="1488" y="1104"/>
                      </a:lnTo>
                      <a:lnTo>
                        <a:pt x="1488" y="1110"/>
                      </a:lnTo>
                      <a:lnTo>
                        <a:pt x="1494" y="1110"/>
                      </a:lnTo>
                      <a:lnTo>
                        <a:pt x="1494" y="1110"/>
                      </a:lnTo>
                      <a:lnTo>
                        <a:pt x="1494" y="1110"/>
                      </a:lnTo>
                      <a:lnTo>
                        <a:pt x="1518" y="1104"/>
                      </a:lnTo>
                      <a:lnTo>
                        <a:pt x="1518" y="1104"/>
                      </a:lnTo>
                      <a:lnTo>
                        <a:pt x="1518" y="1098"/>
                      </a:lnTo>
                      <a:lnTo>
                        <a:pt x="1518" y="1098"/>
                      </a:lnTo>
                      <a:lnTo>
                        <a:pt x="1524" y="1098"/>
                      </a:lnTo>
                      <a:lnTo>
                        <a:pt x="1524" y="1092"/>
                      </a:lnTo>
                      <a:lnTo>
                        <a:pt x="1524" y="1092"/>
                      </a:lnTo>
                      <a:lnTo>
                        <a:pt x="1524" y="1086"/>
                      </a:lnTo>
                      <a:lnTo>
                        <a:pt x="1524" y="1086"/>
                      </a:lnTo>
                      <a:lnTo>
                        <a:pt x="1524" y="1080"/>
                      </a:lnTo>
                      <a:lnTo>
                        <a:pt x="1530" y="1080"/>
                      </a:lnTo>
                      <a:lnTo>
                        <a:pt x="1530" y="1080"/>
                      </a:lnTo>
                      <a:lnTo>
                        <a:pt x="1530" y="1080"/>
                      </a:lnTo>
                      <a:lnTo>
                        <a:pt x="1530" y="1080"/>
                      </a:lnTo>
                      <a:lnTo>
                        <a:pt x="1530" y="1074"/>
                      </a:lnTo>
                      <a:lnTo>
                        <a:pt x="1530" y="1068"/>
                      </a:lnTo>
                      <a:lnTo>
                        <a:pt x="1530" y="1068"/>
                      </a:lnTo>
                      <a:lnTo>
                        <a:pt x="1536" y="1062"/>
                      </a:lnTo>
                      <a:lnTo>
                        <a:pt x="1536" y="1062"/>
                      </a:lnTo>
                      <a:lnTo>
                        <a:pt x="1536" y="1056"/>
                      </a:lnTo>
                      <a:lnTo>
                        <a:pt x="1536" y="1056"/>
                      </a:lnTo>
                      <a:lnTo>
                        <a:pt x="1536" y="1056"/>
                      </a:lnTo>
                      <a:lnTo>
                        <a:pt x="1536" y="1050"/>
                      </a:lnTo>
                      <a:lnTo>
                        <a:pt x="1542" y="1050"/>
                      </a:lnTo>
                      <a:lnTo>
                        <a:pt x="1542" y="1050"/>
                      </a:lnTo>
                      <a:lnTo>
                        <a:pt x="1542" y="1050"/>
                      </a:lnTo>
                      <a:lnTo>
                        <a:pt x="1542" y="1050"/>
                      </a:lnTo>
                      <a:lnTo>
                        <a:pt x="1542" y="1050"/>
                      </a:lnTo>
                      <a:lnTo>
                        <a:pt x="1542" y="1044"/>
                      </a:lnTo>
                      <a:lnTo>
                        <a:pt x="1548" y="1044"/>
                      </a:lnTo>
                      <a:lnTo>
                        <a:pt x="1548" y="1050"/>
                      </a:lnTo>
                      <a:lnTo>
                        <a:pt x="1548" y="1050"/>
                      </a:lnTo>
                      <a:lnTo>
                        <a:pt x="1548" y="1050"/>
                      </a:lnTo>
                      <a:lnTo>
                        <a:pt x="1548" y="1050"/>
                      </a:lnTo>
                      <a:lnTo>
                        <a:pt x="1548" y="1050"/>
                      </a:lnTo>
                      <a:lnTo>
                        <a:pt x="1554" y="1050"/>
                      </a:lnTo>
                      <a:lnTo>
                        <a:pt x="1554" y="1050"/>
                      </a:lnTo>
                      <a:lnTo>
                        <a:pt x="1554" y="1050"/>
                      </a:lnTo>
                      <a:lnTo>
                        <a:pt x="1554" y="1050"/>
                      </a:lnTo>
                      <a:lnTo>
                        <a:pt x="1554" y="1050"/>
                      </a:lnTo>
                      <a:lnTo>
                        <a:pt x="1554" y="1050"/>
                      </a:lnTo>
                      <a:lnTo>
                        <a:pt x="1554" y="1050"/>
                      </a:lnTo>
                      <a:lnTo>
                        <a:pt x="1554" y="1056"/>
                      </a:lnTo>
                      <a:lnTo>
                        <a:pt x="1560" y="1056"/>
                      </a:lnTo>
                      <a:lnTo>
                        <a:pt x="1560" y="1056"/>
                      </a:lnTo>
                      <a:lnTo>
                        <a:pt x="1560" y="1056"/>
                      </a:lnTo>
                      <a:lnTo>
                        <a:pt x="1560" y="1056"/>
                      </a:lnTo>
                      <a:lnTo>
                        <a:pt x="1560" y="1056"/>
                      </a:lnTo>
                      <a:lnTo>
                        <a:pt x="1560" y="1056"/>
                      </a:lnTo>
                      <a:lnTo>
                        <a:pt x="1566" y="1056"/>
                      </a:lnTo>
                      <a:lnTo>
                        <a:pt x="1566" y="1056"/>
                      </a:lnTo>
                      <a:lnTo>
                        <a:pt x="1566" y="1056"/>
                      </a:lnTo>
                      <a:lnTo>
                        <a:pt x="1590" y="1008"/>
                      </a:lnTo>
                      <a:lnTo>
                        <a:pt x="1590" y="1008"/>
                      </a:lnTo>
                      <a:lnTo>
                        <a:pt x="1590" y="1008"/>
                      </a:lnTo>
                      <a:lnTo>
                        <a:pt x="1596" y="1002"/>
                      </a:lnTo>
                      <a:lnTo>
                        <a:pt x="1596" y="1002"/>
                      </a:lnTo>
                      <a:lnTo>
                        <a:pt x="1596" y="996"/>
                      </a:lnTo>
                      <a:lnTo>
                        <a:pt x="1596" y="996"/>
                      </a:lnTo>
                      <a:lnTo>
                        <a:pt x="1596" y="990"/>
                      </a:lnTo>
                      <a:lnTo>
                        <a:pt x="1596" y="990"/>
                      </a:lnTo>
                      <a:lnTo>
                        <a:pt x="1602" y="984"/>
                      </a:lnTo>
                      <a:lnTo>
                        <a:pt x="1602" y="984"/>
                      </a:lnTo>
                      <a:lnTo>
                        <a:pt x="1602" y="978"/>
                      </a:lnTo>
                      <a:lnTo>
                        <a:pt x="1602" y="972"/>
                      </a:lnTo>
                      <a:lnTo>
                        <a:pt x="1602" y="972"/>
                      </a:lnTo>
                      <a:lnTo>
                        <a:pt x="1602" y="972"/>
                      </a:lnTo>
                      <a:lnTo>
                        <a:pt x="1602" y="972"/>
                      </a:lnTo>
                      <a:lnTo>
                        <a:pt x="1602" y="966"/>
                      </a:lnTo>
                      <a:lnTo>
                        <a:pt x="1608" y="960"/>
                      </a:lnTo>
                      <a:lnTo>
                        <a:pt x="1608" y="960"/>
                      </a:lnTo>
                      <a:lnTo>
                        <a:pt x="1608" y="954"/>
                      </a:lnTo>
                      <a:lnTo>
                        <a:pt x="1608" y="954"/>
                      </a:lnTo>
                      <a:lnTo>
                        <a:pt x="1608" y="948"/>
                      </a:lnTo>
                      <a:lnTo>
                        <a:pt x="1608" y="948"/>
                      </a:lnTo>
                      <a:lnTo>
                        <a:pt x="1614" y="948"/>
                      </a:lnTo>
                      <a:lnTo>
                        <a:pt x="1614" y="942"/>
                      </a:lnTo>
                      <a:lnTo>
                        <a:pt x="1614" y="942"/>
                      </a:lnTo>
                      <a:lnTo>
                        <a:pt x="1614" y="942"/>
                      </a:lnTo>
                      <a:lnTo>
                        <a:pt x="1614" y="942"/>
                      </a:lnTo>
                      <a:lnTo>
                        <a:pt x="1620" y="942"/>
                      </a:lnTo>
                      <a:lnTo>
                        <a:pt x="1620" y="942"/>
                      </a:lnTo>
                      <a:lnTo>
                        <a:pt x="1620" y="948"/>
                      </a:lnTo>
                      <a:lnTo>
                        <a:pt x="1620" y="948"/>
                      </a:lnTo>
                      <a:lnTo>
                        <a:pt x="1620" y="948"/>
                      </a:lnTo>
                      <a:lnTo>
                        <a:pt x="1620" y="954"/>
                      </a:lnTo>
                      <a:lnTo>
                        <a:pt x="1626" y="954"/>
                      </a:lnTo>
                      <a:lnTo>
                        <a:pt x="1626" y="960"/>
                      </a:lnTo>
                      <a:lnTo>
                        <a:pt x="1626" y="966"/>
                      </a:lnTo>
                      <a:lnTo>
                        <a:pt x="1626" y="966"/>
                      </a:lnTo>
                      <a:lnTo>
                        <a:pt x="1626" y="966"/>
                      </a:lnTo>
                      <a:lnTo>
                        <a:pt x="1626" y="966"/>
                      </a:lnTo>
                      <a:lnTo>
                        <a:pt x="1626" y="972"/>
                      </a:lnTo>
                      <a:lnTo>
                        <a:pt x="1626" y="972"/>
                      </a:lnTo>
                      <a:lnTo>
                        <a:pt x="1632" y="978"/>
                      </a:lnTo>
                      <a:lnTo>
                        <a:pt x="1632" y="978"/>
                      </a:lnTo>
                      <a:lnTo>
                        <a:pt x="1632" y="984"/>
                      </a:lnTo>
                      <a:lnTo>
                        <a:pt x="1632" y="984"/>
                      </a:lnTo>
                      <a:lnTo>
                        <a:pt x="1632" y="990"/>
                      </a:lnTo>
                      <a:lnTo>
                        <a:pt x="1632" y="990"/>
                      </a:lnTo>
                      <a:lnTo>
                        <a:pt x="1638" y="996"/>
                      </a:lnTo>
                      <a:lnTo>
                        <a:pt x="1638" y="996"/>
                      </a:lnTo>
                      <a:lnTo>
                        <a:pt x="1638" y="996"/>
                      </a:lnTo>
                      <a:lnTo>
                        <a:pt x="1638" y="1002"/>
                      </a:lnTo>
                      <a:lnTo>
                        <a:pt x="1638" y="1002"/>
                      </a:lnTo>
                      <a:lnTo>
                        <a:pt x="1638" y="1002"/>
                      </a:lnTo>
                      <a:lnTo>
                        <a:pt x="1692" y="1002"/>
                      </a:lnTo>
                      <a:lnTo>
                        <a:pt x="1692" y="1002"/>
                      </a:lnTo>
                      <a:lnTo>
                        <a:pt x="1692" y="996"/>
                      </a:lnTo>
                      <a:lnTo>
                        <a:pt x="1698" y="996"/>
                      </a:lnTo>
                      <a:lnTo>
                        <a:pt x="1698" y="990"/>
                      </a:lnTo>
                      <a:lnTo>
                        <a:pt x="1698" y="990"/>
                      </a:lnTo>
                      <a:lnTo>
                        <a:pt x="1698" y="990"/>
                      </a:lnTo>
                      <a:lnTo>
                        <a:pt x="1698" y="984"/>
                      </a:lnTo>
                      <a:lnTo>
                        <a:pt x="1698" y="984"/>
                      </a:lnTo>
                      <a:lnTo>
                        <a:pt x="1698" y="978"/>
                      </a:lnTo>
                      <a:lnTo>
                        <a:pt x="1704" y="978"/>
                      </a:lnTo>
                      <a:lnTo>
                        <a:pt x="1704" y="972"/>
                      </a:lnTo>
                      <a:lnTo>
                        <a:pt x="1704" y="972"/>
                      </a:lnTo>
                      <a:lnTo>
                        <a:pt x="1704" y="966"/>
                      </a:lnTo>
                      <a:lnTo>
                        <a:pt x="1704" y="966"/>
                      </a:lnTo>
                      <a:lnTo>
                        <a:pt x="1704" y="966"/>
                      </a:lnTo>
                      <a:lnTo>
                        <a:pt x="1704" y="960"/>
                      </a:lnTo>
                      <a:lnTo>
                        <a:pt x="1710" y="960"/>
                      </a:lnTo>
                      <a:lnTo>
                        <a:pt x="1710" y="954"/>
                      </a:lnTo>
                      <a:lnTo>
                        <a:pt x="1710" y="954"/>
                      </a:lnTo>
                      <a:lnTo>
                        <a:pt x="1710" y="948"/>
                      </a:lnTo>
                      <a:lnTo>
                        <a:pt x="1710" y="948"/>
                      </a:lnTo>
                      <a:lnTo>
                        <a:pt x="1710" y="948"/>
                      </a:lnTo>
                      <a:lnTo>
                        <a:pt x="1716" y="948"/>
                      </a:lnTo>
                      <a:lnTo>
                        <a:pt x="1716" y="942"/>
                      </a:lnTo>
                      <a:lnTo>
                        <a:pt x="1716" y="942"/>
                      </a:lnTo>
                      <a:lnTo>
                        <a:pt x="1716" y="942"/>
                      </a:lnTo>
                      <a:lnTo>
                        <a:pt x="1716" y="942"/>
                      </a:lnTo>
                      <a:lnTo>
                        <a:pt x="1716" y="948"/>
                      </a:lnTo>
                      <a:lnTo>
                        <a:pt x="1722" y="948"/>
                      </a:lnTo>
                      <a:lnTo>
                        <a:pt x="1722" y="948"/>
                      </a:lnTo>
                      <a:lnTo>
                        <a:pt x="1722" y="948"/>
                      </a:lnTo>
                      <a:lnTo>
                        <a:pt x="1722" y="954"/>
                      </a:lnTo>
                      <a:lnTo>
                        <a:pt x="1722" y="954"/>
                      </a:lnTo>
                      <a:lnTo>
                        <a:pt x="1722" y="960"/>
                      </a:lnTo>
                      <a:lnTo>
                        <a:pt x="1728" y="960"/>
                      </a:lnTo>
                      <a:lnTo>
                        <a:pt x="1728" y="966"/>
                      </a:lnTo>
                      <a:lnTo>
                        <a:pt x="1728" y="966"/>
                      </a:lnTo>
                      <a:lnTo>
                        <a:pt x="1728" y="966"/>
                      </a:lnTo>
                      <a:lnTo>
                        <a:pt x="1728" y="972"/>
                      </a:lnTo>
                      <a:lnTo>
                        <a:pt x="1728" y="972"/>
                      </a:lnTo>
                      <a:lnTo>
                        <a:pt x="1728" y="978"/>
                      </a:lnTo>
                      <a:lnTo>
                        <a:pt x="1734" y="978"/>
                      </a:lnTo>
                      <a:lnTo>
                        <a:pt x="1734" y="984"/>
                      </a:lnTo>
                      <a:lnTo>
                        <a:pt x="1734" y="984"/>
                      </a:lnTo>
                      <a:lnTo>
                        <a:pt x="1734" y="990"/>
                      </a:lnTo>
                      <a:lnTo>
                        <a:pt x="1734" y="990"/>
                      </a:lnTo>
                      <a:lnTo>
                        <a:pt x="1734" y="996"/>
                      </a:lnTo>
                      <a:lnTo>
                        <a:pt x="1740" y="996"/>
                      </a:lnTo>
                      <a:lnTo>
                        <a:pt x="1740" y="996"/>
                      </a:lnTo>
                      <a:lnTo>
                        <a:pt x="1740" y="1002"/>
                      </a:lnTo>
                      <a:lnTo>
                        <a:pt x="1740" y="1002"/>
                      </a:lnTo>
                      <a:lnTo>
                        <a:pt x="1740" y="1008"/>
                      </a:lnTo>
                      <a:lnTo>
                        <a:pt x="1740" y="1008"/>
                      </a:lnTo>
                      <a:lnTo>
                        <a:pt x="1794" y="1002"/>
                      </a:lnTo>
                      <a:lnTo>
                        <a:pt x="1794" y="1002"/>
                      </a:lnTo>
                      <a:lnTo>
                        <a:pt x="1794" y="1002"/>
                      </a:lnTo>
                      <a:lnTo>
                        <a:pt x="1794" y="996"/>
                      </a:lnTo>
                      <a:lnTo>
                        <a:pt x="1800" y="996"/>
                      </a:lnTo>
                      <a:lnTo>
                        <a:pt x="1800" y="990"/>
                      </a:lnTo>
                      <a:lnTo>
                        <a:pt x="1800" y="990"/>
                      </a:lnTo>
                      <a:lnTo>
                        <a:pt x="1800" y="984"/>
                      </a:lnTo>
                      <a:lnTo>
                        <a:pt x="1800" y="984"/>
                      </a:lnTo>
                      <a:lnTo>
                        <a:pt x="1800" y="978"/>
                      </a:lnTo>
                      <a:lnTo>
                        <a:pt x="1806" y="978"/>
                      </a:lnTo>
                      <a:lnTo>
                        <a:pt x="1806" y="972"/>
                      </a:lnTo>
                      <a:lnTo>
                        <a:pt x="1806" y="972"/>
                      </a:lnTo>
                      <a:lnTo>
                        <a:pt x="1806" y="966"/>
                      </a:lnTo>
                      <a:lnTo>
                        <a:pt x="1806" y="966"/>
                      </a:lnTo>
                      <a:lnTo>
                        <a:pt x="1806" y="966"/>
                      </a:lnTo>
                      <a:lnTo>
                        <a:pt x="1806" y="966"/>
                      </a:lnTo>
                      <a:lnTo>
                        <a:pt x="1812" y="960"/>
                      </a:lnTo>
                      <a:lnTo>
                        <a:pt x="1812" y="954"/>
                      </a:lnTo>
                      <a:lnTo>
                        <a:pt x="1812" y="954"/>
                      </a:lnTo>
                      <a:lnTo>
                        <a:pt x="1812" y="954"/>
                      </a:lnTo>
                      <a:lnTo>
                        <a:pt x="1812" y="948"/>
                      </a:lnTo>
                      <a:lnTo>
                        <a:pt x="1812" y="948"/>
                      </a:lnTo>
                      <a:lnTo>
                        <a:pt x="1818" y="948"/>
                      </a:lnTo>
                      <a:lnTo>
                        <a:pt x="1818" y="948"/>
                      </a:lnTo>
                      <a:lnTo>
                        <a:pt x="1818" y="948"/>
                      </a:lnTo>
                      <a:lnTo>
                        <a:pt x="1818" y="948"/>
                      </a:lnTo>
                      <a:lnTo>
                        <a:pt x="1818" y="948"/>
                      </a:lnTo>
                      <a:lnTo>
                        <a:pt x="1818" y="948"/>
                      </a:lnTo>
                      <a:lnTo>
                        <a:pt x="1824" y="948"/>
                      </a:lnTo>
                      <a:lnTo>
                        <a:pt x="1824" y="948"/>
                      </a:lnTo>
                      <a:lnTo>
                        <a:pt x="1824" y="954"/>
                      </a:lnTo>
                      <a:lnTo>
                        <a:pt x="1824" y="954"/>
                      </a:lnTo>
                      <a:lnTo>
                        <a:pt x="1824" y="954"/>
                      </a:lnTo>
                      <a:lnTo>
                        <a:pt x="1824" y="960"/>
                      </a:lnTo>
                      <a:lnTo>
                        <a:pt x="1830" y="960"/>
                      </a:lnTo>
                      <a:lnTo>
                        <a:pt x="1830" y="966"/>
                      </a:lnTo>
                      <a:lnTo>
                        <a:pt x="1830" y="966"/>
                      </a:lnTo>
                      <a:lnTo>
                        <a:pt x="1830" y="966"/>
                      </a:lnTo>
                      <a:lnTo>
                        <a:pt x="1830" y="972"/>
                      </a:lnTo>
                      <a:lnTo>
                        <a:pt x="1830" y="972"/>
                      </a:lnTo>
                      <a:lnTo>
                        <a:pt x="1830" y="978"/>
                      </a:lnTo>
                      <a:lnTo>
                        <a:pt x="1836" y="978"/>
                      </a:lnTo>
                      <a:lnTo>
                        <a:pt x="1836" y="984"/>
                      </a:lnTo>
                      <a:lnTo>
                        <a:pt x="1836" y="984"/>
                      </a:lnTo>
                      <a:lnTo>
                        <a:pt x="1836" y="990"/>
                      </a:lnTo>
                      <a:lnTo>
                        <a:pt x="1836" y="990"/>
                      </a:lnTo>
                      <a:lnTo>
                        <a:pt x="1836" y="996"/>
                      </a:lnTo>
                      <a:lnTo>
                        <a:pt x="1836" y="996"/>
                      </a:lnTo>
                      <a:lnTo>
                        <a:pt x="1842" y="996"/>
                      </a:lnTo>
                      <a:lnTo>
                        <a:pt x="1842" y="1002"/>
                      </a:lnTo>
                      <a:lnTo>
                        <a:pt x="1842" y="1002"/>
                      </a:lnTo>
                      <a:lnTo>
                        <a:pt x="1842" y="1008"/>
                      </a:lnTo>
                      <a:lnTo>
                        <a:pt x="1842" y="1008"/>
                      </a:lnTo>
                      <a:lnTo>
                        <a:pt x="1896" y="1002"/>
                      </a:lnTo>
                      <a:lnTo>
                        <a:pt x="1896" y="1002"/>
                      </a:lnTo>
                      <a:lnTo>
                        <a:pt x="1896" y="996"/>
                      </a:lnTo>
                      <a:lnTo>
                        <a:pt x="1896" y="996"/>
                      </a:lnTo>
                      <a:lnTo>
                        <a:pt x="1902" y="996"/>
                      </a:lnTo>
                      <a:lnTo>
                        <a:pt x="1902" y="990"/>
                      </a:lnTo>
                      <a:lnTo>
                        <a:pt x="1902" y="990"/>
                      </a:lnTo>
                      <a:lnTo>
                        <a:pt x="1902" y="984"/>
                      </a:lnTo>
                      <a:lnTo>
                        <a:pt x="1902" y="984"/>
                      </a:lnTo>
                      <a:lnTo>
                        <a:pt x="1902" y="978"/>
                      </a:lnTo>
                      <a:lnTo>
                        <a:pt x="1908" y="978"/>
                      </a:lnTo>
                      <a:lnTo>
                        <a:pt x="1908" y="972"/>
                      </a:lnTo>
                      <a:lnTo>
                        <a:pt x="1908" y="972"/>
                      </a:lnTo>
                      <a:lnTo>
                        <a:pt x="1908" y="966"/>
                      </a:lnTo>
                      <a:lnTo>
                        <a:pt x="1908" y="966"/>
                      </a:lnTo>
                      <a:lnTo>
                        <a:pt x="1908" y="966"/>
                      </a:lnTo>
                      <a:lnTo>
                        <a:pt x="1908" y="966"/>
                      </a:lnTo>
                      <a:lnTo>
                        <a:pt x="1908" y="960"/>
                      </a:lnTo>
                      <a:lnTo>
                        <a:pt x="1914" y="954"/>
                      </a:lnTo>
                      <a:lnTo>
                        <a:pt x="1914" y="954"/>
                      </a:lnTo>
                      <a:lnTo>
                        <a:pt x="1914" y="954"/>
                      </a:lnTo>
                      <a:lnTo>
                        <a:pt x="1914" y="948"/>
                      </a:lnTo>
                      <a:lnTo>
                        <a:pt x="1914" y="948"/>
                      </a:lnTo>
                      <a:lnTo>
                        <a:pt x="1914" y="948"/>
                      </a:lnTo>
                      <a:lnTo>
                        <a:pt x="1920" y="948"/>
                      </a:lnTo>
                      <a:lnTo>
                        <a:pt x="1920" y="948"/>
                      </a:lnTo>
                      <a:lnTo>
                        <a:pt x="1920" y="948"/>
                      </a:lnTo>
                      <a:lnTo>
                        <a:pt x="1920" y="948"/>
                      </a:lnTo>
                      <a:lnTo>
                        <a:pt x="1920" y="948"/>
                      </a:lnTo>
                      <a:lnTo>
                        <a:pt x="1920" y="948"/>
                      </a:lnTo>
                      <a:lnTo>
                        <a:pt x="1926" y="948"/>
                      </a:lnTo>
                      <a:lnTo>
                        <a:pt x="1926" y="954"/>
                      </a:lnTo>
                      <a:lnTo>
                        <a:pt x="1926" y="954"/>
                      </a:lnTo>
                      <a:lnTo>
                        <a:pt x="1926" y="954"/>
                      </a:lnTo>
                      <a:lnTo>
                        <a:pt x="1926" y="960"/>
                      </a:lnTo>
                      <a:lnTo>
                        <a:pt x="1932" y="966"/>
                      </a:lnTo>
                      <a:lnTo>
                        <a:pt x="1932" y="966"/>
                      </a:lnTo>
                      <a:lnTo>
                        <a:pt x="1932" y="966"/>
                      </a:lnTo>
                      <a:lnTo>
                        <a:pt x="1932" y="966"/>
                      </a:lnTo>
                      <a:lnTo>
                        <a:pt x="1932" y="972"/>
                      </a:lnTo>
                      <a:lnTo>
                        <a:pt x="1932" y="972"/>
                      </a:lnTo>
                      <a:lnTo>
                        <a:pt x="1932" y="978"/>
                      </a:lnTo>
                      <a:lnTo>
                        <a:pt x="1932" y="978"/>
                      </a:lnTo>
                      <a:lnTo>
                        <a:pt x="1938" y="984"/>
                      </a:lnTo>
                      <a:lnTo>
                        <a:pt x="1938" y="984"/>
                      </a:lnTo>
                      <a:lnTo>
                        <a:pt x="1938" y="990"/>
                      </a:lnTo>
                      <a:lnTo>
                        <a:pt x="1938" y="990"/>
                      </a:lnTo>
                      <a:lnTo>
                        <a:pt x="1938" y="996"/>
                      </a:lnTo>
                      <a:lnTo>
                        <a:pt x="1938" y="996"/>
                      </a:lnTo>
                      <a:lnTo>
                        <a:pt x="1944" y="1002"/>
                      </a:lnTo>
                      <a:lnTo>
                        <a:pt x="1944" y="1002"/>
                      </a:lnTo>
                      <a:lnTo>
                        <a:pt x="1944" y="1002"/>
                      </a:lnTo>
                      <a:lnTo>
                        <a:pt x="1944" y="1008"/>
                      </a:lnTo>
                      <a:lnTo>
                        <a:pt x="1944" y="1008"/>
                      </a:lnTo>
                      <a:lnTo>
                        <a:pt x="1998" y="1002"/>
                      </a:lnTo>
                      <a:lnTo>
                        <a:pt x="1998" y="1002"/>
                      </a:lnTo>
                      <a:lnTo>
                        <a:pt x="1998" y="1002"/>
                      </a:lnTo>
                      <a:lnTo>
                        <a:pt x="1998" y="996"/>
                      </a:lnTo>
                      <a:lnTo>
                        <a:pt x="1998" y="996"/>
                      </a:lnTo>
                      <a:lnTo>
                        <a:pt x="2004" y="996"/>
                      </a:lnTo>
                      <a:lnTo>
                        <a:pt x="2004" y="990"/>
                      </a:lnTo>
                      <a:lnTo>
                        <a:pt x="2004" y="990"/>
                      </a:lnTo>
                      <a:lnTo>
                        <a:pt x="2004" y="984"/>
                      </a:lnTo>
                      <a:lnTo>
                        <a:pt x="2004" y="984"/>
                      </a:lnTo>
                      <a:lnTo>
                        <a:pt x="2004" y="978"/>
                      </a:lnTo>
                      <a:lnTo>
                        <a:pt x="2010" y="978"/>
                      </a:lnTo>
                      <a:lnTo>
                        <a:pt x="2010" y="972"/>
                      </a:lnTo>
                      <a:lnTo>
                        <a:pt x="2010" y="972"/>
                      </a:lnTo>
                      <a:lnTo>
                        <a:pt x="2010" y="972"/>
                      </a:lnTo>
                      <a:lnTo>
                        <a:pt x="2010" y="972"/>
                      </a:lnTo>
                      <a:lnTo>
                        <a:pt x="2010" y="966"/>
                      </a:lnTo>
                      <a:lnTo>
                        <a:pt x="2010" y="960"/>
                      </a:lnTo>
                      <a:lnTo>
                        <a:pt x="2016" y="960"/>
                      </a:lnTo>
                      <a:lnTo>
                        <a:pt x="2016" y="954"/>
                      </a:lnTo>
                      <a:lnTo>
                        <a:pt x="2016" y="954"/>
                      </a:lnTo>
                      <a:lnTo>
                        <a:pt x="2016" y="954"/>
                      </a:lnTo>
                      <a:lnTo>
                        <a:pt x="2016" y="948"/>
                      </a:lnTo>
                      <a:lnTo>
                        <a:pt x="2016" y="948"/>
                      </a:lnTo>
                      <a:lnTo>
                        <a:pt x="2022" y="948"/>
                      </a:lnTo>
                      <a:lnTo>
                        <a:pt x="2022" y="948"/>
                      </a:lnTo>
                      <a:lnTo>
                        <a:pt x="2022" y="948"/>
                      </a:lnTo>
                      <a:lnTo>
                        <a:pt x="2022" y="948"/>
                      </a:lnTo>
                      <a:lnTo>
                        <a:pt x="2022" y="948"/>
                      </a:lnTo>
                      <a:lnTo>
                        <a:pt x="2022" y="948"/>
                      </a:lnTo>
                      <a:lnTo>
                        <a:pt x="2028" y="954"/>
                      </a:lnTo>
                      <a:lnTo>
                        <a:pt x="2028" y="954"/>
                      </a:lnTo>
                      <a:lnTo>
                        <a:pt x="2028" y="954"/>
                      </a:lnTo>
                      <a:lnTo>
                        <a:pt x="2028" y="960"/>
                      </a:lnTo>
                      <a:lnTo>
                        <a:pt x="2028" y="960"/>
                      </a:lnTo>
                      <a:lnTo>
                        <a:pt x="2028" y="966"/>
                      </a:lnTo>
                      <a:lnTo>
                        <a:pt x="2034" y="972"/>
                      </a:lnTo>
                      <a:lnTo>
                        <a:pt x="2034" y="972"/>
                      </a:lnTo>
                      <a:lnTo>
                        <a:pt x="2034" y="972"/>
                      </a:lnTo>
                      <a:lnTo>
                        <a:pt x="2034" y="972"/>
                      </a:lnTo>
                      <a:lnTo>
                        <a:pt x="2034" y="978"/>
                      </a:lnTo>
                      <a:lnTo>
                        <a:pt x="2034" y="978"/>
                      </a:lnTo>
                      <a:lnTo>
                        <a:pt x="2034" y="984"/>
                      </a:lnTo>
                      <a:lnTo>
                        <a:pt x="2040" y="984"/>
                      </a:lnTo>
                      <a:lnTo>
                        <a:pt x="2040" y="990"/>
                      </a:lnTo>
                      <a:lnTo>
                        <a:pt x="2040" y="990"/>
                      </a:lnTo>
                      <a:lnTo>
                        <a:pt x="2040" y="996"/>
                      </a:lnTo>
                      <a:lnTo>
                        <a:pt x="2040" y="996"/>
                      </a:lnTo>
                      <a:lnTo>
                        <a:pt x="2040" y="996"/>
                      </a:lnTo>
                      <a:lnTo>
                        <a:pt x="2046" y="1002"/>
                      </a:lnTo>
                      <a:lnTo>
                        <a:pt x="2046" y="1002"/>
                      </a:lnTo>
                      <a:lnTo>
                        <a:pt x="2046" y="1008"/>
                      </a:lnTo>
                      <a:lnTo>
                        <a:pt x="2046" y="1008"/>
                      </a:lnTo>
                      <a:lnTo>
                        <a:pt x="2046" y="1008"/>
                      </a:lnTo>
                      <a:lnTo>
                        <a:pt x="2100" y="1002"/>
                      </a:lnTo>
                      <a:lnTo>
                        <a:pt x="2100" y="1002"/>
                      </a:lnTo>
                      <a:lnTo>
                        <a:pt x="2100" y="1002"/>
                      </a:lnTo>
                      <a:lnTo>
                        <a:pt x="2100" y="996"/>
                      </a:lnTo>
                      <a:lnTo>
                        <a:pt x="2100" y="996"/>
                      </a:lnTo>
                      <a:lnTo>
                        <a:pt x="2106" y="996"/>
                      </a:lnTo>
                      <a:lnTo>
                        <a:pt x="2106" y="990"/>
                      </a:lnTo>
                      <a:lnTo>
                        <a:pt x="2106" y="990"/>
                      </a:lnTo>
                      <a:lnTo>
                        <a:pt x="2106" y="984"/>
                      </a:lnTo>
                      <a:lnTo>
                        <a:pt x="2106" y="984"/>
                      </a:lnTo>
                      <a:lnTo>
                        <a:pt x="2106" y="978"/>
                      </a:lnTo>
                      <a:lnTo>
                        <a:pt x="2112" y="978"/>
                      </a:lnTo>
                      <a:lnTo>
                        <a:pt x="2112" y="972"/>
                      </a:lnTo>
                      <a:lnTo>
                        <a:pt x="2112" y="972"/>
                      </a:lnTo>
                      <a:lnTo>
                        <a:pt x="2112" y="972"/>
                      </a:lnTo>
                      <a:lnTo>
                        <a:pt x="2112" y="966"/>
                      </a:lnTo>
                      <a:lnTo>
                        <a:pt x="2112" y="966"/>
                      </a:lnTo>
                      <a:lnTo>
                        <a:pt x="2112" y="960"/>
                      </a:lnTo>
                      <a:lnTo>
                        <a:pt x="2118" y="960"/>
                      </a:lnTo>
                      <a:lnTo>
                        <a:pt x="2118" y="954"/>
                      </a:lnTo>
                      <a:lnTo>
                        <a:pt x="2118" y="954"/>
                      </a:lnTo>
                      <a:lnTo>
                        <a:pt x="2118" y="954"/>
                      </a:lnTo>
                      <a:lnTo>
                        <a:pt x="2118" y="948"/>
                      </a:lnTo>
                      <a:lnTo>
                        <a:pt x="2118" y="948"/>
                      </a:lnTo>
                      <a:lnTo>
                        <a:pt x="2124" y="948"/>
                      </a:lnTo>
                      <a:lnTo>
                        <a:pt x="2124" y="948"/>
                      </a:lnTo>
                      <a:lnTo>
                        <a:pt x="2124" y="948"/>
                      </a:lnTo>
                      <a:lnTo>
                        <a:pt x="2124" y="948"/>
                      </a:lnTo>
                      <a:lnTo>
                        <a:pt x="2124" y="948"/>
                      </a:lnTo>
                      <a:lnTo>
                        <a:pt x="2124" y="948"/>
                      </a:lnTo>
                      <a:lnTo>
                        <a:pt x="2130" y="954"/>
                      </a:lnTo>
                      <a:lnTo>
                        <a:pt x="2130" y="954"/>
                      </a:lnTo>
                      <a:lnTo>
                        <a:pt x="2130" y="954"/>
                      </a:lnTo>
                      <a:lnTo>
                        <a:pt x="2130" y="960"/>
                      </a:lnTo>
                      <a:lnTo>
                        <a:pt x="2130" y="960"/>
                      </a:lnTo>
                      <a:lnTo>
                        <a:pt x="2130" y="966"/>
                      </a:lnTo>
                      <a:lnTo>
                        <a:pt x="2136" y="966"/>
                      </a:lnTo>
                      <a:lnTo>
                        <a:pt x="2136" y="972"/>
                      </a:lnTo>
                      <a:lnTo>
                        <a:pt x="2136" y="972"/>
                      </a:lnTo>
                      <a:lnTo>
                        <a:pt x="2136" y="972"/>
                      </a:lnTo>
                      <a:lnTo>
                        <a:pt x="2136" y="978"/>
                      </a:lnTo>
                      <a:lnTo>
                        <a:pt x="2136" y="978"/>
                      </a:lnTo>
                      <a:lnTo>
                        <a:pt x="2136" y="984"/>
                      </a:lnTo>
                      <a:lnTo>
                        <a:pt x="2142" y="984"/>
                      </a:lnTo>
                      <a:lnTo>
                        <a:pt x="2142" y="990"/>
                      </a:lnTo>
                      <a:lnTo>
                        <a:pt x="2142" y="990"/>
                      </a:lnTo>
                      <a:lnTo>
                        <a:pt x="2142" y="990"/>
                      </a:lnTo>
                      <a:lnTo>
                        <a:pt x="2142" y="996"/>
                      </a:lnTo>
                      <a:lnTo>
                        <a:pt x="2142" y="996"/>
                      </a:lnTo>
                      <a:lnTo>
                        <a:pt x="2142" y="1002"/>
                      </a:lnTo>
                      <a:lnTo>
                        <a:pt x="2148" y="1002"/>
                      </a:lnTo>
                      <a:lnTo>
                        <a:pt x="2148" y="1008"/>
                      </a:lnTo>
                      <a:lnTo>
                        <a:pt x="2148" y="1008"/>
                      </a:lnTo>
                      <a:lnTo>
                        <a:pt x="2148" y="1008"/>
                      </a:lnTo>
                      <a:lnTo>
                        <a:pt x="2202" y="1002"/>
                      </a:lnTo>
                      <a:lnTo>
                        <a:pt x="2202" y="1002"/>
                      </a:lnTo>
                      <a:lnTo>
                        <a:pt x="2202" y="1002"/>
                      </a:lnTo>
                      <a:lnTo>
                        <a:pt x="2202" y="996"/>
                      </a:lnTo>
                      <a:lnTo>
                        <a:pt x="2202" y="996"/>
                      </a:lnTo>
                      <a:lnTo>
                        <a:pt x="2208" y="990"/>
                      </a:lnTo>
                      <a:lnTo>
                        <a:pt x="2208" y="990"/>
                      </a:lnTo>
                      <a:lnTo>
                        <a:pt x="2208" y="990"/>
                      </a:lnTo>
                      <a:lnTo>
                        <a:pt x="2208" y="984"/>
                      </a:lnTo>
                      <a:lnTo>
                        <a:pt x="2208" y="984"/>
                      </a:lnTo>
                      <a:lnTo>
                        <a:pt x="2208" y="978"/>
                      </a:lnTo>
                      <a:lnTo>
                        <a:pt x="2208" y="978"/>
                      </a:lnTo>
                      <a:lnTo>
                        <a:pt x="2214" y="972"/>
                      </a:lnTo>
                      <a:lnTo>
                        <a:pt x="2214" y="972"/>
                      </a:lnTo>
                      <a:lnTo>
                        <a:pt x="2214" y="972"/>
                      </a:lnTo>
                      <a:lnTo>
                        <a:pt x="2214" y="966"/>
                      </a:lnTo>
                      <a:lnTo>
                        <a:pt x="2214" y="966"/>
                      </a:lnTo>
                      <a:lnTo>
                        <a:pt x="2214" y="960"/>
                      </a:lnTo>
                      <a:lnTo>
                        <a:pt x="2214" y="960"/>
                      </a:lnTo>
                      <a:lnTo>
                        <a:pt x="2220" y="954"/>
                      </a:lnTo>
                      <a:lnTo>
                        <a:pt x="2220" y="954"/>
                      </a:lnTo>
                      <a:lnTo>
                        <a:pt x="2220" y="954"/>
                      </a:lnTo>
                      <a:lnTo>
                        <a:pt x="2220" y="948"/>
                      </a:lnTo>
                      <a:lnTo>
                        <a:pt x="2220" y="948"/>
                      </a:lnTo>
                      <a:lnTo>
                        <a:pt x="2220" y="948"/>
                      </a:lnTo>
                      <a:lnTo>
                        <a:pt x="2226" y="948"/>
                      </a:lnTo>
                      <a:lnTo>
                        <a:pt x="2226" y="948"/>
                      </a:lnTo>
                      <a:lnTo>
                        <a:pt x="2226" y="948"/>
                      </a:lnTo>
                      <a:lnTo>
                        <a:pt x="2226" y="948"/>
                      </a:lnTo>
                      <a:lnTo>
                        <a:pt x="2226" y="948"/>
                      </a:lnTo>
                      <a:lnTo>
                        <a:pt x="2226" y="954"/>
                      </a:lnTo>
                      <a:lnTo>
                        <a:pt x="2232" y="954"/>
                      </a:lnTo>
                      <a:lnTo>
                        <a:pt x="2232" y="954"/>
                      </a:lnTo>
                      <a:lnTo>
                        <a:pt x="2232" y="960"/>
                      </a:lnTo>
                      <a:lnTo>
                        <a:pt x="2232" y="960"/>
                      </a:lnTo>
                      <a:lnTo>
                        <a:pt x="2232" y="966"/>
                      </a:lnTo>
                      <a:lnTo>
                        <a:pt x="2232" y="972"/>
                      </a:lnTo>
                      <a:lnTo>
                        <a:pt x="2238" y="972"/>
                      </a:lnTo>
                      <a:lnTo>
                        <a:pt x="2238" y="972"/>
                      </a:lnTo>
                      <a:lnTo>
                        <a:pt x="2238" y="972"/>
                      </a:lnTo>
                      <a:lnTo>
                        <a:pt x="2238" y="978"/>
                      </a:lnTo>
                      <a:lnTo>
                        <a:pt x="2238" y="978"/>
                      </a:lnTo>
                      <a:lnTo>
                        <a:pt x="2238" y="984"/>
                      </a:lnTo>
                      <a:lnTo>
                        <a:pt x="2238" y="984"/>
                      </a:lnTo>
                      <a:lnTo>
                        <a:pt x="2244" y="990"/>
                      </a:lnTo>
                      <a:lnTo>
                        <a:pt x="2244" y="990"/>
                      </a:lnTo>
                      <a:lnTo>
                        <a:pt x="2244" y="996"/>
                      </a:lnTo>
                      <a:lnTo>
                        <a:pt x="2244" y="996"/>
                      </a:lnTo>
                      <a:lnTo>
                        <a:pt x="2244" y="996"/>
                      </a:lnTo>
                      <a:lnTo>
                        <a:pt x="2244" y="1002"/>
                      </a:lnTo>
                      <a:lnTo>
                        <a:pt x="2250" y="1002"/>
                      </a:lnTo>
                      <a:lnTo>
                        <a:pt x="2250" y="1008"/>
                      </a:lnTo>
                      <a:lnTo>
                        <a:pt x="2250" y="1008"/>
                      </a:lnTo>
                      <a:lnTo>
                        <a:pt x="2250" y="1008"/>
                      </a:lnTo>
                      <a:lnTo>
                        <a:pt x="2304" y="1002"/>
                      </a:lnTo>
                      <a:lnTo>
                        <a:pt x="2304" y="1002"/>
                      </a:lnTo>
                      <a:lnTo>
                        <a:pt x="2304" y="1002"/>
                      </a:lnTo>
                      <a:lnTo>
                        <a:pt x="2304" y="1002"/>
                      </a:lnTo>
                      <a:lnTo>
                        <a:pt x="2304" y="996"/>
                      </a:lnTo>
                      <a:lnTo>
                        <a:pt x="2304" y="996"/>
                      </a:lnTo>
                      <a:lnTo>
                        <a:pt x="2310" y="990"/>
                      </a:lnTo>
                      <a:lnTo>
                        <a:pt x="2310" y="990"/>
                      </a:lnTo>
                      <a:lnTo>
                        <a:pt x="2310" y="984"/>
                      </a:lnTo>
                      <a:lnTo>
                        <a:pt x="2310" y="984"/>
                      </a:lnTo>
                      <a:lnTo>
                        <a:pt x="2310" y="978"/>
                      </a:lnTo>
                      <a:lnTo>
                        <a:pt x="2310" y="978"/>
                      </a:lnTo>
                      <a:lnTo>
                        <a:pt x="2316" y="972"/>
                      </a:lnTo>
                      <a:lnTo>
                        <a:pt x="2316" y="972"/>
                      </a:lnTo>
                      <a:lnTo>
                        <a:pt x="2316" y="972"/>
                      </a:lnTo>
                      <a:lnTo>
                        <a:pt x="2316" y="972"/>
                      </a:lnTo>
                      <a:lnTo>
                        <a:pt x="2316" y="966"/>
                      </a:lnTo>
                      <a:lnTo>
                        <a:pt x="2316" y="966"/>
                      </a:lnTo>
                      <a:lnTo>
                        <a:pt x="2316" y="960"/>
                      </a:lnTo>
                      <a:lnTo>
                        <a:pt x="2322" y="960"/>
                      </a:lnTo>
                      <a:lnTo>
                        <a:pt x="2322" y="954"/>
                      </a:lnTo>
                      <a:lnTo>
                        <a:pt x="2322" y="954"/>
                      </a:lnTo>
                      <a:lnTo>
                        <a:pt x="2322" y="954"/>
                      </a:lnTo>
                      <a:lnTo>
                        <a:pt x="2322" y="948"/>
                      </a:lnTo>
                      <a:lnTo>
                        <a:pt x="2322" y="948"/>
                      </a:lnTo>
                      <a:lnTo>
                        <a:pt x="2328" y="948"/>
                      </a:lnTo>
                      <a:lnTo>
                        <a:pt x="2328" y="948"/>
                      </a:lnTo>
                      <a:lnTo>
                        <a:pt x="2328" y="948"/>
                      </a:lnTo>
                      <a:lnTo>
                        <a:pt x="2328" y="948"/>
                      </a:lnTo>
                      <a:lnTo>
                        <a:pt x="2328" y="954"/>
                      </a:lnTo>
                      <a:lnTo>
                        <a:pt x="2328" y="954"/>
                      </a:lnTo>
                      <a:lnTo>
                        <a:pt x="2334" y="954"/>
                      </a:lnTo>
                      <a:lnTo>
                        <a:pt x="2334" y="960"/>
                      </a:lnTo>
                      <a:lnTo>
                        <a:pt x="2334" y="960"/>
                      </a:lnTo>
                      <a:lnTo>
                        <a:pt x="2334" y="966"/>
                      </a:lnTo>
                      <a:lnTo>
                        <a:pt x="2334" y="966"/>
                      </a:lnTo>
                      <a:lnTo>
                        <a:pt x="2334" y="972"/>
                      </a:lnTo>
                      <a:lnTo>
                        <a:pt x="2340" y="972"/>
                      </a:lnTo>
                      <a:lnTo>
                        <a:pt x="2340" y="972"/>
                      </a:lnTo>
                      <a:lnTo>
                        <a:pt x="2340" y="972"/>
                      </a:lnTo>
                      <a:lnTo>
                        <a:pt x="2340" y="978"/>
                      </a:lnTo>
                      <a:lnTo>
                        <a:pt x="2340" y="978"/>
                      </a:lnTo>
                      <a:lnTo>
                        <a:pt x="2340" y="984"/>
                      </a:lnTo>
                      <a:lnTo>
                        <a:pt x="2340" y="984"/>
                      </a:lnTo>
                      <a:lnTo>
                        <a:pt x="2346" y="990"/>
                      </a:lnTo>
                      <a:lnTo>
                        <a:pt x="2346" y="990"/>
                      </a:lnTo>
                      <a:lnTo>
                        <a:pt x="2346" y="996"/>
                      </a:lnTo>
                      <a:lnTo>
                        <a:pt x="2346" y="996"/>
                      </a:lnTo>
                      <a:lnTo>
                        <a:pt x="2346" y="1002"/>
                      </a:lnTo>
                      <a:lnTo>
                        <a:pt x="2346" y="1002"/>
                      </a:lnTo>
                      <a:lnTo>
                        <a:pt x="2352" y="1002"/>
                      </a:lnTo>
                      <a:lnTo>
                        <a:pt x="2352" y="1008"/>
                      </a:lnTo>
                      <a:lnTo>
                        <a:pt x="2352" y="1008"/>
                      </a:lnTo>
                      <a:lnTo>
                        <a:pt x="2352" y="1008"/>
                      </a:lnTo>
                      <a:lnTo>
                        <a:pt x="2406" y="1002"/>
                      </a:lnTo>
                      <a:lnTo>
                        <a:pt x="2406" y="1002"/>
                      </a:lnTo>
                      <a:lnTo>
                        <a:pt x="2406" y="1002"/>
                      </a:lnTo>
                      <a:lnTo>
                        <a:pt x="2406" y="996"/>
                      </a:lnTo>
                      <a:lnTo>
                        <a:pt x="2406" y="996"/>
                      </a:lnTo>
                      <a:lnTo>
                        <a:pt x="2406" y="996"/>
                      </a:lnTo>
                      <a:lnTo>
                        <a:pt x="2412" y="990"/>
                      </a:lnTo>
                      <a:lnTo>
                        <a:pt x="2412" y="990"/>
                      </a:lnTo>
                      <a:lnTo>
                        <a:pt x="2412" y="984"/>
                      </a:lnTo>
                      <a:lnTo>
                        <a:pt x="2412" y="984"/>
                      </a:lnTo>
                      <a:lnTo>
                        <a:pt x="2412" y="978"/>
                      </a:lnTo>
                      <a:lnTo>
                        <a:pt x="2412" y="978"/>
                      </a:lnTo>
                      <a:lnTo>
                        <a:pt x="2418" y="972"/>
                      </a:lnTo>
                      <a:lnTo>
                        <a:pt x="2418" y="972"/>
                      </a:lnTo>
                      <a:lnTo>
                        <a:pt x="2418" y="972"/>
                      </a:lnTo>
                      <a:lnTo>
                        <a:pt x="2418" y="972"/>
                      </a:lnTo>
                      <a:lnTo>
                        <a:pt x="2418" y="966"/>
                      </a:lnTo>
                      <a:lnTo>
                        <a:pt x="2418" y="960"/>
                      </a:lnTo>
                      <a:lnTo>
                        <a:pt x="2418" y="960"/>
                      </a:lnTo>
                      <a:lnTo>
                        <a:pt x="2424" y="954"/>
                      </a:lnTo>
                      <a:lnTo>
                        <a:pt x="2424" y="954"/>
                      </a:lnTo>
                      <a:lnTo>
                        <a:pt x="2424" y="954"/>
                      </a:lnTo>
                      <a:lnTo>
                        <a:pt x="2424" y="948"/>
                      </a:lnTo>
                      <a:lnTo>
                        <a:pt x="2424" y="948"/>
                      </a:lnTo>
                      <a:lnTo>
                        <a:pt x="2424" y="948"/>
                      </a:lnTo>
                      <a:lnTo>
                        <a:pt x="2430" y="948"/>
                      </a:lnTo>
                      <a:lnTo>
                        <a:pt x="2430" y="948"/>
                      </a:lnTo>
                      <a:lnTo>
                        <a:pt x="2430" y="948"/>
                      </a:lnTo>
                      <a:lnTo>
                        <a:pt x="2430" y="948"/>
                      </a:lnTo>
                      <a:lnTo>
                        <a:pt x="2430" y="948"/>
                      </a:lnTo>
                      <a:lnTo>
                        <a:pt x="2430" y="954"/>
                      </a:lnTo>
                      <a:lnTo>
                        <a:pt x="2436" y="954"/>
                      </a:lnTo>
                      <a:lnTo>
                        <a:pt x="2436" y="954"/>
                      </a:lnTo>
                      <a:lnTo>
                        <a:pt x="2436" y="960"/>
                      </a:lnTo>
                      <a:lnTo>
                        <a:pt x="2436" y="960"/>
                      </a:lnTo>
                      <a:lnTo>
                        <a:pt x="2436" y="966"/>
                      </a:lnTo>
                      <a:lnTo>
                        <a:pt x="2436" y="972"/>
                      </a:lnTo>
                      <a:lnTo>
                        <a:pt x="2442" y="972"/>
                      </a:lnTo>
                      <a:lnTo>
                        <a:pt x="2442" y="972"/>
                      </a:lnTo>
                      <a:lnTo>
                        <a:pt x="2442" y="972"/>
                      </a:lnTo>
                      <a:lnTo>
                        <a:pt x="2442" y="978"/>
                      </a:lnTo>
                      <a:lnTo>
                        <a:pt x="2442" y="978"/>
                      </a:lnTo>
                      <a:lnTo>
                        <a:pt x="2442" y="984"/>
                      </a:lnTo>
                      <a:lnTo>
                        <a:pt x="2442" y="984"/>
                      </a:lnTo>
                      <a:lnTo>
                        <a:pt x="2448" y="990"/>
                      </a:lnTo>
                      <a:lnTo>
                        <a:pt x="2448" y="990"/>
                      </a:lnTo>
                      <a:lnTo>
                        <a:pt x="2448" y="996"/>
                      </a:lnTo>
                      <a:lnTo>
                        <a:pt x="2448" y="996"/>
                      </a:lnTo>
                      <a:lnTo>
                        <a:pt x="2448" y="996"/>
                      </a:lnTo>
                      <a:lnTo>
                        <a:pt x="2448" y="1002"/>
                      </a:lnTo>
                      <a:lnTo>
                        <a:pt x="2448" y="1002"/>
                      </a:lnTo>
                      <a:lnTo>
                        <a:pt x="2454" y="1008"/>
                      </a:lnTo>
                      <a:lnTo>
                        <a:pt x="2454" y="1008"/>
                      </a:lnTo>
                      <a:lnTo>
                        <a:pt x="2454" y="1008"/>
                      </a:lnTo>
                      <a:lnTo>
                        <a:pt x="2508" y="1002"/>
                      </a:lnTo>
                      <a:lnTo>
                        <a:pt x="2508" y="1002"/>
                      </a:lnTo>
                      <a:lnTo>
                        <a:pt x="2508" y="1002"/>
                      </a:lnTo>
                      <a:lnTo>
                        <a:pt x="2508" y="1002"/>
                      </a:lnTo>
                      <a:lnTo>
                        <a:pt x="2508" y="996"/>
                      </a:lnTo>
                      <a:lnTo>
                        <a:pt x="2508" y="996"/>
                      </a:lnTo>
                      <a:lnTo>
                        <a:pt x="2514" y="990"/>
                      </a:lnTo>
                      <a:lnTo>
                        <a:pt x="2514" y="990"/>
                      </a:lnTo>
                      <a:lnTo>
                        <a:pt x="2514" y="984"/>
                      </a:lnTo>
                      <a:lnTo>
                        <a:pt x="2514" y="984"/>
                      </a:lnTo>
                      <a:lnTo>
                        <a:pt x="2514" y="978"/>
                      </a:lnTo>
                      <a:lnTo>
                        <a:pt x="2514" y="978"/>
                      </a:lnTo>
                      <a:lnTo>
                        <a:pt x="2514" y="972"/>
                      </a:lnTo>
                      <a:lnTo>
                        <a:pt x="2520" y="972"/>
                      </a:lnTo>
                      <a:lnTo>
                        <a:pt x="2520" y="972"/>
                      </a:lnTo>
                      <a:lnTo>
                        <a:pt x="2520" y="972"/>
                      </a:lnTo>
                      <a:lnTo>
                        <a:pt x="2520" y="966"/>
                      </a:lnTo>
                      <a:lnTo>
                        <a:pt x="2520" y="966"/>
                      </a:lnTo>
                      <a:lnTo>
                        <a:pt x="2520" y="960"/>
                      </a:lnTo>
                      <a:lnTo>
                        <a:pt x="2520" y="960"/>
                      </a:lnTo>
                      <a:lnTo>
                        <a:pt x="2526" y="954"/>
                      </a:lnTo>
                      <a:lnTo>
                        <a:pt x="2526" y="954"/>
                      </a:lnTo>
                      <a:lnTo>
                        <a:pt x="2526" y="954"/>
                      </a:lnTo>
                      <a:lnTo>
                        <a:pt x="2526" y="948"/>
                      </a:lnTo>
                      <a:lnTo>
                        <a:pt x="2526" y="948"/>
                      </a:lnTo>
                      <a:lnTo>
                        <a:pt x="2526" y="948"/>
                      </a:lnTo>
                      <a:lnTo>
                        <a:pt x="2532" y="948"/>
                      </a:lnTo>
                      <a:lnTo>
                        <a:pt x="2532" y="948"/>
                      </a:lnTo>
                      <a:lnTo>
                        <a:pt x="2532" y="948"/>
                      </a:lnTo>
                      <a:lnTo>
                        <a:pt x="2532" y="954"/>
                      </a:lnTo>
                      <a:lnTo>
                        <a:pt x="2532" y="954"/>
                      </a:lnTo>
                      <a:lnTo>
                        <a:pt x="2532" y="954"/>
                      </a:lnTo>
                      <a:lnTo>
                        <a:pt x="2538" y="960"/>
                      </a:lnTo>
                      <a:lnTo>
                        <a:pt x="2538" y="960"/>
                      </a:lnTo>
                      <a:lnTo>
                        <a:pt x="2538" y="966"/>
                      </a:lnTo>
                      <a:lnTo>
                        <a:pt x="2538" y="966"/>
                      </a:lnTo>
                      <a:lnTo>
                        <a:pt x="2538" y="972"/>
                      </a:lnTo>
                      <a:lnTo>
                        <a:pt x="2538" y="972"/>
                      </a:lnTo>
                      <a:lnTo>
                        <a:pt x="2538" y="972"/>
                      </a:lnTo>
                      <a:lnTo>
                        <a:pt x="2544" y="972"/>
                      </a:lnTo>
                      <a:lnTo>
                        <a:pt x="2544" y="978"/>
                      </a:lnTo>
                      <a:lnTo>
                        <a:pt x="2544" y="984"/>
                      </a:lnTo>
                      <a:lnTo>
                        <a:pt x="2544" y="984"/>
                      </a:lnTo>
                      <a:lnTo>
                        <a:pt x="2544" y="984"/>
                      </a:lnTo>
                      <a:lnTo>
                        <a:pt x="2544" y="990"/>
                      </a:lnTo>
                      <a:lnTo>
                        <a:pt x="2550" y="990"/>
                      </a:lnTo>
                      <a:lnTo>
                        <a:pt x="2550" y="996"/>
                      </a:lnTo>
                      <a:lnTo>
                        <a:pt x="2550" y="996"/>
                      </a:lnTo>
                      <a:lnTo>
                        <a:pt x="2550" y="1002"/>
                      </a:lnTo>
                      <a:lnTo>
                        <a:pt x="2550" y="1002"/>
                      </a:lnTo>
                      <a:lnTo>
                        <a:pt x="2550" y="1002"/>
                      </a:lnTo>
                      <a:lnTo>
                        <a:pt x="2556" y="1008"/>
                      </a:lnTo>
                      <a:lnTo>
                        <a:pt x="2556" y="1008"/>
                      </a:lnTo>
                      <a:lnTo>
                        <a:pt x="2556" y="1008"/>
                      </a:lnTo>
                      <a:lnTo>
                        <a:pt x="2610" y="1008"/>
                      </a:lnTo>
                      <a:lnTo>
                        <a:pt x="2610" y="1008"/>
                      </a:lnTo>
                      <a:lnTo>
                        <a:pt x="2610" y="1002"/>
                      </a:lnTo>
                      <a:lnTo>
                        <a:pt x="2610" y="1002"/>
                      </a:lnTo>
                      <a:lnTo>
                        <a:pt x="2610" y="996"/>
                      </a:lnTo>
                      <a:lnTo>
                        <a:pt x="2610" y="996"/>
                      </a:lnTo>
                      <a:lnTo>
                        <a:pt x="2610" y="990"/>
                      </a:lnTo>
                      <a:lnTo>
                        <a:pt x="2616" y="990"/>
                      </a:lnTo>
                      <a:lnTo>
                        <a:pt x="2616" y="990"/>
                      </a:lnTo>
                      <a:lnTo>
                        <a:pt x="2616" y="984"/>
                      </a:lnTo>
                      <a:lnTo>
                        <a:pt x="2616" y="984"/>
                      </a:lnTo>
                      <a:lnTo>
                        <a:pt x="2616" y="978"/>
                      </a:lnTo>
                      <a:lnTo>
                        <a:pt x="2616" y="978"/>
                      </a:lnTo>
                      <a:lnTo>
                        <a:pt x="2622" y="972"/>
                      </a:lnTo>
                      <a:lnTo>
                        <a:pt x="2622" y="972"/>
                      </a:lnTo>
                      <a:lnTo>
                        <a:pt x="2622" y="972"/>
                      </a:lnTo>
                      <a:lnTo>
                        <a:pt x="2622" y="966"/>
                      </a:lnTo>
                      <a:lnTo>
                        <a:pt x="2622" y="966"/>
                      </a:lnTo>
                      <a:lnTo>
                        <a:pt x="2622" y="960"/>
                      </a:lnTo>
                      <a:lnTo>
                        <a:pt x="2622" y="960"/>
                      </a:lnTo>
                      <a:lnTo>
                        <a:pt x="2628" y="954"/>
                      </a:lnTo>
                      <a:lnTo>
                        <a:pt x="2628" y="954"/>
                      </a:lnTo>
                      <a:lnTo>
                        <a:pt x="2628" y="954"/>
                      </a:lnTo>
                      <a:lnTo>
                        <a:pt x="2628" y="954"/>
                      </a:lnTo>
                      <a:lnTo>
                        <a:pt x="2628" y="948"/>
                      </a:lnTo>
                      <a:lnTo>
                        <a:pt x="2628" y="948"/>
                      </a:lnTo>
                      <a:lnTo>
                        <a:pt x="2634" y="948"/>
                      </a:lnTo>
                      <a:lnTo>
                        <a:pt x="2634" y="948"/>
                      </a:lnTo>
                      <a:lnTo>
                        <a:pt x="2634" y="954"/>
                      </a:lnTo>
                      <a:lnTo>
                        <a:pt x="2634" y="954"/>
                      </a:lnTo>
                      <a:lnTo>
                        <a:pt x="2634" y="954"/>
                      </a:lnTo>
                      <a:lnTo>
                        <a:pt x="2634" y="954"/>
                      </a:lnTo>
                      <a:lnTo>
                        <a:pt x="2640" y="960"/>
                      </a:lnTo>
                      <a:lnTo>
                        <a:pt x="2640" y="960"/>
                      </a:lnTo>
                      <a:lnTo>
                        <a:pt x="2640" y="966"/>
                      </a:lnTo>
                      <a:lnTo>
                        <a:pt x="2640" y="966"/>
                      </a:lnTo>
                      <a:lnTo>
                        <a:pt x="2640" y="972"/>
                      </a:lnTo>
                      <a:lnTo>
                        <a:pt x="2640" y="972"/>
                      </a:lnTo>
                      <a:lnTo>
                        <a:pt x="2640" y="972"/>
                      </a:lnTo>
                      <a:lnTo>
                        <a:pt x="2646" y="978"/>
                      </a:lnTo>
                      <a:lnTo>
                        <a:pt x="2646" y="978"/>
                      </a:lnTo>
                      <a:lnTo>
                        <a:pt x="2646" y="984"/>
                      </a:lnTo>
                      <a:lnTo>
                        <a:pt x="2646" y="984"/>
                      </a:lnTo>
                      <a:lnTo>
                        <a:pt x="2646" y="990"/>
                      </a:lnTo>
                      <a:lnTo>
                        <a:pt x="2646" y="990"/>
                      </a:lnTo>
                      <a:lnTo>
                        <a:pt x="2652" y="990"/>
                      </a:lnTo>
                      <a:lnTo>
                        <a:pt x="2652" y="996"/>
                      </a:lnTo>
                      <a:lnTo>
                        <a:pt x="2652" y="996"/>
                      </a:lnTo>
                      <a:lnTo>
                        <a:pt x="2652" y="1002"/>
                      </a:lnTo>
                      <a:lnTo>
                        <a:pt x="2652" y="1002"/>
                      </a:lnTo>
                      <a:lnTo>
                        <a:pt x="2652" y="1002"/>
                      </a:lnTo>
                      <a:lnTo>
                        <a:pt x="2658" y="1008"/>
                      </a:lnTo>
                      <a:lnTo>
                        <a:pt x="2658" y="1008"/>
                      </a:lnTo>
                      <a:lnTo>
                        <a:pt x="2658" y="1008"/>
                      </a:lnTo>
                      <a:lnTo>
                        <a:pt x="2712" y="1002"/>
                      </a:lnTo>
                      <a:lnTo>
                        <a:pt x="2712" y="1002"/>
                      </a:lnTo>
                      <a:lnTo>
                        <a:pt x="2712" y="1002"/>
                      </a:lnTo>
                      <a:lnTo>
                        <a:pt x="2712" y="1002"/>
                      </a:lnTo>
                      <a:lnTo>
                        <a:pt x="2712" y="996"/>
                      </a:lnTo>
                      <a:lnTo>
                        <a:pt x="2712" y="996"/>
                      </a:lnTo>
                      <a:lnTo>
                        <a:pt x="2712" y="990"/>
                      </a:lnTo>
                      <a:lnTo>
                        <a:pt x="2718" y="990"/>
                      </a:lnTo>
                      <a:lnTo>
                        <a:pt x="2718" y="984"/>
                      </a:lnTo>
                      <a:lnTo>
                        <a:pt x="2718" y="984"/>
                      </a:lnTo>
                      <a:lnTo>
                        <a:pt x="2718" y="978"/>
                      </a:lnTo>
                      <a:lnTo>
                        <a:pt x="2718" y="978"/>
                      </a:lnTo>
                      <a:lnTo>
                        <a:pt x="2718" y="972"/>
                      </a:lnTo>
                      <a:lnTo>
                        <a:pt x="2718" y="972"/>
                      </a:lnTo>
                      <a:lnTo>
                        <a:pt x="2718" y="972"/>
                      </a:lnTo>
                      <a:lnTo>
                        <a:pt x="2724" y="972"/>
                      </a:lnTo>
                      <a:lnTo>
                        <a:pt x="2724" y="966"/>
                      </a:lnTo>
                      <a:lnTo>
                        <a:pt x="2724" y="960"/>
                      </a:lnTo>
                      <a:lnTo>
                        <a:pt x="2724" y="960"/>
                      </a:lnTo>
                      <a:lnTo>
                        <a:pt x="2724" y="960"/>
                      </a:lnTo>
                      <a:lnTo>
                        <a:pt x="2730" y="954"/>
                      </a:lnTo>
                      <a:lnTo>
                        <a:pt x="2730" y="954"/>
                      </a:lnTo>
                      <a:lnTo>
                        <a:pt x="2730" y="954"/>
                      </a:lnTo>
                      <a:lnTo>
                        <a:pt x="2730" y="948"/>
                      </a:lnTo>
                      <a:lnTo>
                        <a:pt x="2730" y="948"/>
                      </a:lnTo>
                      <a:lnTo>
                        <a:pt x="2730" y="948"/>
                      </a:lnTo>
                      <a:lnTo>
                        <a:pt x="2736" y="948"/>
                      </a:lnTo>
                      <a:lnTo>
                        <a:pt x="2736" y="948"/>
                      </a:lnTo>
                      <a:lnTo>
                        <a:pt x="2736" y="948"/>
                      </a:lnTo>
                      <a:lnTo>
                        <a:pt x="2736" y="954"/>
                      </a:lnTo>
                      <a:lnTo>
                        <a:pt x="2736" y="954"/>
                      </a:lnTo>
                      <a:lnTo>
                        <a:pt x="2736" y="954"/>
                      </a:lnTo>
                      <a:lnTo>
                        <a:pt x="2742" y="960"/>
                      </a:lnTo>
                      <a:lnTo>
                        <a:pt x="2742" y="960"/>
                      </a:lnTo>
                      <a:lnTo>
                        <a:pt x="2742" y="960"/>
                      </a:lnTo>
                      <a:lnTo>
                        <a:pt x="2742" y="966"/>
                      </a:lnTo>
                      <a:lnTo>
                        <a:pt x="2742" y="972"/>
                      </a:lnTo>
                      <a:lnTo>
                        <a:pt x="2742" y="972"/>
                      </a:lnTo>
                      <a:lnTo>
                        <a:pt x="2742" y="972"/>
                      </a:lnTo>
                      <a:lnTo>
                        <a:pt x="2748" y="972"/>
                      </a:lnTo>
                      <a:lnTo>
                        <a:pt x="2748" y="978"/>
                      </a:lnTo>
                      <a:lnTo>
                        <a:pt x="2748" y="978"/>
                      </a:lnTo>
                      <a:lnTo>
                        <a:pt x="2748" y="984"/>
                      </a:lnTo>
                      <a:lnTo>
                        <a:pt x="2748" y="984"/>
                      </a:lnTo>
                      <a:lnTo>
                        <a:pt x="2748" y="990"/>
                      </a:lnTo>
                      <a:lnTo>
                        <a:pt x="2748" y="990"/>
                      </a:lnTo>
                      <a:lnTo>
                        <a:pt x="2754" y="996"/>
                      </a:lnTo>
                      <a:lnTo>
                        <a:pt x="2754" y="996"/>
                      </a:lnTo>
                      <a:lnTo>
                        <a:pt x="2754" y="1002"/>
                      </a:lnTo>
                      <a:lnTo>
                        <a:pt x="2754" y="1002"/>
                      </a:lnTo>
                      <a:lnTo>
                        <a:pt x="2754" y="1002"/>
                      </a:lnTo>
                      <a:lnTo>
                        <a:pt x="2754" y="1008"/>
                      </a:lnTo>
                      <a:lnTo>
                        <a:pt x="2760" y="1008"/>
                      </a:lnTo>
                      <a:lnTo>
                        <a:pt x="2760" y="1008"/>
                      </a:lnTo>
                      <a:lnTo>
                        <a:pt x="2814" y="1002"/>
                      </a:lnTo>
                      <a:lnTo>
                        <a:pt x="2814" y="1002"/>
                      </a:lnTo>
                      <a:lnTo>
                        <a:pt x="2814" y="1002"/>
                      </a:lnTo>
                      <a:lnTo>
                        <a:pt x="2814" y="1002"/>
                      </a:lnTo>
                      <a:lnTo>
                        <a:pt x="2814" y="996"/>
                      </a:lnTo>
                      <a:lnTo>
                        <a:pt x="2814" y="996"/>
                      </a:lnTo>
                      <a:lnTo>
                        <a:pt x="2814" y="990"/>
                      </a:lnTo>
                      <a:lnTo>
                        <a:pt x="2820" y="990"/>
                      </a:lnTo>
                      <a:lnTo>
                        <a:pt x="2820" y="984"/>
                      </a:lnTo>
                      <a:lnTo>
                        <a:pt x="2820" y="984"/>
                      </a:lnTo>
                      <a:lnTo>
                        <a:pt x="2820" y="984"/>
                      </a:lnTo>
                      <a:lnTo>
                        <a:pt x="2820" y="978"/>
                      </a:lnTo>
                      <a:lnTo>
                        <a:pt x="2820" y="978"/>
                      </a:lnTo>
                      <a:lnTo>
                        <a:pt x="2820" y="972"/>
                      </a:lnTo>
                      <a:lnTo>
                        <a:pt x="2820" y="972"/>
                      </a:lnTo>
                      <a:lnTo>
                        <a:pt x="2826" y="972"/>
                      </a:lnTo>
                      <a:lnTo>
                        <a:pt x="2826" y="966"/>
                      </a:lnTo>
                      <a:lnTo>
                        <a:pt x="2826" y="966"/>
                      </a:lnTo>
                      <a:lnTo>
                        <a:pt x="2826" y="960"/>
                      </a:lnTo>
                      <a:lnTo>
                        <a:pt x="2826" y="960"/>
                      </a:lnTo>
                      <a:lnTo>
                        <a:pt x="2826" y="954"/>
                      </a:lnTo>
                      <a:lnTo>
                        <a:pt x="2832" y="954"/>
                      </a:lnTo>
                      <a:lnTo>
                        <a:pt x="2832" y="954"/>
                      </a:lnTo>
                      <a:lnTo>
                        <a:pt x="2832" y="954"/>
                      </a:lnTo>
                      <a:lnTo>
                        <a:pt x="2832" y="948"/>
                      </a:lnTo>
                      <a:lnTo>
                        <a:pt x="2832" y="948"/>
                      </a:lnTo>
                      <a:lnTo>
                        <a:pt x="2832" y="948"/>
                      </a:lnTo>
                      <a:lnTo>
                        <a:pt x="2838" y="948"/>
                      </a:lnTo>
                      <a:lnTo>
                        <a:pt x="2838" y="954"/>
                      </a:lnTo>
                      <a:lnTo>
                        <a:pt x="2838" y="954"/>
                      </a:lnTo>
                      <a:lnTo>
                        <a:pt x="2838" y="954"/>
                      </a:lnTo>
                      <a:lnTo>
                        <a:pt x="2838" y="954"/>
                      </a:lnTo>
                      <a:lnTo>
                        <a:pt x="2838" y="960"/>
                      </a:lnTo>
                      <a:lnTo>
                        <a:pt x="2844" y="960"/>
                      </a:lnTo>
                      <a:lnTo>
                        <a:pt x="2844" y="966"/>
                      </a:lnTo>
                      <a:lnTo>
                        <a:pt x="2844" y="966"/>
                      </a:lnTo>
                      <a:lnTo>
                        <a:pt x="2844" y="972"/>
                      </a:lnTo>
                      <a:lnTo>
                        <a:pt x="2844" y="972"/>
                      </a:lnTo>
                      <a:lnTo>
                        <a:pt x="2844" y="972"/>
                      </a:lnTo>
                      <a:lnTo>
                        <a:pt x="2844" y="978"/>
                      </a:lnTo>
                      <a:lnTo>
                        <a:pt x="2850" y="978"/>
                      </a:lnTo>
                      <a:lnTo>
                        <a:pt x="2850" y="984"/>
                      </a:lnTo>
                      <a:lnTo>
                        <a:pt x="2850" y="984"/>
                      </a:lnTo>
                      <a:lnTo>
                        <a:pt x="2850" y="990"/>
                      </a:lnTo>
                      <a:lnTo>
                        <a:pt x="2850" y="990"/>
                      </a:lnTo>
                      <a:lnTo>
                        <a:pt x="2850" y="996"/>
                      </a:lnTo>
                      <a:lnTo>
                        <a:pt x="2856" y="996"/>
                      </a:lnTo>
                      <a:lnTo>
                        <a:pt x="2856" y="996"/>
                      </a:lnTo>
                      <a:lnTo>
                        <a:pt x="2856" y="1002"/>
                      </a:lnTo>
                      <a:lnTo>
                        <a:pt x="2856" y="1002"/>
                      </a:lnTo>
                      <a:lnTo>
                        <a:pt x="2856" y="1008"/>
                      </a:lnTo>
                      <a:lnTo>
                        <a:pt x="2856" y="1008"/>
                      </a:lnTo>
                      <a:lnTo>
                        <a:pt x="2862" y="1008"/>
                      </a:lnTo>
                      <a:lnTo>
                        <a:pt x="2862" y="1008"/>
                      </a:lnTo>
                      <a:lnTo>
                        <a:pt x="2910" y="1008"/>
                      </a:lnTo>
                      <a:lnTo>
                        <a:pt x="2910" y="1008"/>
                      </a:lnTo>
                      <a:lnTo>
                        <a:pt x="2916" y="1002"/>
                      </a:lnTo>
                      <a:lnTo>
                        <a:pt x="2916" y="1002"/>
                      </a:lnTo>
                      <a:lnTo>
                        <a:pt x="2916" y="996"/>
                      </a:lnTo>
                      <a:lnTo>
                        <a:pt x="2916" y="996"/>
                      </a:lnTo>
                      <a:lnTo>
                        <a:pt x="2916" y="990"/>
                      </a:lnTo>
                      <a:lnTo>
                        <a:pt x="2916" y="990"/>
                      </a:lnTo>
                      <a:lnTo>
                        <a:pt x="2922" y="990"/>
                      </a:lnTo>
                      <a:lnTo>
                        <a:pt x="2922" y="984"/>
                      </a:lnTo>
                      <a:lnTo>
                        <a:pt x="2922" y="984"/>
                      </a:lnTo>
                      <a:lnTo>
                        <a:pt x="2922" y="978"/>
                      </a:lnTo>
                      <a:lnTo>
                        <a:pt x="2922" y="978"/>
                      </a:lnTo>
                      <a:lnTo>
                        <a:pt x="2922" y="972"/>
                      </a:lnTo>
                      <a:lnTo>
                        <a:pt x="2922" y="972"/>
                      </a:lnTo>
                      <a:lnTo>
                        <a:pt x="2928" y="972"/>
                      </a:lnTo>
                      <a:lnTo>
                        <a:pt x="2928" y="966"/>
                      </a:lnTo>
                      <a:lnTo>
                        <a:pt x="2928" y="966"/>
                      </a:lnTo>
                      <a:lnTo>
                        <a:pt x="2928" y="960"/>
                      </a:lnTo>
                      <a:lnTo>
                        <a:pt x="2928" y="960"/>
                      </a:lnTo>
                      <a:lnTo>
                        <a:pt x="2928" y="954"/>
                      </a:lnTo>
                      <a:lnTo>
                        <a:pt x="2934" y="954"/>
                      </a:lnTo>
                      <a:lnTo>
                        <a:pt x="2934" y="954"/>
                      </a:lnTo>
                      <a:lnTo>
                        <a:pt x="2934" y="954"/>
                      </a:lnTo>
                      <a:lnTo>
                        <a:pt x="2934" y="948"/>
                      </a:lnTo>
                      <a:lnTo>
                        <a:pt x="2934" y="948"/>
                      </a:lnTo>
                      <a:lnTo>
                        <a:pt x="2934" y="948"/>
                      </a:lnTo>
                      <a:lnTo>
                        <a:pt x="2940" y="948"/>
                      </a:lnTo>
                      <a:lnTo>
                        <a:pt x="2940" y="954"/>
                      </a:lnTo>
                      <a:lnTo>
                        <a:pt x="2940" y="954"/>
                      </a:lnTo>
                      <a:lnTo>
                        <a:pt x="2940" y="954"/>
                      </a:lnTo>
                      <a:lnTo>
                        <a:pt x="2940" y="954"/>
                      </a:lnTo>
                      <a:lnTo>
                        <a:pt x="2940" y="960"/>
                      </a:lnTo>
                      <a:lnTo>
                        <a:pt x="2946" y="960"/>
                      </a:lnTo>
                      <a:lnTo>
                        <a:pt x="2946" y="966"/>
                      </a:lnTo>
                      <a:lnTo>
                        <a:pt x="2946" y="966"/>
                      </a:lnTo>
                      <a:lnTo>
                        <a:pt x="2946" y="972"/>
                      </a:lnTo>
                      <a:lnTo>
                        <a:pt x="2946" y="972"/>
                      </a:lnTo>
                      <a:lnTo>
                        <a:pt x="2946" y="972"/>
                      </a:lnTo>
                      <a:lnTo>
                        <a:pt x="2946" y="978"/>
                      </a:lnTo>
                      <a:lnTo>
                        <a:pt x="2952" y="978"/>
                      </a:lnTo>
                      <a:lnTo>
                        <a:pt x="2952" y="984"/>
                      </a:lnTo>
                      <a:lnTo>
                        <a:pt x="2952" y="984"/>
                      </a:lnTo>
                      <a:lnTo>
                        <a:pt x="2952" y="990"/>
                      </a:lnTo>
                      <a:lnTo>
                        <a:pt x="2952" y="990"/>
                      </a:lnTo>
                      <a:lnTo>
                        <a:pt x="2952" y="990"/>
                      </a:lnTo>
                      <a:lnTo>
                        <a:pt x="2958" y="996"/>
                      </a:lnTo>
                      <a:lnTo>
                        <a:pt x="2958" y="996"/>
                      </a:lnTo>
                      <a:lnTo>
                        <a:pt x="2958" y="1002"/>
                      </a:lnTo>
                      <a:lnTo>
                        <a:pt x="2958" y="1002"/>
                      </a:lnTo>
                      <a:lnTo>
                        <a:pt x="2958" y="1002"/>
                      </a:lnTo>
                      <a:lnTo>
                        <a:pt x="2958" y="1008"/>
                      </a:lnTo>
                      <a:lnTo>
                        <a:pt x="2958" y="1008"/>
                      </a:lnTo>
                      <a:lnTo>
                        <a:pt x="2958" y="1008"/>
                      </a:lnTo>
                      <a:lnTo>
                        <a:pt x="3012" y="1002"/>
                      </a:lnTo>
                      <a:lnTo>
                        <a:pt x="3012" y="1002"/>
                      </a:lnTo>
                      <a:lnTo>
                        <a:pt x="3018" y="1002"/>
                      </a:lnTo>
                      <a:lnTo>
                        <a:pt x="3018" y="1002"/>
                      </a:lnTo>
                      <a:lnTo>
                        <a:pt x="3018" y="996"/>
                      </a:lnTo>
                      <a:lnTo>
                        <a:pt x="3018" y="996"/>
                      </a:lnTo>
                      <a:lnTo>
                        <a:pt x="3018" y="990"/>
                      </a:lnTo>
                      <a:lnTo>
                        <a:pt x="3018" y="990"/>
                      </a:lnTo>
                      <a:lnTo>
                        <a:pt x="3024" y="984"/>
                      </a:lnTo>
                      <a:lnTo>
                        <a:pt x="3024" y="984"/>
                      </a:lnTo>
                      <a:lnTo>
                        <a:pt x="3024" y="978"/>
                      </a:lnTo>
                      <a:lnTo>
                        <a:pt x="3024" y="978"/>
                      </a:lnTo>
                      <a:lnTo>
                        <a:pt x="3024" y="972"/>
                      </a:lnTo>
                      <a:lnTo>
                        <a:pt x="3024" y="972"/>
                      </a:lnTo>
                      <a:lnTo>
                        <a:pt x="3024" y="972"/>
                      </a:lnTo>
                      <a:lnTo>
                        <a:pt x="3024" y="972"/>
                      </a:lnTo>
                      <a:lnTo>
                        <a:pt x="3030" y="966"/>
                      </a:lnTo>
                      <a:lnTo>
                        <a:pt x="3030" y="966"/>
                      </a:lnTo>
                      <a:lnTo>
                        <a:pt x="3030" y="960"/>
                      </a:lnTo>
                      <a:lnTo>
                        <a:pt x="3030" y="960"/>
                      </a:lnTo>
                      <a:lnTo>
                        <a:pt x="3030" y="954"/>
                      </a:lnTo>
                      <a:lnTo>
                        <a:pt x="3036" y="954"/>
                      </a:lnTo>
                      <a:lnTo>
                        <a:pt x="3036" y="954"/>
                      </a:lnTo>
                      <a:lnTo>
                        <a:pt x="3036" y="948"/>
                      </a:lnTo>
                      <a:lnTo>
                        <a:pt x="3036" y="948"/>
                      </a:lnTo>
                      <a:lnTo>
                        <a:pt x="3036" y="948"/>
                      </a:lnTo>
                      <a:lnTo>
                        <a:pt x="3036" y="948"/>
                      </a:lnTo>
                      <a:lnTo>
                        <a:pt x="3042" y="948"/>
                      </a:lnTo>
                      <a:lnTo>
                        <a:pt x="3042" y="948"/>
                      </a:lnTo>
                      <a:lnTo>
                        <a:pt x="3042" y="954"/>
                      </a:lnTo>
                      <a:lnTo>
                        <a:pt x="3042" y="954"/>
                      </a:lnTo>
                      <a:lnTo>
                        <a:pt x="3042" y="954"/>
                      </a:lnTo>
                      <a:lnTo>
                        <a:pt x="3042" y="960"/>
                      </a:lnTo>
                      <a:lnTo>
                        <a:pt x="3048" y="960"/>
                      </a:lnTo>
                      <a:lnTo>
                        <a:pt x="3048" y="966"/>
                      </a:lnTo>
                      <a:lnTo>
                        <a:pt x="3048" y="966"/>
                      </a:lnTo>
                      <a:lnTo>
                        <a:pt x="3048" y="972"/>
                      </a:lnTo>
                      <a:lnTo>
                        <a:pt x="3048" y="972"/>
                      </a:lnTo>
                      <a:lnTo>
                        <a:pt x="3048" y="972"/>
                      </a:lnTo>
                      <a:lnTo>
                        <a:pt x="3048" y="972"/>
                      </a:lnTo>
                      <a:lnTo>
                        <a:pt x="3054" y="978"/>
                      </a:lnTo>
                      <a:lnTo>
                        <a:pt x="3054" y="978"/>
                      </a:lnTo>
                      <a:lnTo>
                        <a:pt x="3054" y="984"/>
                      </a:lnTo>
                      <a:lnTo>
                        <a:pt x="3054" y="984"/>
                      </a:lnTo>
                      <a:lnTo>
                        <a:pt x="3054" y="990"/>
                      </a:lnTo>
                      <a:lnTo>
                        <a:pt x="3054" y="990"/>
                      </a:lnTo>
                      <a:lnTo>
                        <a:pt x="3054" y="996"/>
                      </a:lnTo>
                      <a:lnTo>
                        <a:pt x="3060" y="996"/>
                      </a:lnTo>
                      <a:lnTo>
                        <a:pt x="3060" y="1002"/>
                      </a:lnTo>
                      <a:lnTo>
                        <a:pt x="3060" y="1002"/>
                      </a:lnTo>
                      <a:lnTo>
                        <a:pt x="3060" y="1002"/>
                      </a:lnTo>
                      <a:lnTo>
                        <a:pt x="3060" y="1008"/>
                      </a:lnTo>
                      <a:lnTo>
                        <a:pt x="3060" y="1008"/>
                      </a:lnTo>
                      <a:lnTo>
                        <a:pt x="3060" y="1008"/>
                      </a:lnTo>
                      <a:lnTo>
                        <a:pt x="3114" y="1008"/>
                      </a:lnTo>
                      <a:lnTo>
                        <a:pt x="3114" y="1008"/>
                      </a:lnTo>
                      <a:lnTo>
                        <a:pt x="3120" y="1002"/>
                      </a:lnTo>
                      <a:lnTo>
                        <a:pt x="3120" y="1002"/>
                      </a:lnTo>
                      <a:lnTo>
                        <a:pt x="3120" y="996"/>
                      </a:lnTo>
                      <a:lnTo>
                        <a:pt x="3120" y="996"/>
                      </a:lnTo>
                      <a:lnTo>
                        <a:pt x="3120" y="996"/>
                      </a:lnTo>
                      <a:lnTo>
                        <a:pt x="3120" y="990"/>
                      </a:lnTo>
                      <a:lnTo>
                        <a:pt x="3120" y="990"/>
                      </a:lnTo>
                      <a:lnTo>
                        <a:pt x="3126" y="984"/>
                      </a:lnTo>
                      <a:lnTo>
                        <a:pt x="3126" y="984"/>
                      </a:lnTo>
                      <a:lnTo>
                        <a:pt x="3126" y="978"/>
                      </a:lnTo>
                      <a:lnTo>
                        <a:pt x="3126" y="978"/>
                      </a:lnTo>
                      <a:lnTo>
                        <a:pt x="3126" y="972"/>
                      </a:lnTo>
                      <a:lnTo>
                        <a:pt x="3126" y="972"/>
                      </a:lnTo>
                      <a:lnTo>
                        <a:pt x="3126" y="972"/>
                      </a:lnTo>
                      <a:lnTo>
                        <a:pt x="3132" y="966"/>
                      </a:lnTo>
                      <a:lnTo>
                        <a:pt x="3132" y="966"/>
                      </a:lnTo>
                      <a:lnTo>
                        <a:pt x="3132" y="960"/>
                      </a:lnTo>
                      <a:lnTo>
                        <a:pt x="3132" y="960"/>
                      </a:lnTo>
                      <a:lnTo>
                        <a:pt x="3132" y="954"/>
                      </a:lnTo>
                      <a:lnTo>
                        <a:pt x="3132" y="954"/>
                      </a:lnTo>
                      <a:lnTo>
                        <a:pt x="3138" y="954"/>
                      </a:lnTo>
                      <a:lnTo>
                        <a:pt x="3138" y="954"/>
                      </a:lnTo>
                      <a:lnTo>
                        <a:pt x="3138" y="954"/>
                      </a:lnTo>
                      <a:lnTo>
                        <a:pt x="3138" y="948"/>
                      </a:lnTo>
                      <a:lnTo>
                        <a:pt x="3138" y="948"/>
                      </a:lnTo>
                      <a:lnTo>
                        <a:pt x="3138" y="954"/>
                      </a:lnTo>
                      <a:lnTo>
                        <a:pt x="3144" y="954"/>
                      </a:lnTo>
                      <a:lnTo>
                        <a:pt x="3144" y="954"/>
                      </a:lnTo>
                      <a:lnTo>
                        <a:pt x="3144" y="954"/>
                      </a:lnTo>
                      <a:lnTo>
                        <a:pt x="3144" y="954"/>
                      </a:lnTo>
                      <a:lnTo>
                        <a:pt x="3144" y="960"/>
                      </a:lnTo>
                      <a:lnTo>
                        <a:pt x="3144" y="960"/>
                      </a:lnTo>
                      <a:lnTo>
                        <a:pt x="3150" y="966"/>
                      </a:lnTo>
                      <a:lnTo>
                        <a:pt x="3150" y="966"/>
                      </a:lnTo>
                      <a:lnTo>
                        <a:pt x="3150" y="972"/>
                      </a:lnTo>
                      <a:lnTo>
                        <a:pt x="3150" y="972"/>
                      </a:lnTo>
                      <a:lnTo>
                        <a:pt x="3150" y="972"/>
                      </a:lnTo>
                      <a:lnTo>
                        <a:pt x="3150" y="978"/>
                      </a:lnTo>
                      <a:lnTo>
                        <a:pt x="3150" y="978"/>
                      </a:lnTo>
                      <a:lnTo>
                        <a:pt x="3156" y="984"/>
                      </a:lnTo>
                      <a:lnTo>
                        <a:pt x="3156" y="984"/>
                      </a:lnTo>
                      <a:lnTo>
                        <a:pt x="3156" y="990"/>
                      </a:lnTo>
                      <a:lnTo>
                        <a:pt x="3156" y="990"/>
                      </a:lnTo>
                      <a:lnTo>
                        <a:pt x="3156" y="996"/>
                      </a:lnTo>
                      <a:lnTo>
                        <a:pt x="3156" y="996"/>
                      </a:lnTo>
                      <a:lnTo>
                        <a:pt x="3162" y="996"/>
                      </a:lnTo>
                      <a:lnTo>
                        <a:pt x="3162" y="1002"/>
                      </a:lnTo>
                      <a:lnTo>
                        <a:pt x="3162" y="1002"/>
                      </a:lnTo>
                      <a:lnTo>
                        <a:pt x="3162" y="1008"/>
                      </a:lnTo>
                      <a:lnTo>
                        <a:pt x="3162" y="1008"/>
                      </a:lnTo>
                      <a:lnTo>
                        <a:pt x="3162" y="1008"/>
                      </a:lnTo>
                      <a:lnTo>
                        <a:pt x="3162" y="1008"/>
                      </a:lnTo>
                      <a:lnTo>
                        <a:pt x="3216" y="1008"/>
                      </a:lnTo>
                      <a:lnTo>
                        <a:pt x="3216" y="1008"/>
                      </a:lnTo>
                      <a:lnTo>
                        <a:pt x="3216" y="1002"/>
                      </a:lnTo>
                      <a:lnTo>
                        <a:pt x="3222" y="1002"/>
                      </a:lnTo>
                      <a:lnTo>
                        <a:pt x="3222" y="996"/>
                      </a:lnTo>
                      <a:lnTo>
                        <a:pt x="3222" y="996"/>
                      </a:lnTo>
                      <a:lnTo>
                        <a:pt x="3222" y="990"/>
                      </a:lnTo>
                      <a:lnTo>
                        <a:pt x="3222" y="990"/>
                      </a:lnTo>
                      <a:lnTo>
                        <a:pt x="3222" y="990"/>
                      </a:lnTo>
                      <a:lnTo>
                        <a:pt x="3228" y="984"/>
                      </a:lnTo>
                      <a:lnTo>
                        <a:pt x="3228" y="984"/>
                      </a:lnTo>
                      <a:lnTo>
                        <a:pt x="3228" y="978"/>
                      </a:lnTo>
                      <a:lnTo>
                        <a:pt x="3228" y="978"/>
                      </a:lnTo>
                      <a:lnTo>
                        <a:pt x="3228" y="972"/>
                      </a:lnTo>
                      <a:lnTo>
                        <a:pt x="3228" y="972"/>
                      </a:lnTo>
                      <a:lnTo>
                        <a:pt x="3228" y="972"/>
                      </a:lnTo>
                      <a:lnTo>
                        <a:pt x="3234" y="966"/>
                      </a:lnTo>
                      <a:lnTo>
                        <a:pt x="3234" y="966"/>
                      </a:lnTo>
                      <a:lnTo>
                        <a:pt x="3234" y="960"/>
                      </a:lnTo>
                      <a:lnTo>
                        <a:pt x="3234" y="960"/>
                      </a:lnTo>
                      <a:lnTo>
                        <a:pt x="3234" y="954"/>
                      </a:lnTo>
                      <a:lnTo>
                        <a:pt x="3234" y="954"/>
                      </a:lnTo>
                      <a:lnTo>
                        <a:pt x="3240" y="954"/>
                      </a:lnTo>
                      <a:lnTo>
                        <a:pt x="3240" y="954"/>
                      </a:lnTo>
                      <a:lnTo>
                        <a:pt x="3240" y="948"/>
                      </a:lnTo>
                      <a:lnTo>
                        <a:pt x="3240" y="948"/>
                      </a:lnTo>
                      <a:lnTo>
                        <a:pt x="3240" y="948"/>
                      </a:lnTo>
                      <a:lnTo>
                        <a:pt x="3240" y="948"/>
                      </a:lnTo>
                      <a:lnTo>
                        <a:pt x="3246" y="954"/>
                      </a:lnTo>
                      <a:lnTo>
                        <a:pt x="3246" y="954"/>
                      </a:lnTo>
                      <a:lnTo>
                        <a:pt x="3246" y="954"/>
                      </a:lnTo>
                      <a:lnTo>
                        <a:pt x="3246" y="954"/>
                      </a:lnTo>
                      <a:lnTo>
                        <a:pt x="3246" y="960"/>
                      </a:lnTo>
                      <a:lnTo>
                        <a:pt x="3246" y="960"/>
                      </a:lnTo>
                      <a:lnTo>
                        <a:pt x="3252" y="966"/>
                      </a:lnTo>
                      <a:lnTo>
                        <a:pt x="3252" y="966"/>
                      </a:lnTo>
                      <a:lnTo>
                        <a:pt x="3252" y="972"/>
                      </a:lnTo>
                      <a:lnTo>
                        <a:pt x="3252" y="972"/>
                      </a:lnTo>
                      <a:lnTo>
                        <a:pt x="3252" y="972"/>
                      </a:lnTo>
                      <a:lnTo>
                        <a:pt x="3252" y="978"/>
                      </a:lnTo>
                      <a:lnTo>
                        <a:pt x="3252" y="978"/>
                      </a:lnTo>
                      <a:lnTo>
                        <a:pt x="3258" y="984"/>
                      </a:lnTo>
                      <a:lnTo>
                        <a:pt x="3258" y="984"/>
                      </a:lnTo>
                      <a:lnTo>
                        <a:pt x="3258" y="990"/>
                      </a:lnTo>
                      <a:lnTo>
                        <a:pt x="3258" y="990"/>
                      </a:lnTo>
                      <a:lnTo>
                        <a:pt x="3258" y="990"/>
                      </a:lnTo>
                      <a:lnTo>
                        <a:pt x="3258" y="996"/>
                      </a:lnTo>
                      <a:lnTo>
                        <a:pt x="3264" y="996"/>
                      </a:lnTo>
                      <a:lnTo>
                        <a:pt x="3264" y="1002"/>
                      </a:lnTo>
                      <a:lnTo>
                        <a:pt x="3264" y="1002"/>
                      </a:lnTo>
                      <a:lnTo>
                        <a:pt x="3264" y="1002"/>
                      </a:lnTo>
                      <a:lnTo>
                        <a:pt x="3264" y="1008"/>
                      </a:lnTo>
                      <a:lnTo>
                        <a:pt x="3264" y="1008"/>
                      </a:lnTo>
                      <a:lnTo>
                        <a:pt x="3264" y="1008"/>
                      </a:lnTo>
                      <a:lnTo>
                        <a:pt x="3318" y="1002"/>
                      </a:lnTo>
                      <a:lnTo>
                        <a:pt x="3318" y="1002"/>
                      </a:lnTo>
                      <a:lnTo>
                        <a:pt x="3318" y="1002"/>
                      </a:lnTo>
                      <a:lnTo>
                        <a:pt x="3324" y="1002"/>
                      </a:lnTo>
                      <a:lnTo>
                        <a:pt x="3324" y="996"/>
                      </a:lnTo>
                      <a:lnTo>
                        <a:pt x="3324" y="996"/>
                      </a:lnTo>
                      <a:lnTo>
                        <a:pt x="3324" y="990"/>
                      </a:lnTo>
                      <a:lnTo>
                        <a:pt x="3324" y="990"/>
                      </a:lnTo>
                      <a:lnTo>
                        <a:pt x="3324" y="984"/>
                      </a:lnTo>
                      <a:lnTo>
                        <a:pt x="3330" y="984"/>
                      </a:lnTo>
                      <a:lnTo>
                        <a:pt x="3330" y="978"/>
                      </a:lnTo>
                      <a:lnTo>
                        <a:pt x="3330" y="978"/>
                      </a:lnTo>
                      <a:lnTo>
                        <a:pt x="3330" y="972"/>
                      </a:lnTo>
                      <a:lnTo>
                        <a:pt x="3330" y="972"/>
                      </a:lnTo>
                      <a:lnTo>
                        <a:pt x="3330" y="972"/>
                      </a:lnTo>
                      <a:lnTo>
                        <a:pt x="3330" y="972"/>
                      </a:lnTo>
                      <a:lnTo>
                        <a:pt x="3330" y="966"/>
                      </a:lnTo>
                      <a:lnTo>
                        <a:pt x="3336" y="966"/>
                      </a:lnTo>
                      <a:lnTo>
                        <a:pt x="3336" y="960"/>
                      </a:lnTo>
                      <a:lnTo>
                        <a:pt x="3336" y="960"/>
                      </a:lnTo>
                      <a:lnTo>
                        <a:pt x="3336" y="954"/>
                      </a:lnTo>
                      <a:lnTo>
                        <a:pt x="3336" y="954"/>
                      </a:lnTo>
                      <a:lnTo>
                        <a:pt x="3336" y="954"/>
                      </a:lnTo>
                      <a:lnTo>
                        <a:pt x="3342" y="954"/>
                      </a:lnTo>
                      <a:lnTo>
                        <a:pt x="3342" y="948"/>
                      </a:lnTo>
                      <a:lnTo>
                        <a:pt x="3342" y="948"/>
                      </a:lnTo>
                      <a:lnTo>
                        <a:pt x="3342" y="948"/>
                      </a:lnTo>
                      <a:lnTo>
                        <a:pt x="3342" y="948"/>
                      </a:lnTo>
                      <a:lnTo>
                        <a:pt x="3348" y="954"/>
                      </a:lnTo>
                      <a:lnTo>
                        <a:pt x="3348" y="954"/>
                      </a:lnTo>
                      <a:lnTo>
                        <a:pt x="3348" y="954"/>
                      </a:lnTo>
                      <a:lnTo>
                        <a:pt x="3348" y="954"/>
                      </a:lnTo>
                      <a:lnTo>
                        <a:pt x="3348" y="960"/>
                      </a:lnTo>
                      <a:lnTo>
                        <a:pt x="3348" y="960"/>
                      </a:lnTo>
                      <a:lnTo>
                        <a:pt x="3354" y="966"/>
                      </a:lnTo>
                      <a:lnTo>
                        <a:pt x="3354" y="966"/>
                      </a:lnTo>
                      <a:lnTo>
                        <a:pt x="3354" y="972"/>
                      </a:lnTo>
                      <a:lnTo>
                        <a:pt x="3354" y="972"/>
                      </a:lnTo>
                      <a:lnTo>
                        <a:pt x="3354" y="972"/>
                      </a:lnTo>
                      <a:lnTo>
                        <a:pt x="3354" y="978"/>
                      </a:lnTo>
                      <a:lnTo>
                        <a:pt x="3354" y="978"/>
                      </a:lnTo>
                      <a:lnTo>
                        <a:pt x="3354" y="984"/>
                      </a:lnTo>
                      <a:lnTo>
                        <a:pt x="3360" y="984"/>
                      </a:lnTo>
                      <a:lnTo>
                        <a:pt x="3360" y="990"/>
                      </a:lnTo>
                      <a:lnTo>
                        <a:pt x="3360" y="990"/>
                      </a:lnTo>
                      <a:lnTo>
                        <a:pt x="3360" y="990"/>
                      </a:lnTo>
                      <a:lnTo>
                        <a:pt x="3360" y="996"/>
                      </a:lnTo>
                      <a:lnTo>
                        <a:pt x="3360" y="996"/>
                      </a:lnTo>
                      <a:lnTo>
                        <a:pt x="3366" y="1002"/>
                      </a:lnTo>
                      <a:lnTo>
                        <a:pt x="3366" y="1002"/>
                      </a:lnTo>
                      <a:lnTo>
                        <a:pt x="3366" y="1008"/>
                      </a:lnTo>
                      <a:lnTo>
                        <a:pt x="3366" y="1008"/>
                      </a:lnTo>
                      <a:lnTo>
                        <a:pt x="3366" y="1008"/>
                      </a:lnTo>
                      <a:lnTo>
                        <a:pt x="3366" y="1008"/>
                      </a:lnTo>
                      <a:lnTo>
                        <a:pt x="3420" y="1008"/>
                      </a:lnTo>
                      <a:lnTo>
                        <a:pt x="3420" y="1008"/>
                      </a:lnTo>
                      <a:lnTo>
                        <a:pt x="3420" y="1002"/>
                      </a:lnTo>
                      <a:lnTo>
                        <a:pt x="3426" y="1002"/>
                      </a:lnTo>
                      <a:lnTo>
                        <a:pt x="3426" y="996"/>
                      </a:lnTo>
                      <a:lnTo>
                        <a:pt x="3426" y="996"/>
                      </a:lnTo>
                      <a:lnTo>
                        <a:pt x="3426" y="996"/>
                      </a:lnTo>
                      <a:lnTo>
                        <a:pt x="3426" y="990"/>
                      </a:lnTo>
                      <a:lnTo>
                        <a:pt x="3426" y="990"/>
                      </a:lnTo>
                      <a:lnTo>
                        <a:pt x="3426" y="984"/>
                      </a:lnTo>
                      <a:lnTo>
                        <a:pt x="3432" y="984"/>
                      </a:lnTo>
                      <a:lnTo>
                        <a:pt x="3432" y="978"/>
                      </a:lnTo>
                      <a:lnTo>
                        <a:pt x="3432" y="978"/>
                      </a:lnTo>
                      <a:lnTo>
                        <a:pt x="3432" y="972"/>
                      </a:lnTo>
                      <a:lnTo>
                        <a:pt x="3432" y="972"/>
                      </a:lnTo>
                      <a:lnTo>
                        <a:pt x="3432" y="972"/>
                      </a:lnTo>
                      <a:lnTo>
                        <a:pt x="3432" y="966"/>
                      </a:lnTo>
                      <a:lnTo>
                        <a:pt x="3438" y="966"/>
                      </a:lnTo>
                      <a:lnTo>
                        <a:pt x="3438" y="960"/>
                      </a:lnTo>
                      <a:lnTo>
                        <a:pt x="3438" y="960"/>
                      </a:lnTo>
                      <a:lnTo>
                        <a:pt x="3438" y="960"/>
                      </a:lnTo>
                      <a:lnTo>
                        <a:pt x="3438" y="954"/>
                      </a:lnTo>
                      <a:lnTo>
                        <a:pt x="3438" y="954"/>
                      </a:lnTo>
                      <a:lnTo>
                        <a:pt x="3444" y="954"/>
                      </a:lnTo>
                      <a:lnTo>
                        <a:pt x="3444" y="954"/>
                      </a:lnTo>
                      <a:lnTo>
                        <a:pt x="3444" y="954"/>
                      </a:lnTo>
                      <a:lnTo>
                        <a:pt x="3444" y="954"/>
                      </a:lnTo>
                      <a:lnTo>
                        <a:pt x="3444" y="954"/>
                      </a:lnTo>
                      <a:lnTo>
                        <a:pt x="3444" y="954"/>
                      </a:lnTo>
                      <a:lnTo>
                        <a:pt x="3450" y="954"/>
                      </a:lnTo>
                      <a:lnTo>
                        <a:pt x="3450" y="954"/>
                      </a:lnTo>
                      <a:lnTo>
                        <a:pt x="3450" y="960"/>
                      </a:lnTo>
                      <a:lnTo>
                        <a:pt x="3450" y="960"/>
                      </a:lnTo>
                      <a:lnTo>
                        <a:pt x="3450" y="960"/>
                      </a:lnTo>
                      <a:lnTo>
                        <a:pt x="3450" y="966"/>
                      </a:lnTo>
                      <a:lnTo>
                        <a:pt x="3456" y="966"/>
                      </a:lnTo>
                      <a:lnTo>
                        <a:pt x="3456" y="972"/>
                      </a:lnTo>
                      <a:lnTo>
                        <a:pt x="3456" y="972"/>
                      </a:lnTo>
                      <a:lnTo>
                        <a:pt x="3456" y="972"/>
                      </a:lnTo>
                      <a:lnTo>
                        <a:pt x="3456" y="978"/>
                      </a:lnTo>
                      <a:lnTo>
                        <a:pt x="3456" y="978"/>
                      </a:lnTo>
                      <a:lnTo>
                        <a:pt x="3456" y="984"/>
                      </a:lnTo>
                      <a:lnTo>
                        <a:pt x="3462" y="984"/>
                      </a:lnTo>
                      <a:lnTo>
                        <a:pt x="3462" y="990"/>
                      </a:lnTo>
                      <a:lnTo>
                        <a:pt x="3462" y="990"/>
                      </a:lnTo>
                      <a:lnTo>
                        <a:pt x="3462" y="996"/>
                      </a:lnTo>
                      <a:lnTo>
                        <a:pt x="3462" y="996"/>
                      </a:lnTo>
                      <a:lnTo>
                        <a:pt x="3462" y="996"/>
                      </a:lnTo>
                      <a:lnTo>
                        <a:pt x="3468" y="1002"/>
                      </a:lnTo>
                      <a:lnTo>
                        <a:pt x="3468" y="1002"/>
                      </a:lnTo>
                      <a:lnTo>
                        <a:pt x="3468" y="1008"/>
                      </a:lnTo>
                      <a:lnTo>
                        <a:pt x="3468" y="1008"/>
                      </a:lnTo>
                      <a:lnTo>
                        <a:pt x="3468" y="1008"/>
                      </a:lnTo>
                      <a:lnTo>
                        <a:pt x="3468" y="1008"/>
                      </a:lnTo>
                      <a:lnTo>
                        <a:pt x="3522" y="1002"/>
                      </a:lnTo>
                      <a:lnTo>
                        <a:pt x="3522" y="1002"/>
                      </a:lnTo>
                      <a:lnTo>
                        <a:pt x="3522" y="1002"/>
                      </a:lnTo>
                      <a:lnTo>
                        <a:pt x="3522" y="1002"/>
                      </a:lnTo>
                      <a:lnTo>
                        <a:pt x="3528" y="996"/>
                      </a:lnTo>
                      <a:lnTo>
                        <a:pt x="3528" y="996"/>
                      </a:lnTo>
                      <a:lnTo>
                        <a:pt x="3528" y="990"/>
                      </a:lnTo>
                      <a:lnTo>
                        <a:pt x="3528" y="990"/>
                      </a:lnTo>
                      <a:lnTo>
                        <a:pt x="3528" y="984"/>
                      </a:lnTo>
                      <a:lnTo>
                        <a:pt x="3528" y="984"/>
                      </a:lnTo>
                      <a:lnTo>
                        <a:pt x="3534" y="978"/>
                      </a:lnTo>
                      <a:lnTo>
                        <a:pt x="3534" y="978"/>
                      </a:lnTo>
                      <a:lnTo>
                        <a:pt x="3534" y="978"/>
                      </a:lnTo>
                      <a:lnTo>
                        <a:pt x="3534" y="972"/>
                      </a:lnTo>
                      <a:lnTo>
                        <a:pt x="3534" y="972"/>
                      </a:lnTo>
                      <a:lnTo>
                        <a:pt x="3534" y="972"/>
                      </a:lnTo>
                      <a:lnTo>
                        <a:pt x="3534" y="966"/>
                      </a:lnTo>
                      <a:lnTo>
                        <a:pt x="3540" y="966"/>
                      </a:lnTo>
                      <a:lnTo>
                        <a:pt x="3540" y="960"/>
                      </a:lnTo>
                      <a:lnTo>
                        <a:pt x="3540" y="960"/>
                      </a:lnTo>
                      <a:lnTo>
                        <a:pt x="3540" y="954"/>
                      </a:lnTo>
                      <a:lnTo>
                        <a:pt x="3540" y="954"/>
                      </a:lnTo>
                      <a:lnTo>
                        <a:pt x="3540" y="954"/>
                      </a:lnTo>
                      <a:lnTo>
                        <a:pt x="3546" y="948"/>
                      </a:lnTo>
                      <a:lnTo>
                        <a:pt x="3546" y="948"/>
                      </a:lnTo>
                      <a:lnTo>
                        <a:pt x="3546" y="948"/>
                      </a:lnTo>
                      <a:lnTo>
                        <a:pt x="3546" y="948"/>
                      </a:lnTo>
                      <a:lnTo>
                        <a:pt x="3546" y="948"/>
                      </a:lnTo>
                      <a:lnTo>
                        <a:pt x="3546" y="948"/>
                      </a:lnTo>
                      <a:lnTo>
                        <a:pt x="3552" y="954"/>
                      </a:lnTo>
                      <a:lnTo>
                        <a:pt x="3552" y="954"/>
                      </a:lnTo>
                      <a:lnTo>
                        <a:pt x="3552" y="954"/>
                      </a:lnTo>
                      <a:lnTo>
                        <a:pt x="3552" y="960"/>
                      </a:lnTo>
                      <a:lnTo>
                        <a:pt x="3552" y="960"/>
                      </a:lnTo>
                      <a:lnTo>
                        <a:pt x="3552" y="966"/>
                      </a:lnTo>
                      <a:lnTo>
                        <a:pt x="3558" y="966"/>
                      </a:lnTo>
                      <a:lnTo>
                        <a:pt x="3558" y="972"/>
                      </a:lnTo>
                      <a:lnTo>
                        <a:pt x="3558" y="972"/>
                      </a:lnTo>
                      <a:lnTo>
                        <a:pt x="3558" y="972"/>
                      </a:lnTo>
                      <a:lnTo>
                        <a:pt x="3558" y="978"/>
                      </a:lnTo>
                      <a:lnTo>
                        <a:pt x="3558" y="978"/>
                      </a:lnTo>
                      <a:lnTo>
                        <a:pt x="3558" y="984"/>
                      </a:lnTo>
                      <a:lnTo>
                        <a:pt x="3564" y="984"/>
                      </a:lnTo>
                      <a:lnTo>
                        <a:pt x="3564" y="984"/>
                      </a:lnTo>
                      <a:lnTo>
                        <a:pt x="3564" y="990"/>
                      </a:lnTo>
                      <a:lnTo>
                        <a:pt x="3564" y="990"/>
                      </a:lnTo>
                      <a:lnTo>
                        <a:pt x="3564" y="996"/>
                      </a:lnTo>
                      <a:lnTo>
                        <a:pt x="3564" y="996"/>
                      </a:lnTo>
                      <a:lnTo>
                        <a:pt x="3564" y="1002"/>
                      </a:lnTo>
                      <a:lnTo>
                        <a:pt x="3570" y="1002"/>
                      </a:lnTo>
                      <a:lnTo>
                        <a:pt x="3570" y="1002"/>
                      </a:lnTo>
                      <a:lnTo>
                        <a:pt x="3570" y="1008"/>
                      </a:lnTo>
                      <a:lnTo>
                        <a:pt x="3570" y="1008"/>
                      </a:lnTo>
                      <a:lnTo>
                        <a:pt x="3570" y="1008"/>
                      </a:lnTo>
                      <a:lnTo>
                        <a:pt x="3624" y="1008"/>
                      </a:lnTo>
                      <a:lnTo>
                        <a:pt x="3624" y="1008"/>
                      </a:lnTo>
                      <a:lnTo>
                        <a:pt x="3624" y="1002"/>
                      </a:lnTo>
                      <a:lnTo>
                        <a:pt x="3624" y="1002"/>
                      </a:lnTo>
                      <a:lnTo>
                        <a:pt x="3630" y="996"/>
                      </a:lnTo>
                      <a:lnTo>
                        <a:pt x="3630" y="996"/>
                      </a:lnTo>
                      <a:lnTo>
                        <a:pt x="3630" y="990"/>
                      </a:lnTo>
                      <a:lnTo>
                        <a:pt x="3630" y="990"/>
                      </a:lnTo>
                      <a:lnTo>
                        <a:pt x="3630" y="990"/>
                      </a:lnTo>
                      <a:lnTo>
                        <a:pt x="3630" y="984"/>
                      </a:lnTo>
                      <a:lnTo>
                        <a:pt x="3636" y="984"/>
                      </a:lnTo>
                      <a:lnTo>
                        <a:pt x="3636" y="978"/>
                      </a:lnTo>
                      <a:lnTo>
                        <a:pt x="3636" y="978"/>
                      </a:lnTo>
                      <a:lnTo>
                        <a:pt x="3636" y="972"/>
                      </a:lnTo>
                      <a:lnTo>
                        <a:pt x="3636" y="972"/>
                      </a:lnTo>
                      <a:lnTo>
                        <a:pt x="3636" y="972"/>
                      </a:lnTo>
                      <a:lnTo>
                        <a:pt x="3636" y="966"/>
                      </a:lnTo>
                      <a:lnTo>
                        <a:pt x="3636" y="966"/>
                      </a:lnTo>
                      <a:lnTo>
                        <a:pt x="3642" y="960"/>
                      </a:lnTo>
                      <a:lnTo>
                        <a:pt x="3642" y="960"/>
                      </a:lnTo>
                      <a:lnTo>
                        <a:pt x="3642" y="954"/>
                      </a:lnTo>
                      <a:lnTo>
                        <a:pt x="3642" y="954"/>
                      </a:lnTo>
                      <a:lnTo>
                        <a:pt x="3642" y="954"/>
                      </a:lnTo>
                      <a:lnTo>
                        <a:pt x="3642" y="954"/>
                      </a:lnTo>
                      <a:lnTo>
                        <a:pt x="3648" y="948"/>
                      </a:lnTo>
                      <a:lnTo>
                        <a:pt x="3648" y="948"/>
                      </a:lnTo>
                      <a:lnTo>
                        <a:pt x="3648" y="948"/>
                      </a:lnTo>
                      <a:lnTo>
                        <a:pt x="3648" y="948"/>
                      </a:lnTo>
                      <a:lnTo>
                        <a:pt x="3648" y="954"/>
                      </a:lnTo>
                      <a:lnTo>
                        <a:pt x="3648" y="954"/>
                      </a:lnTo>
                      <a:lnTo>
                        <a:pt x="3654" y="954"/>
                      </a:lnTo>
                      <a:lnTo>
                        <a:pt x="3654" y="954"/>
                      </a:lnTo>
                      <a:lnTo>
                        <a:pt x="3654" y="960"/>
                      </a:lnTo>
                      <a:lnTo>
                        <a:pt x="3654" y="960"/>
                      </a:lnTo>
                      <a:lnTo>
                        <a:pt x="3654" y="966"/>
                      </a:lnTo>
                      <a:lnTo>
                        <a:pt x="3660" y="966"/>
                      </a:lnTo>
                      <a:lnTo>
                        <a:pt x="3660" y="972"/>
                      </a:lnTo>
                      <a:lnTo>
                        <a:pt x="3660" y="972"/>
                      </a:lnTo>
                      <a:lnTo>
                        <a:pt x="3660" y="972"/>
                      </a:lnTo>
                      <a:lnTo>
                        <a:pt x="3660" y="978"/>
                      </a:lnTo>
                      <a:lnTo>
                        <a:pt x="3660" y="978"/>
                      </a:lnTo>
                      <a:lnTo>
                        <a:pt x="3660" y="984"/>
                      </a:lnTo>
                      <a:lnTo>
                        <a:pt x="3660" y="984"/>
                      </a:lnTo>
                      <a:lnTo>
                        <a:pt x="3666" y="990"/>
                      </a:lnTo>
                      <a:lnTo>
                        <a:pt x="3666" y="990"/>
                      </a:lnTo>
                      <a:lnTo>
                        <a:pt x="3666" y="996"/>
                      </a:lnTo>
                      <a:lnTo>
                        <a:pt x="3666" y="996"/>
                      </a:lnTo>
                      <a:lnTo>
                        <a:pt x="3666" y="996"/>
                      </a:lnTo>
                      <a:lnTo>
                        <a:pt x="3666" y="1002"/>
                      </a:lnTo>
                      <a:lnTo>
                        <a:pt x="3672" y="1002"/>
                      </a:lnTo>
                      <a:lnTo>
                        <a:pt x="3672" y="1008"/>
                      </a:lnTo>
                      <a:lnTo>
                        <a:pt x="3672" y="1008"/>
                      </a:lnTo>
                      <a:lnTo>
                        <a:pt x="3672" y="1008"/>
                      </a:lnTo>
                      <a:lnTo>
                        <a:pt x="3672" y="1008"/>
                      </a:lnTo>
                      <a:lnTo>
                        <a:pt x="3726" y="1008"/>
                      </a:lnTo>
                      <a:lnTo>
                        <a:pt x="3726" y="1008"/>
                      </a:lnTo>
                      <a:lnTo>
                        <a:pt x="3726" y="1002"/>
                      </a:lnTo>
                      <a:lnTo>
                        <a:pt x="3726" y="1002"/>
                      </a:lnTo>
                      <a:lnTo>
                        <a:pt x="3726" y="996"/>
                      </a:lnTo>
                      <a:lnTo>
                        <a:pt x="3732" y="996"/>
                      </a:lnTo>
                      <a:lnTo>
                        <a:pt x="3732" y="996"/>
                      </a:lnTo>
                      <a:lnTo>
                        <a:pt x="3732" y="990"/>
                      </a:lnTo>
                      <a:lnTo>
                        <a:pt x="3732" y="990"/>
                      </a:lnTo>
                      <a:lnTo>
                        <a:pt x="3732" y="984"/>
                      </a:lnTo>
                      <a:lnTo>
                        <a:pt x="3732" y="984"/>
                      </a:lnTo>
                      <a:lnTo>
                        <a:pt x="3738" y="978"/>
                      </a:lnTo>
                      <a:lnTo>
                        <a:pt x="3738" y="978"/>
                      </a:lnTo>
                      <a:lnTo>
                        <a:pt x="3738" y="972"/>
                      </a:lnTo>
                      <a:lnTo>
                        <a:pt x="3738" y="972"/>
                      </a:lnTo>
                      <a:lnTo>
                        <a:pt x="3738" y="972"/>
                      </a:lnTo>
                      <a:lnTo>
                        <a:pt x="3738" y="966"/>
                      </a:lnTo>
                      <a:lnTo>
                        <a:pt x="3738" y="966"/>
                      </a:lnTo>
                      <a:lnTo>
                        <a:pt x="3744" y="960"/>
                      </a:lnTo>
                      <a:lnTo>
                        <a:pt x="3744" y="960"/>
                      </a:lnTo>
                      <a:lnTo>
                        <a:pt x="3744" y="960"/>
                      </a:lnTo>
                      <a:lnTo>
                        <a:pt x="3744" y="954"/>
                      </a:lnTo>
                      <a:lnTo>
                        <a:pt x="3744" y="954"/>
                      </a:lnTo>
                      <a:lnTo>
                        <a:pt x="3744" y="954"/>
                      </a:lnTo>
                      <a:lnTo>
                        <a:pt x="3750" y="954"/>
                      </a:lnTo>
                      <a:lnTo>
                        <a:pt x="3750" y="954"/>
                      </a:lnTo>
                      <a:lnTo>
                        <a:pt x="3750" y="954"/>
                      </a:lnTo>
                      <a:lnTo>
                        <a:pt x="3750" y="954"/>
                      </a:lnTo>
                      <a:lnTo>
                        <a:pt x="3750" y="954"/>
                      </a:lnTo>
                      <a:lnTo>
                        <a:pt x="3750" y="954"/>
                      </a:lnTo>
                      <a:lnTo>
                        <a:pt x="3756" y="954"/>
                      </a:lnTo>
                      <a:lnTo>
                        <a:pt x="3756" y="954"/>
                      </a:lnTo>
                      <a:lnTo>
                        <a:pt x="3756" y="960"/>
                      </a:lnTo>
                      <a:lnTo>
                        <a:pt x="3756" y="960"/>
                      </a:lnTo>
                      <a:lnTo>
                        <a:pt x="3756" y="966"/>
                      </a:lnTo>
                      <a:lnTo>
                        <a:pt x="3756" y="966"/>
                      </a:lnTo>
                      <a:lnTo>
                        <a:pt x="3762" y="972"/>
                      </a:lnTo>
                      <a:lnTo>
                        <a:pt x="3762" y="972"/>
                      </a:lnTo>
                      <a:lnTo>
                        <a:pt x="3762" y="972"/>
                      </a:lnTo>
                      <a:lnTo>
                        <a:pt x="3762" y="978"/>
                      </a:lnTo>
                      <a:lnTo>
                        <a:pt x="3762" y="978"/>
                      </a:lnTo>
                      <a:lnTo>
                        <a:pt x="3762" y="984"/>
                      </a:lnTo>
                      <a:lnTo>
                        <a:pt x="3762" y="984"/>
                      </a:lnTo>
                      <a:lnTo>
                        <a:pt x="3768" y="990"/>
                      </a:lnTo>
                      <a:lnTo>
                        <a:pt x="3768" y="990"/>
                      </a:lnTo>
                      <a:lnTo>
                        <a:pt x="3768" y="996"/>
                      </a:lnTo>
                      <a:lnTo>
                        <a:pt x="3768" y="996"/>
                      </a:lnTo>
                      <a:lnTo>
                        <a:pt x="3768" y="996"/>
                      </a:lnTo>
                      <a:lnTo>
                        <a:pt x="3768" y="1002"/>
                      </a:lnTo>
                      <a:lnTo>
                        <a:pt x="3774" y="1002"/>
                      </a:lnTo>
                      <a:lnTo>
                        <a:pt x="3774" y="1008"/>
                      </a:lnTo>
                      <a:lnTo>
                        <a:pt x="3774" y="1008"/>
                      </a:lnTo>
                      <a:lnTo>
                        <a:pt x="3774" y="1008"/>
                      </a:lnTo>
                      <a:lnTo>
                        <a:pt x="3774" y="1008"/>
                      </a:lnTo>
                      <a:lnTo>
                        <a:pt x="3828" y="1002"/>
                      </a:lnTo>
                      <a:lnTo>
                        <a:pt x="3828" y="1002"/>
                      </a:lnTo>
                      <a:lnTo>
                        <a:pt x="3828" y="1002"/>
                      </a:lnTo>
                      <a:lnTo>
                        <a:pt x="3828" y="1002"/>
                      </a:lnTo>
                      <a:lnTo>
                        <a:pt x="3828" y="996"/>
                      </a:lnTo>
                      <a:lnTo>
                        <a:pt x="3834" y="996"/>
                      </a:lnTo>
                      <a:lnTo>
                        <a:pt x="3834" y="990"/>
                      </a:lnTo>
                      <a:lnTo>
                        <a:pt x="3834" y="990"/>
                      </a:lnTo>
                      <a:lnTo>
                        <a:pt x="3834" y="984"/>
                      </a:lnTo>
                      <a:lnTo>
                        <a:pt x="3834" y="984"/>
                      </a:lnTo>
                      <a:lnTo>
                        <a:pt x="3834" y="978"/>
                      </a:lnTo>
                      <a:lnTo>
                        <a:pt x="3840" y="978"/>
                      </a:lnTo>
                      <a:lnTo>
                        <a:pt x="3840" y="972"/>
                      </a:lnTo>
                      <a:lnTo>
                        <a:pt x="3840" y="972"/>
                      </a:lnTo>
                      <a:lnTo>
                        <a:pt x="3840" y="972"/>
                      </a:lnTo>
                      <a:lnTo>
                        <a:pt x="3840" y="972"/>
                      </a:lnTo>
                      <a:lnTo>
                        <a:pt x="3840" y="966"/>
                      </a:lnTo>
                      <a:lnTo>
                        <a:pt x="3840" y="966"/>
                      </a:lnTo>
                      <a:lnTo>
                        <a:pt x="3846" y="960"/>
                      </a:lnTo>
                      <a:lnTo>
                        <a:pt x="3846" y="960"/>
                      </a:lnTo>
                      <a:lnTo>
                        <a:pt x="3846" y="954"/>
                      </a:lnTo>
                      <a:lnTo>
                        <a:pt x="3846" y="954"/>
                      </a:lnTo>
                      <a:lnTo>
                        <a:pt x="3846" y="954"/>
                      </a:lnTo>
                      <a:lnTo>
                        <a:pt x="3846" y="948"/>
                      </a:lnTo>
                      <a:lnTo>
                        <a:pt x="3852" y="948"/>
                      </a:lnTo>
                      <a:lnTo>
                        <a:pt x="3852" y="948"/>
                      </a:lnTo>
                      <a:lnTo>
                        <a:pt x="3852" y="948"/>
                      </a:lnTo>
                      <a:lnTo>
                        <a:pt x="3852" y="948"/>
                      </a:lnTo>
                      <a:lnTo>
                        <a:pt x="3852" y="948"/>
                      </a:lnTo>
                      <a:lnTo>
                        <a:pt x="3852" y="954"/>
                      </a:lnTo>
                      <a:lnTo>
                        <a:pt x="3858" y="954"/>
                      </a:lnTo>
                      <a:lnTo>
                        <a:pt x="3858" y="954"/>
                      </a:lnTo>
                      <a:lnTo>
                        <a:pt x="3858" y="960"/>
                      </a:lnTo>
                      <a:lnTo>
                        <a:pt x="3858" y="960"/>
                      </a:lnTo>
                      <a:lnTo>
                        <a:pt x="3858" y="966"/>
                      </a:lnTo>
                      <a:lnTo>
                        <a:pt x="3858" y="966"/>
                      </a:lnTo>
                      <a:lnTo>
                        <a:pt x="3864" y="972"/>
                      </a:lnTo>
                      <a:lnTo>
                        <a:pt x="3864" y="972"/>
                      </a:lnTo>
                      <a:lnTo>
                        <a:pt x="3864" y="972"/>
                      </a:lnTo>
                      <a:lnTo>
                        <a:pt x="3864" y="978"/>
                      </a:lnTo>
                      <a:lnTo>
                        <a:pt x="3864" y="978"/>
                      </a:lnTo>
                      <a:lnTo>
                        <a:pt x="3864" y="984"/>
                      </a:lnTo>
                      <a:lnTo>
                        <a:pt x="3864" y="984"/>
                      </a:lnTo>
                      <a:lnTo>
                        <a:pt x="3870" y="984"/>
                      </a:lnTo>
                      <a:lnTo>
                        <a:pt x="3870" y="990"/>
                      </a:lnTo>
                      <a:lnTo>
                        <a:pt x="3870" y="990"/>
                      </a:lnTo>
                      <a:lnTo>
                        <a:pt x="3870" y="996"/>
                      </a:lnTo>
                      <a:lnTo>
                        <a:pt x="3870" y="996"/>
                      </a:lnTo>
                      <a:lnTo>
                        <a:pt x="3870" y="1002"/>
                      </a:lnTo>
                      <a:lnTo>
                        <a:pt x="3870" y="1002"/>
                      </a:lnTo>
                      <a:lnTo>
                        <a:pt x="3876" y="1002"/>
                      </a:lnTo>
                      <a:lnTo>
                        <a:pt x="3876" y="1008"/>
                      </a:lnTo>
                      <a:lnTo>
                        <a:pt x="3876" y="1008"/>
                      </a:lnTo>
                      <a:lnTo>
                        <a:pt x="3876" y="1008"/>
                      </a:lnTo>
                      <a:lnTo>
                        <a:pt x="3930" y="1008"/>
                      </a:lnTo>
                      <a:lnTo>
                        <a:pt x="3930" y="1008"/>
                      </a:lnTo>
                      <a:lnTo>
                        <a:pt x="3930" y="1002"/>
                      </a:lnTo>
                      <a:lnTo>
                        <a:pt x="3930" y="1002"/>
                      </a:lnTo>
                      <a:lnTo>
                        <a:pt x="3930" y="996"/>
                      </a:lnTo>
                      <a:lnTo>
                        <a:pt x="3936" y="996"/>
                      </a:lnTo>
                      <a:lnTo>
                        <a:pt x="3936" y="996"/>
                      </a:lnTo>
                      <a:lnTo>
                        <a:pt x="3936" y="990"/>
                      </a:lnTo>
                      <a:lnTo>
                        <a:pt x="3936" y="990"/>
                      </a:lnTo>
                      <a:lnTo>
                        <a:pt x="3936" y="984"/>
                      </a:lnTo>
                      <a:lnTo>
                        <a:pt x="3936" y="984"/>
                      </a:lnTo>
                      <a:lnTo>
                        <a:pt x="3936" y="978"/>
                      </a:lnTo>
                      <a:lnTo>
                        <a:pt x="3942" y="978"/>
                      </a:lnTo>
                      <a:lnTo>
                        <a:pt x="3942" y="972"/>
                      </a:lnTo>
                      <a:lnTo>
                        <a:pt x="3942" y="972"/>
                      </a:lnTo>
                      <a:lnTo>
                        <a:pt x="3942" y="972"/>
                      </a:lnTo>
                      <a:lnTo>
                        <a:pt x="3942" y="966"/>
                      </a:lnTo>
                      <a:lnTo>
                        <a:pt x="3942" y="966"/>
                      </a:lnTo>
                      <a:lnTo>
                        <a:pt x="3942" y="960"/>
                      </a:lnTo>
                      <a:lnTo>
                        <a:pt x="3948" y="960"/>
                      </a:lnTo>
                      <a:lnTo>
                        <a:pt x="3948" y="954"/>
                      </a:lnTo>
                      <a:lnTo>
                        <a:pt x="3948" y="954"/>
                      </a:lnTo>
                      <a:lnTo>
                        <a:pt x="3948" y="954"/>
                      </a:lnTo>
                      <a:lnTo>
                        <a:pt x="3948" y="954"/>
                      </a:lnTo>
                      <a:lnTo>
                        <a:pt x="3948" y="954"/>
                      </a:lnTo>
                      <a:lnTo>
                        <a:pt x="3954" y="954"/>
                      </a:lnTo>
                      <a:lnTo>
                        <a:pt x="3954" y="954"/>
                      </a:lnTo>
                      <a:lnTo>
                        <a:pt x="3954" y="954"/>
                      </a:lnTo>
                      <a:lnTo>
                        <a:pt x="3954" y="954"/>
                      </a:lnTo>
                      <a:lnTo>
                        <a:pt x="3954" y="954"/>
                      </a:lnTo>
                      <a:lnTo>
                        <a:pt x="3954" y="954"/>
                      </a:lnTo>
                      <a:lnTo>
                        <a:pt x="3960" y="960"/>
                      </a:lnTo>
                      <a:lnTo>
                        <a:pt x="3960" y="960"/>
                      </a:lnTo>
                      <a:lnTo>
                        <a:pt x="3960" y="960"/>
                      </a:lnTo>
                      <a:lnTo>
                        <a:pt x="3960" y="966"/>
                      </a:lnTo>
                      <a:lnTo>
                        <a:pt x="3960" y="966"/>
                      </a:lnTo>
                      <a:lnTo>
                        <a:pt x="3960" y="972"/>
                      </a:lnTo>
                      <a:lnTo>
                        <a:pt x="3966" y="972"/>
                      </a:lnTo>
                      <a:lnTo>
                        <a:pt x="3966" y="972"/>
                      </a:lnTo>
                      <a:lnTo>
                        <a:pt x="3966" y="978"/>
                      </a:lnTo>
                      <a:lnTo>
                        <a:pt x="3966" y="978"/>
                      </a:lnTo>
                      <a:lnTo>
                        <a:pt x="3966" y="984"/>
                      </a:lnTo>
                      <a:lnTo>
                        <a:pt x="3966" y="984"/>
                      </a:lnTo>
                      <a:lnTo>
                        <a:pt x="3966" y="990"/>
                      </a:lnTo>
                      <a:lnTo>
                        <a:pt x="3972" y="990"/>
                      </a:lnTo>
                      <a:lnTo>
                        <a:pt x="3972" y="996"/>
                      </a:lnTo>
                      <a:lnTo>
                        <a:pt x="3972" y="996"/>
                      </a:lnTo>
                      <a:lnTo>
                        <a:pt x="3972" y="996"/>
                      </a:lnTo>
                      <a:lnTo>
                        <a:pt x="3972" y="1002"/>
                      </a:lnTo>
                      <a:lnTo>
                        <a:pt x="3972" y="1002"/>
                      </a:lnTo>
                      <a:lnTo>
                        <a:pt x="3978" y="1008"/>
                      </a:lnTo>
                      <a:lnTo>
                        <a:pt x="3978" y="1008"/>
                      </a:lnTo>
                      <a:lnTo>
                        <a:pt x="3978" y="1008"/>
                      </a:lnTo>
                      <a:lnTo>
                        <a:pt x="3978" y="1008"/>
                      </a:lnTo>
                      <a:lnTo>
                        <a:pt x="4032" y="1008"/>
                      </a:lnTo>
                      <a:lnTo>
                        <a:pt x="4032" y="1008"/>
                      </a:lnTo>
                      <a:lnTo>
                        <a:pt x="4032" y="1002"/>
                      </a:lnTo>
                      <a:lnTo>
                        <a:pt x="4032" y="1002"/>
                      </a:lnTo>
                      <a:lnTo>
                        <a:pt x="4032" y="996"/>
                      </a:lnTo>
                      <a:lnTo>
                        <a:pt x="4032" y="996"/>
                      </a:lnTo>
                      <a:lnTo>
                        <a:pt x="4038" y="996"/>
                      </a:lnTo>
                      <a:lnTo>
                        <a:pt x="4038" y="990"/>
                      </a:lnTo>
                      <a:lnTo>
                        <a:pt x="4038" y="990"/>
                      </a:lnTo>
                      <a:lnTo>
                        <a:pt x="4038" y="984"/>
                      </a:lnTo>
                      <a:lnTo>
                        <a:pt x="4038" y="984"/>
                      </a:lnTo>
                      <a:lnTo>
                        <a:pt x="4038" y="978"/>
                      </a:lnTo>
                      <a:lnTo>
                        <a:pt x="4044" y="978"/>
                      </a:lnTo>
                      <a:lnTo>
                        <a:pt x="4044" y="972"/>
                      </a:lnTo>
                      <a:lnTo>
                        <a:pt x="4044" y="972"/>
                      </a:lnTo>
                      <a:lnTo>
                        <a:pt x="4044" y="972"/>
                      </a:lnTo>
                      <a:lnTo>
                        <a:pt x="4044" y="966"/>
                      </a:lnTo>
                      <a:lnTo>
                        <a:pt x="4044" y="966"/>
                      </a:lnTo>
                      <a:lnTo>
                        <a:pt x="4044" y="960"/>
                      </a:lnTo>
                      <a:lnTo>
                        <a:pt x="4050" y="960"/>
                      </a:lnTo>
                      <a:lnTo>
                        <a:pt x="4050" y="954"/>
                      </a:lnTo>
                      <a:lnTo>
                        <a:pt x="4050" y="954"/>
                      </a:lnTo>
                      <a:lnTo>
                        <a:pt x="4050" y="954"/>
                      </a:lnTo>
                      <a:lnTo>
                        <a:pt x="4050" y="954"/>
                      </a:lnTo>
                      <a:lnTo>
                        <a:pt x="4050" y="954"/>
                      </a:lnTo>
                      <a:lnTo>
                        <a:pt x="4056" y="948"/>
                      </a:lnTo>
                      <a:lnTo>
                        <a:pt x="4056" y="948"/>
                      </a:lnTo>
                      <a:lnTo>
                        <a:pt x="4056" y="954"/>
                      </a:lnTo>
                      <a:lnTo>
                        <a:pt x="4056" y="954"/>
                      </a:lnTo>
                      <a:lnTo>
                        <a:pt x="4056" y="954"/>
                      </a:lnTo>
                      <a:lnTo>
                        <a:pt x="4056" y="954"/>
                      </a:lnTo>
                      <a:lnTo>
                        <a:pt x="4062" y="954"/>
                      </a:lnTo>
                      <a:lnTo>
                        <a:pt x="4062" y="960"/>
                      </a:lnTo>
                      <a:lnTo>
                        <a:pt x="4062" y="960"/>
                      </a:lnTo>
                      <a:lnTo>
                        <a:pt x="4062" y="966"/>
                      </a:lnTo>
                      <a:lnTo>
                        <a:pt x="4062" y="966"/>
                      </a:lnTo>
                      <a:lnTo>
                        <a:pt x="4062" y="972"/>
                      </a:lnTo>
                      <a:lnTo>
                        <a:pt x="4068" y="972"/>
                      </a:lnTo>
                      <a:lnTo>
                        <a:pt x="4068" y="972"/>
                      </a:lnTo>
                      <a:lnTo>
                        <a:pt x="4068" y="978"/>
                      </a:lnTo>
                      <a:lnTo>
                        <a:pt x="4068" y="978"/>
                      </a:lnTo>
                      <a:lnTo>
                        <a:pt x="4068" y="984"/>
                      </a:lnTo>
                      <a:lnTo>
                        <a:pt x="4068" y="984"/>
                      </a:lnTo>
                      <a:lnTo>
                        <a:pt x="4068" y="990"/>
                      </a:lnTo>
                      <a:lnTo>
                        <a:pt x="4074" y="990"/>
                      </a:lnTo>
                      <a:lnTo>
                        <a:pt x="4074" y="996"/>
                      </a:lnTo>
                      <a:lnTo>
                        <a:pt x="4074" y="996"/>
                      </a:lnTo>
                      <a:lnTo>
                        <a:pt x="4074" y="996"/>
                      </a:lnTo>
                      <a:lnTo>
                        <a:pt x="4074" y="1002"/>
                      </a:lnTo>
                      <a:lnTo>
                        <a:pt x="4074" y="1002"/>
                      </a:lnTo>
                      <a:lnTo>
                        <a:pt x="4080" y="1008"/>
                      </a:lnTo>
                      <a:lnTo>
                        <a:pt x="4080" y="1008"/>
                      </a:lnTo>
                      <a:lnTo>
                        <a:pt x="4080" y="1008"/>
                      </a:lnTo>
                      <a:lnTo>
                        <a:pt x="4080" y="1008"/>
                      </a:lnTo>
                      <a:lnTo>
                        <a:pt x="4134" y="1002"/>
                      </a:lnTo>
                      <a:lnTo>
                        <a:pt x="4134" y="1002"/>
                      </a:lnTo>
                      <a:lnTo>
                        <a:pt x="4134" y="1002"/>
                      </a:lnTo>
                      <a:lnTo>
                        <a:pt x="4134" y="1002"/>
                      </a:lnTo>
                      <a:lnTo>
                        <a:pt x="4134" y="996"/>
                      </a:lnTo>
                      <a:lnTo>
                        <a:pt x="4134" y="996"/>
                      </a:lnTo>
                      <a:lnTo>
                        <a:pt x="4140" y="990"/>
                      </a:lnTo>
                      <a:lnTo>
                        <a:pt x="4140" y="990"/>
                      </a:lnTo>
                      <a:lnTo>
                        <a:pt x="4140" y="984"/>
                      </a:lnTo>
                      <a:lnTo>
                        <a:pt x="4140" y="984"/>
                      </a:lnTo>
                      <a:lnTo>
                        <a:pt x="4140" y="978"/>
                      </a:lnTo>
                      <a:lnTo>
                        <a:pt x="4140" y="978"/>
                      </a:lnTo>
                      <a:lnTo>
                        <a:pt x="4146" y="972"/>
                      </a:lnTo>
                      <a:lnTo>
                        <a:pt x="4146" y="972"/>
                      </a:lnTo>
                      <a:lnTo>
                        <a:pt x="4146" y="972"/>
                      </a:lnTo>
                      <a:lnTo>
                        <a:pt x="4146" y="972"/>
                      </a:lnTo>
                      <a:lnTo>
                        <a:pt x="4146" y="966"/>
                      </a:lnTo>
                      <a:lnTo>
                        <a:pt x="4146" y="966"/>
                      </a:lnTo>
                      <a:lnTo>
                        <a:pt x="4146" y="960"/>
                      </a:lnTo>
                      <a:lnTo>
                        <a:pt x="4152" y="960"/>
                      </a:lnTo>
                      <a:lnTo>
                        <a:pt x="4152" y="954"/>
                      </a:lnTo>
                      <a:lnTo>
                        <a:pt x="4152" y="954"/>
                      </a:lnTo>
                      <a:lnTo>
                        <a:pt x="4152" y="954"/>
                      </a:lnTo>
                      <a:lnTo>
                        <a:pt x="4152" y="948"/>
                      </a:lnTo>
                      <a:lnTo>
                        <a:pt x="4152" y="948"/>
                      </a:lnTo>
                      <a:lnTo>
                        <a:pt x="4158" y="948"/>
                      </a:lnTo>
                      <a:lnTo>
                        <a:pt x="4158" y="948"/>
                      </a:lnTo>
                      <a:lnTo>
                        <a:pt x="4158" y="948"/>
                      </a:lnTo>
                      <a:lnTo>
                        <a:pt x="4158" y="954"/>
                      </a:lnTo>
                      <a:lnTo>
                        <a:pt x="4158" y="954"/>
                      </a:lnTo>
                      <a:lnTo>
                        <a:pt x="4158" y="954"/>
                      </a:lnTo>
                      <a:lnTo>
                        <a:pt x="4164" y="954"/>
                      </a:lnTo>
                      <a:lnTo>
                        <a:pt x="4164" y="960"/>
                      </a:lnTo>
                      <a:lnTo>
                        <a:pt x="4164" y="960"/>
                      </a:lnTo>
                      <a:lnTo>
                        <a:pt x="4164" y="966"/>
                      </a:lnTo>
                      <a:lnTo>
                        <a:pt x="4164" y="966"/>
                      </a:lnTo>
                      <a:lnTo>
                        <a:pt x="4164" y="972"/>
                      </a:lnTo>
                      <a:lnTo>
                        <a:pt x="4170" y="972"/>
                      </a:lnTo>
                      <a:lnTo>
                        <a:pt x="4170" y="972"/>
                      </a:lnTo>
                      <a:lnTo>
                        <a:pt x="4170" y="978"/>
                      </a:lnTo>
                      <a:lnTo>
                        <a:pt x="4170" y="978"/>
                      </a:lnTo>
                      <a:lnTo>
                        <a:pt x="4170" y="984"/>
                      </a:lnTo>
                      <a:lnTo>
                        <a:pt x="4170" y="984"/>
                      </a:lnTo>
                      <a:lnTo>
                        <a:pt x="4170" y="990"/>
                      </a:lnTo>
                      <a:lnTo>
                        <a:pt x="4176" y="990"/>
                      </a:lnTo>
                      <a:lnTo>
                        <a:pt x="4176" y="990"/>
                      </a:lnTo>
                      <a:lnTo>
                        <a:pt x="4176" y="996"/>
                      </a:lnTo>
                      <a:lnTo>
                        <a:pt x="4176" y="996"/>
                      </a:lnTo>
                      <a:lnTo>
                        <a:pt x="4176" y="1002"/>
                      </a:lnTo>
                      <a:lnTo>
                        <a:pt x="4176" y="1002"/>
                      </a:lnTo>
                      <a:lnTo>
                        <a:pt x="4176" y="1008"/>
                      </a:lnTo>
                      <a:lnTo>
                        <a:pt x="4182" y="1008"/>
                      </a:lnTo>
                      <a:lnTo>
                        <a:pt x="4182" y="1008"/>
                      </a:lnTo>
                      <a:lnTo>
                        <a:pt x="4182" y="1008"/>
                      </a:lnTo>
                      <a:lnTo>
                        <a:pt x="4236" y="1008"/>
                      </a:lnTo>
                      <a:lnTo>
                        <a:pt x="4236" y="1008"/>
                      </a:lnTo>
                      <a:lnTo>
                        <a:pt x="4236" y="1002"/>
                      </a:lnTo>
                      <a:lnTo>
                        <a:pt x="4236" y="1002"/>
                      </a:lnTo>
                      <a:lnTo>
                        <a:pt x="4236" y="996"/>
                      </a:lnTo>
                      <a:lnTo>
                        <a:pt x="4236" y="996"/>
                      </a:lnTo>
                      <a:lnTo>
                        <a:pt x="4242" y="996"/>
                      </a:lnTo>
                      <a:lnTo>
                        <a:pt x="4242" y="990"/>
                      </a:lnTo>
                      <a:lnTo>
                        <a:pt x="4242" y="990"/>
                      </a:lnTo>
                      <a:lnTo>
                        <a:pt x="4242" y="984"/>
                      </a:lnTo>
                      <a:lnTo>
                        <a:pt x="4242" y="984"/>
                      </a:lnTo>
                      <a:lnTo>
                        <a:pt x="4242" y="978"/>
                      </a:lnTo>
                      <a:lnTo>
                        <a:pt x="4242" y="978"/>
                      </a:lnTo>
                      <a:lnTo>
                        <a:pt x="4248" y="972"/>
                      </a:lnTo>
                      <a:lnTo>
                        <a:pt x="4248" y="972"/>
                      </a:lnTo>
                      <a:lnTo>
                        <a:pt x="4248" y="972"/>
                      </a:lnTo>
                      <a:lnTo>
                        <a:pt x="4248" y="966"/>
                      </a:lnTo>
                      <a:lnTo>
                        <a:pt x="4248" y="966"/>
                      </a:lnTo>
                      <a:lnTo>
                        <a:pt x="4248" y="960"/>
                      </a:lnTo>
                      <a:lnTo>
                        <a:pt x="4248" y="960"/>
                      </a:lnTo>
                      <a:lnTo>
                        <a:pt x="4254" y="960"/>
                      </a:lnTo>
                      <a:lnTo>
                        <a:pt x="4254" y="954"/>
                      </a:lnTo>
                      <a:lnTo>
                        <a:pt x="4254" y="954"/>
                      </a:lnTo>
                      <a:lnTo>
                        <a:pt x="4254" y="954"/>
                      </a:lnTo>
                      <a:lnTo>
                        <a:pt x="4254" y="954"/>
                      </a:lnTo>
                      <a:lnTo>
                        <a:pt x="4254" y="954"/>
                      </a:lnTo>
                      <a:lnTo>
                        <a:pt x="4260" y="954"/>
                      </a:lnTo>
                      <a:lnTo>
                        <a:pt x="4260" y="954"/>
                      </a:lnTo>
                      <a:lnTo>
                        <a:pt x="4260" y="954"/>
                      </a:lnTo>
                      <a:lnTo>
                        <a:pt x="4260" y="954"/>
                      </a:lnTo>
                      <a:lnTo>
                        <a:pt x="4260" y="954"/>
                      </a:lnTo>
                      <a:lnTo>
                        <a:pt x="4260" y="960"/>
                      </a:lnTo>
                      <a:lnTo>
                        <a:pt x="4266" y="960"/>
                      </a:lnTo>
                      <a:lnTo>
                        <a:pt x="4266" y="960"/>
                      </a:lnTo>
                      <a:lnTo>
                        <a:pt x="4266" y="966"/>
                      </a:lnTo>
                      <a:lnTo>
                        <a:pt x="4266" y="966"/>
                      </a:lnTo>
                      <a:lnTo>
                        <a:pt x="4266" y="972"/>
                      </a:lnTo>
                      <a:lnTo>
                        <a:pt x="4266" y="972"/>
                      </a:lnTo>
                      <a:lnTo>
                        <a:pt x="4266" y="972"/>
                      </a:lnTo>
                      <a:lnTo>
                        <a:pt x="4272" y="978"/>
                      </a:lnTo>
                      <a:lnTo>
                        <a:pt x="4272" y="978"/>
                      </a:lnTo>
                      <a:lnTo>
                        <a:pt x="4272" y="984"/>
                      </a:lnTo>
                      <a:lnTo>
                        <a:pt x="4272" y="984"/>
                      </a:lnTo>
                      <a:lnTo>
                        <a:pt x="4272" y="990"/>
                      </a:lnTo>
                      <a:lnTo>
                        <a:pt x="4272" y="990"/>
                      </a:lnTo>
                      <a:lnTo>
                        <a:pt x="4278" y="996"/>
                      </a:lnTo>
                      <a:lnTo>
                        <a:pt x="4278" y="996"/>
                      </a:lnTo>
                      <a:lnTo>
                        <a:pt x="4278" y="1002"/>
                      </a:lnTo>
                      <a:lnTo>
                        <a:pt x="4278" y="1002"/>
                      </a:lnTo>
                      <a:lnTo>
                        <a:pt x="4278" y="1002"/>
                      </a:lnTo>
                      <a:lnTo>
                        <a:pt x="4278" y="1008"/>
                      </a:lnTo>
                      <a:lnTo>
                        <a:pt x="4284" y="1008"/>
                      </a:lnTo>
                      <a:lnTo>
                        <a:pt x="4284" y="1008"/>
                      </a:lnTo>
                      <a:lnTo>
                        <a:pt x="4284" y="1008"/>
                      </a:lnTo>
                      <a:lnTo>
                        <a:pt x="4338" y="1008"/>
                      </a:lnTo>
                      <a:lnTo>
                        <a:pt x="4338" y="1008"/>
                      </a:lnTo>
                      <a:lnTo>
                        <a:pt x="4338" y="1002"/>
                      </a:lnTo>
                      <a:lnTo>
                        <a:pt x="4338" y="1002"/>
                      </a:lnTo>
                      <a:lnTo>
                        <a:pt x="4338" y="996"/>
                      </a:lnTo>
                      <a:lnTo>
                        <a:pt x="4338" y="996"/>
                      </a:lnTo>
                      <a:lnTo>
                        <a:pt x="4338" y="990"/>
                      </a:lnTo>
                      <a:lnTo>
                        <a:pt x="4344" y="990"/>
                      </a:lnTo>
                      <a:lnTo>
                        <a:pt x="4344" y="990"/>
                      </a:lnTo>
                      <a:lnTo>
                        <a:pt x="4344" y="984"/>
                      </a:lnTo>
                      <a:lnTo>
                        <a:pt x="4344" y="984"/>
                      </a:lnTo>
                      <a:lnTo>
                        <a:pt x="4344" y="978"/>
                      </a:lnTo>
                      <a:lnTo>
                        <a:pt x="4344" y="978"/>
                      </a:lnTo>
                      <a:lnTo>
                        <a:pt x="4350" y="972"/>
                      </a:lnTo>
                      <a:lnTo>
                        <a:pt x="4350" y="972"/>
                      </a:lnTo>
                      <a:lnTo>
                        <a:pt x="4350" y="972"/>
                      </a:lnTo>
                      <a:lnTo>
                        <a:pt x="4350" y="966"/>
                      </a:lnTo>
                      <a:lnTo>
                        <a:pt x="4350" y="966"/>
                      </a:lnTo>
                      <a:lnTo>
                        <a:pt x="4350" y="960"/>
                      </a:lnTo>
                      <a:lnTo>
                        <a:pt x="4350" y="960"/>
                      </a:lnTo>
                      <a:lnTo>
                        <a:pt x="4356" y="954"/>
                      </a:lnTo>
                      <a:lnTo>
                        <a:pt x="4356" y="954"/>
                      </a:lnTo>
                      <a:lnTo>
                        <a:pt x="4356" y="954"/>
                      </a:lnTo>
                      <a:lnTo>
                        <a:pt x="4356" y="954"/>
                      </a:lnTo>
                      <a:lnTo>
                        <a:pt x="4356" y="948"/>
                      </a:lnTo>
                      <a:lnTo>
                        <a:pt x="4356" y="948"/>
                      </a:lnTo>
                      <a:lnTo>
                        <a:pt x="4362" y="948"/>
                      </a:lnTo>
                      <a:lnTo>
                        <a:pt x="4362" y="948"/>
                      </a:lnTo>
                      <a:lnTo>
                        <a:pt x="4362" y="954"/>
                      </a:lnTo>
                      <a:lnTo>
                        <a:pt x="4362" y="954"/>
                      </a:lnTo>
                      <a:lnTo>
                        <a:pt x="4362" y="954"/>
                      </a:lnTo>
                      <a:lnTo>
                        <a:pt x="4362" y="954"/>
                      </a:lnTo>
                      <a:lnTo>
                        <a:pt x="4368" y="960"/>
                      </a:lnTo>
                      <a:lnTo>
                        <a:pt x="4368" y="960"/>
                      </a:lnTo>
                      <a:lnTo>
                        <a:pt x="4368" y="966"/>
                      </a:lnTo>
                      <a:lnTo>
                        <a:pt x="4368" y="966"/>
                      </a:lnTo>
                      <a:lnTo>
                        <a:pt x="4368" y="972"/>
                      </a:lnTo>
                      <a:lnTo>
                        <a:pt x="4368" y="972"/>
                      </a:lnTo>
                      <a:lnTo>
                        <a:pt x="4368" y="972"/>
                      </a:lnTo>
                      <a:lnTo>
                        <a:pt x="4374" y="978"/>
                      </a:lnTo>
                      <a:lnTo>
                        <a:pt x="4374" y="978"/>
                      </a:lnTo>
                      <a:lnTo>
                        <a:pt x="4374" y="984"/>
                      </a:lnTo>
                      <a:lnTo>
                        <a:pt x="4374" y="984"/>
                      </a:lnTo>
                      <a:lnTo>
                        <a:pt x="4374" y="990"/>
                      </a:lnTo>
                      <a:lnTo>
                        <a:pt x="4374" y="990"/>
                      </a:lnTo>
                      <a:lnTo>
                        <a:pt x="4380" y="990"/>
                      </a:lnTo>
                      <a:lnTo>
                        <a:pt x="4380" y="996"/>
                      </a:lnTo>
                      <a:lnTo>
                        <a:pt x="4380" y="996"/>
                      </a:lnTo>
                      <a:lnTo>
                        <a:pt x="4380" y="1002"/>
                      </a:lnTo>
                      <a:lnTo>
                        <a:pt x="4380" y="1002"/>
                      </a:lnTo>
                      <a:lnTo>
                        <a:pt x="4380" y="1002"/>
                      </a:lnTo>
                      <a:lnTo>
                        <a:pt x="4386" y="1008"/>
                      </a:lnTo>
                      <a:lnTo>
                        <a:pt x="4386" y="1008"/>
                      </a:lnTo>
                      <a:lnTo>
                        <a:pt x="4386" y="1008"/>
                      </a:lnTo>
                      <a:lnTo>
                        <a:pt x="4440" y="1002"/>
                      </a:lnTo>
                      <a:lnTo>
                        <a:pt x="4440" y="1002"/>
                      </a:lnTo>
                      <a:lnTo>
                        <a:pt x="4440" y="1002"/>
                      </a:lnTo>
                      <a:lnTo>
                        <a:pt x="4440" y="1002"/>
                      </a:lnTo>
                      <a:lnTo>
                        <a:pt x="4440" y="996"/>
                      </a:lnTo>
                      <a:lnTo>
                        <a:pt x="4440" y="996"/>
                      </a:lnTo>
                      <a:lnTo>
                        <a:pt x="4440" y="990"/>
                      </a:lnTo>
                      <a:lnTo>
                        <a:pt x="4446" y="990"/>
                      </a:lnTo>
                      <a:lnTo>
                        <a:pt x="4446" y="984"/>
                      </a:lnTo>
                      <a:lnTo>
                        <a:pt x="4446" y="984"/>
                      </a:lnTo>
                      <a:lnTo>
                        <a:pt x="4446" y="984"/>
                      </a:lnTo>
                      <a:lnTo>
                        <a:pt x="4446" y="978"/>
                      </a:lnTo>
                      <a:lnTo>
                        <a:pt x="4446" y="978"/>
                      </a:lnTo>
                      <a:lnTo>
                        <a:pt x="4452" y="972"/>
                      </a:lnTo>
                      <a:lnTo>
                        <a:pt x="4452" y="972"/>
                      </a:lnTo>
                      <a:lnTo>
                        <a:pt x="4452" y="972"/>
                      </a:lnTo>
                      <a:lnTo>
                        <a:pt x="4452" y="966"/>
                      </a:lnTo>
                      <a:lnTo>
                        <a:pt x="4452" y="966"/>
                      </a:lnTo>
                      <a:lnTo>
                        <a:pt x="4452" y="960"/>
                      </a:lnTo>
                      <a:lnTo>
                        <a:pt x="4452" y="960"/>
                      </a:lnTo>
                      <a:lnTo>
                        <a:pt x="4458" y="954"/>
                      </a:lnTo>
                      <a:lnTo>
                        <a:pt x="4458" y="954"/>
                      </a:lnTo>
                      <a:lnTo>
                        <a:pt x="4458" y="954"/>
                      </a:lnTo>
                      <a:lnTo>
                        <a:pt x="4458" y="954"/>
                      </a:lnTo>
                      <a:lnTo>
                        <a:pt x="4458" y="948"/>
                      </a:lnTo>
                      <a:lnTo>
                        <a:pt x="4458" y="948"/>
                      </a:lnTo>
                      <a:lnTo>
                        <a:pt x="4464" y="948"/>
                      </a:lnTo>
                      <a:lnTo>
                        <a:pt x="4464" y="948"/>
                      </a:lnTo>
                      <a:lnTo>
                        <a:pt x="4464" y="954"/>
                      </a:lnTo>
                      <a:lnTo>
                        <a:pt x="4464" y="954"/>
                      </a:lnTo>
                      <a:lnTo>
                        <a:pt x="4464" y="954"/>
                      </a:lnTo>
                      <a:lnTo>
                        <a:pt x="4464" y="954"/>
                      </a:lnTo>
                      <a:lnTo>
                        <a:pt x="4470" y="960"/>
                      </a:lnTo>
                      <a:lnTo>
                        <a:pt x="4470" y="960"/>
                      </a:lnTo>
                      <a:lnTo>
                        <a:pt x="4470" y="966"/>
                      </a:lnTo>
                      <a:lnTo>
                        <a:pt x="4470" y="966"/>
                      </a:lnTo>
                      <a:lnTo>
                        <a:pt x="4470" y="972"/>
                      </a:lnTo>
                      <a:lnTo>
                        <a:pt x="4470" y="972"/>
                      </a:lnTo>
                      <a:lnTo>
                        <a:pt x="4470" y="972"/>
                      </a:lnTo>
                      <a:lnTo>
                        <a:pt x="4476" y="978"/>
                      </a:lnTo>
                      <a:lnTo>
                        <a:pt x="4476" y="978"/>
                      </a:lnTo>
                      <a:lnTo>
                        <a:pt x="4476" y="984"/>
                      </a:lnTo>
                      <a:lnTo>
                        <a:pt x="4476" y="984"/>
                      </a:lnTo>
                      <a:lnTo>
                        <a:pt x="4476" y="990"/>
                      </a:lnTo>
                      <a:lnTo>
                        <a:pt x="4476" y="990"/>
                      </a:lnTo>
                      <a:lnTo>
                        <a:pt x="4476" y="996"/>
                      </a:lnTo>
                      <a:lnTo>
                        <a:pt x="4482" y="996"/>
                      </a:lnTo>
                      <a:lnTo>
                        <a:pt x="4482" y="996"/>
                      </a:lnTo>
                      <a:lnTo>
                        <a:pt x="4482" y="1002"/>
                      </a:lnTo>
                      <a:lnTo>
                        <a:pt x="4482" y="1002"/>
                      </a:lnTo>
                      <a:lnTo>
                        <a:pt x="4482" y="1008"/>
                      </a:lnTo>
                      <a:lnTo>
                        <a:pt x="4482" y="1008"/>
                      </a:lnTo>
                      <a:lnTo>
                        <a:pt x="4488" y="1008"/>
                      </a:lnTo>
                      <a:lnTo>
                        <a:pt x="4488" y="1008"/>
                      </a:lnTo>
                      <a:lnTo>
                        <a:pt x="4542" y="1008"/>
                      </a:lnTo>
                      <a:lnTo>
                        <a:pt x="4542" y="1008"/>
                      </a:lnTo>
                      <a:lnTo>
                        <a:pt x="4542" y="1002"/>
                      </a:lnTo>
                      <a:lnTo>
                        <a:pt x="4542" y="1002"/>
                      </a:lnTo>
                      <a:lnTo>
                        <a:pt x="4542" y="996"/>
                      </a:lnTo>
                      <a:lnTo>
                        <a:pt x="4542" y="996"/>
                      </a:lnTo>
                      <a:lnTo>
                        <a:pt x="4542" y="996"/>
                      </a:lnTo>
                      <a:lnTo>
                        <a:pt x="4548" y="990"/>
                      </a:lnTo>
                      <a:lnTo>
                        <a:pt x="4548" y="990"/>
                      </a:lnTo>
                      <a:lnTo>
                        <a:pt x="4548" y="984"/>
                      </a:lnTo>
                      <a:lnTo>
                        <a:pt x="4548" y="984"/>
                      </a:lnTo>
                      <a:lnTo>
                        <a:pt x="4548" y="978"/>
                      </a:lnTo>
                      <a:lnTo>
                        <a:pt x="4548" y="978"/>
                      </a:lnTo>
                      <a:lnTo>
                        <a:pt x="4548" y="972"/>
                      </a:lnTo>
                      <a:lnTo>
                        <a:pt x="4548" y="972"/>
                      </a:lnTo>
                      <a:lnTo>
                        <a:pt x="4554" y="972"/>
                      </a:lnTo>
                      <a:lnTo>
                        <a:pt x="4554" y="966"/>
                      </a:lnTo>
                      <a:lnTo>
                        <a:pt x="4554" y="966"/>
                      </a:lnTo>
                      <a:lnTo>
                        <a:pt x="4554" y="960"/>
                      </a:lnTo>
                      <a:lnTo>
                        <a:pt x="4554" y="960"/>
                      </a:lnTo>
                      <a:lnTo>
                        <a:pt x="4554" y="960"/>
                      </a:lnTo>
                      <a:lnTo>
                        <a:pt x="4560" y="954"/>
                      </a:lnTo>
                      <a:lnTo>
                        <a:pt x="4560" y="954"/>
                      </a:lnTo>
                      <a:lnTo>
                        <a:pt x="4560" y="954"/>
                      </a:lnTo>
                      <a:lnTo>
                        <a:pt x="4560" y="954"/>
                      </a:lnTo>
                      <a:lnTo>
                        <a:pt x="4560" y="954"/>
                      </a:lnTo>
                      <a:lnTo>
                        <a:pt x="4560" y="954"/>
                      </a:lnTo>
                      <a:lnTo>
                        <a:pt x="4566" y="954"/>
                      </a:lnTo>
                      <a:lnTo>
                        <a:pt x="4566" y="954"/>
                      </a:lnTo>
                      <a:lnTo>
                        <a:pt x="4566" y="954"/>
                      </a:lnTo>
                      <a:lnTo>
                        <a:pt x="4566" y="954"/>
                      </a:lnTo>
                      <a:lnTo>
                        <a:pt x="4566" y="960"/>
                      </a:lnTo>
                      <a:lnTo>
                        <a:pt x="4566" y="960"/>
                      </a:lnTo>
                      <a:lnTo>
                        <a:pt x="4572" y="960"/>
                      </a:lnTo>
                      <a:lnTo>
                        <a:pt x="4572" y="966"/>
                      </a:lnTo>
                      <a:lnTo>
                        <a:pt x="4572" y="966"/>
                      </a:lnTo>
                      <a:lnTo>
                        <a:pt x="4572" y="972"/>
                      </a:lnTo>
                      <a:lnTo>
                        <a:pt x="4572" y="972"/>
                      </a:lnTo>
                      <a:lnTo>
                        <a:pt x="4572" y="972"/>
                      </a:lnTo>
                      <a:lnTo>
                        <a:pt x="4572" y="978"/>
                      </a:lnTo>
                      <a:lnTo>
                        <a:pt x="4578" y="978"/>
                      </a:lnTo>
                      <a:lnTo>
                        <a:pt x="4578" y="984"/>
                      </a:lnTo>
                      <a:lnTo>
                        <a:pt x="4578" y="984"/>
                      </a:lnTo>
                      <a:lnTo>
                        <a:pt x="4578" y="990"/>
                      </a:lnTo>
                      <a:lnTo>
                        <a:pt x="4578" y="990"/>
                      </a:lnTo>
                      <a:lnTo>
                        <a:pt x="4578" y="996"/>
                      </a:lnTo>
                      <a:lnTo>
                        <a:pt x="4584" y="996"/>
                      </a:lnTo>
                      <a:lnTo>
                        <a:pt x="4584" y="996"/>
                      </a:lnTo>
                      <a:lnTo>
                        <a:pt x="4584" y="1002"/>
                      </a:lnTo>
                      <a:lnTo>
                        <a:pt x="4584" y="1002"/>
                      </a:lnTo>
                      <a:lnTo>
                        <a:pt x="4584" y="1008"/>
                      </a:lnTo>
                      <a:lnTo>
                        <a:pt x="4584" y="1008"/>
                      </a:lnTo>
                      <a:lnTo>
                        <a:pt x="4590" y="1008"/>
                      </a:lnTo>
                      <a:lnTo>
                        <a:pt x="4590" y="1008"/>
                      </a:lnTo>
                      <a:lnTo>
                        <a:pt x="4590" y="1014"/>
                      </a:lnTo>
                      <a:lnTo>
                        <a:pt x="4590" y="1014"/>
                      </a:lnTo>
                      <a:lnTo>
                        <a:pt x="4590" y="1014"/>
                      </a:lnTo>
                      <a:lnTo>
                        <a:pt x="4590" y="1020"/>
                      </a:lnTo>
                      <a:lnTo>
                        <a:pt x="4590" y="1020"/>
                      </a:lnTo>
                      <a:lnTo>
                        <a:pt x="4596" y="1020"/>
                      </a:lnTo>
                      <a:lnTo>
                        <a:pt x="4596" y="1026"/>
                      </a:lnTo>
                      <a:lnTo>
                        <a:pt x="4596" y="1026"/>
                      </a:lnTo>
                      <a:lnTo>
                        <a:pt x="4596" y="1026"/>
                      </a:lnTo>
                      <a:lnTo>
                        <a:pt x="4596" y="1026"/>
                      </a:lnTo>
                      <a:lnTo>
                        <a:pt x="4596" y="1026"/>
                      </a:lnTo>
                      <a:lnTo>
                        <a:pt x="4596" y="1032"/>
                      </a:lnTo>
                      <a:lnTo>
                        <a:pt x="4602" y="1032"/>
                      </a:lnTo>
                      <a:lnTo>
                        <a:pt x="4602" y="1032"/>
                      </a:lnTo>
                      <a:lnTo>
                        <a:pt x="4602" y="1032"/>
                      </a:lnTo>
                      <a:lnTo>
                        <a:pt x="4602" y="1032"/>
                      </a:lnTo>
                      <a:lnTo>
                        <a:pt x="4602" y="1032"/>
                      </a:lnTo>
                      <a:lnTo>
                        <a:pt x="4602" y="1032"/>
                      </a:lnTo>
                      <a:lnTo>
                        <a:pt x="4602" y="1038"/>
                      </a:lnTo>
                      <a:lnTo>
                        <a:pt x="4608" y="1038"/>
                      </a:lnTo>
                      <a:lnTo>
                        <a:pt x="4608" y="1038"/>
                      </a:lnTo>
                      <a:lnTo>
                        <a:pt x="4608" y="1038"/>
                      </a:lnTo>
                      <a:lnTo>
                        <a:pt x="4608" y="1038"/>
                      </a:lnTo>
                      <a:lnTo>
                        <a:pt x="4608" y="1038"/>
                      </a:lnTo>
                      <a:lnTo>
                        <a:pt x="4608" y="1038"/>
                      </a:lnTo>
                      <a:lnTo>
                        <a:pt x="4614" y="1038"/>
                      </a:lnTo>
                      <a:lnTo>
                        <a:pt x="4614" y="1038"/>
                      </a:lnTo>
                      <a:lnTo>
                        <a:pt x="4614" y="1038"/>
                      </a:lnTo>
                      <a:lnTo>
                        <a:pt x="4614" y="1038"/>
                      </a:lnTo>
                      <a:lnTo>
                        <a:pt x="4614" y="1038"/>
                      </a:lnTo>
                      <a:lnTo>
                        <a:pt x="4614" y="1038"/>
                      </a:lnTo>
                      <a:lnTo>
                        <a:pt x="4620" y="1038"/>
                      </a:lnTo>
                      <a:lnTo>
                        <a:pt x="4620" y="1038"/>
                      </a:lnTo>
                      <a:lnTo>
                        <a:pt x="4620" y="1032"/>
                      </a:lnTo>
                      <a:lnTo>
                        <a:pt x="4620" y="1032"/>
                      </a:lnTo>
                      <a:lnTo>
                        <a:pt x="4620" y="1032"/>
                      </a:lnTo>
                      <a:lnTo>
                        <a:pt x="4620" y="1032"/>
                      </a:lnTo>
                      <a:lnTo>
                        <a:pt x="4626" y="1032"/>
                      </a:lnTo>
                      <a:lnTo>
                        <a:pt x="4626" y="1032"/>
                      </a:lnTo>
                      <a:lnTo>
                        <a:pt x="4626" y="1032"/>
                      </a:lnTo>
                      <a:lnTo>
                        <a:pt x="4626" y="1026"/>
                      </a:lnTo>
                      <a:lnTo>
                        <a:pt x="4626" y="1026"/>
                      </a:lnTo>
                      <a:lnTo>
                        <a:pt x="4626" y="1026"/>
                      </a:lnTo>
                      <a:lnTo>
                        <a:pt x="4632" y="1026"/>
                      </a:lnTo>
                      <a:lnTo>
                        <a:pt x="4632" y="1026"/>
                      </a:lnTo>
                      <a:lnTo>
                        <a:pt x="4632" y="1020"/>
                      </a:lnTo>
                      <a:lnTo>
                        <a:pt x="4632" y="1020"/>
                      </a:lnTo>
                      <a:lnTo>
                        <a:pt x="4632" y="1020"/>
                      </a:lnTo>
                      <a:lnTo>
                        <a:pt x="4632" y="1026"/>
                      </a:lnTo>
                      <a:lnTo>
                        <a:pt x="4632" y="1026"/>
                      </a:lnTo>
                      <a:lnTo>
                        <a:pt x="4638" y="1032"/>
                      </a:lnTo>
                      <a:lnTo>
                        <a:pt x="4638" y="1032"/>
                      </a:lnTo>
                      <a:lnTo>
                        <a:pt x="4638" y="1038"/>
                      </a:lnTo>
                      <a:lnTo>
                        <a:pt x="4638" y="1038"/>
                      </a:lnTo>
                      <a:lnTo>
                        <a:pt x="4638" y="1044"/>
                      </a:lnTo>
                      <a:lnTo>
                        <a:pt x="4638" y="1044"/>
                      </a:lnTo>
                      <a:lnTo>
                        <a:pt x="4638" y="1050"/>
                      </a:lnTo>
                      <a:lnTo>
                        <a:pt x="4644" y="1050"/>
                      </a:lnTo>
                      <a:lnTo>
                        <a:pt x="4644" y="1056"/>
                      </a:lnTo>
                      <a:lnTo>
                        <a:pt x="4644" y="1056"/>
                      </a:lnTo>
                      <a:lnTo>
                        <a:pt x="4644" y="1056"/>
                      </a:lnTo>
                      <a:lnTo>
                        <a:pt x="4644" y="1062"/>
                      </a:lnTo>
                      <a:lnTo>
                        <a:pt x="4644" y="1062"/>
                      </a:lnTo>
                      <a:lnTo>
                        <a:pt x="4650" y="1062"/>
                      </a:lnTo>
                      <a:lnTo>
                        <a:pt x="4650" y="1062"/>
                      </a:lnTo>
                      <a:lnTo>
                        <a:pt x="4650" y="1062"/>
                      </a:lnTo>
                      <a:lnTo>
                        <a:pt x="4650" y="1056"/>
                      </a:lnTo>
                      <a:lnTo>
                        <a:pt x="4650" y="1056"/>
                      </a:lnTo>
                      <a:lnTo>
                        <a:pt x="4650" y="1050"/>
                      </a:lnTo>
                      <a:lnTo>
                        <a:pt x="4656" y="1044"/>
                      </a:lnTo>
                      <a:lnTo>
                        <a:pt x="4656" y="1044"/>
                      </a:lnTo>
                      <a:lnTo>
                        <a:pt x="4656" y="1038"/>
                      </a:lnTo>
                      <a:lnTo>
                        <a:pt x="4656" y="1032"/>
                      </a:lnTo>
                      <a:lnTo>
                        <a:pt x="4656" y="1026"/>
                      </a:lnTo>
                      <a:lnTo>
                        <a:pt x="4656" y="1020"/>
                      </a:lnTo>
                      <a:lnTo>
                        <a:pt x="4662" y="1014"/>
                      </a:lnTo>
                      <a:lnTo>
                        <a:pt x="4662" y="1008"/>
                      </a:lnTo>
                      <a:lnTo>
                        <a:pt x="4662" y="1002"/>
                      </a:lnTo>
                      <a:lnTo>
                        <a:pt x="4662" y="996"/>
                      </a:lnTo>
                      <a:lnTo>
                        <a:pt x="4662" y="990"/>
                      </a:lnTo>
                      <a:lnTo>
                        <a:pt x="4662" y="984"/>
                      </a:lnTo>
                      <a:lnTo>
                        <a:pt x="4662" y="978"/>
                      </a:lnTo>
                      <a:lnTo>
                        <a:pt x="4668" y="972"/>
                      </a:lnTo>
                      <a:lnTo>
                        <a:pt x="4668" y="972"/>
                      </a:lnTo>
                      <a:lnTo>
                        <a:pt x="4668" y="972"/>
                      </a:lnTo>
                      <a:lnTo>
                        <a:pt x="4668" y="972"/>
                      </a:lnTo>
                      <a:lnTo>
                        <a:pt x="4668" y="972"/>
                      </a:lnTo>
                      <a:lnTo>
                        <a:pt x="4668" y="972"/>
                      </a:lnTo>
                      <a:lnTo>
                        <a:pt x="4668" y="966"/>
                      </a:lnTo>
                      <a:lnTo>
                        <a:pt x="4674" y="966"/>
                      </a:lnTo>
                      <a:lnTo>
                        <a:pt x="4674" y="966"/>
                      </a:lnTo>
                      <a:lnTo>
                        <a:pt x="4674" y="966"/>
                      </a:lnTo>
                      <a:lnTo>
                        <a:pt x="4674" y="966"/>
                      </a:lnTo>
                      <a:lnTo>
                        <a:pt x="4674" y="966"/>
                      </a:lnTo>
                      <a:lnTo>
                        <a:pt x="4674" y="960"/>
                      </a:lnTo>
                      <a:lnTo>
                        <a:pt x="4680" y="960"/>
                      </a:lnTo>
                      <a:lnTo>
                        <a:pt x="4680" y="960"/>
                      </a:lnTo>
                      <a:lnTo>
                        <a:pt x="4680" y="960"/>
                      </a:lnTo>
                      <a:lnTo>
                        <a:pt x="4680" y="954"/>
                      </a:lnTo>
                      <a:lnTo>
                        <a:pt x="4680" y="954"/>
                      </a:lnTo>
                      <a:lnTo>
                        <a:pt x="4680" y="954"/>
                      </a:lnTo>
                      <a:lnTo>
                        <a:pt x="4686" y="954"/>
                      </a:lnTo>
                      <a:lnTo>
                        <a:pt x="4686" y="948"/>
                      </a:lnTo>
                      <a:lnTo>
                        <a:pt x="4686" y="948"/>
                      </a:lnTo>
                      <a:lnTo>
                        <a:pt x="4686" y="948"/>
                      </a:lnTo>
                      <a:lnTo>
                        <a:pt x="4686" y="942"/>
                      </a:lnTo>
                      <a:lnTo>
                        <a:pt x="4686" y="942"/>
                      </a:lnTo>
                      <a:lnTo>
                        <a:pt x="4692" y="942"/>
                      </a:lnTo>
                      <a:lnTo>
                        <a:pt x="4692" y="936"/>
                      </a:lnTo>
                      <a:lnTo>
                        <a:pt x="4692" y="936"/>
                      </a:lnTo>
                      <a:lnTo>
                        <a:pt x="4692" y="936"/>
                      </a:lnTo>
                      <a:lnTo>
                        <a:pt x="4692" y="930"/>
                      </a:lnTo>
                      <a:lnTo>
                        <a:pt x="4692" y="930"/>
                      </a:lnTo>
                      <a:lnTo>
                        <a:pt x="4698" y="930"/>
                      </a:lnTo>
                      <a:lnTo>
                        <a:pt x="4698" y="924"/>
                      </a:lnTo>
                      <a:lnTo>
                        <a:pt x="4698" y="924"/>
                      </a:lnTo>
                      <a:lnTo>
                        <a:pt x="4698" y="924"/>
                      </a:lnTo>
                      <a:lnTo>
                        <a:pt x="4698" y="918"/>
                      </a:lnTo>
                      <a:lnTo>
                        <a:pt x="4698" y="918"/>
                      </a:lnTo>
                      <a:lnTo>
                        <a:pt x="4698" y="912"/>
                      </a:lnTo>
                      <a:lnTo>
                        <a:pt x="4704" y="912"/>
                      </a:lnTo>
                      <a:lnTo>
                        <a:pt x="4704" y="906"/>
                      </a:lnTo>
                      <a:lnTo>
                        <a:pt x="4704" y="906"/>
                      </a:lnTo>
                      <a:lnTo>
                        <a:pt x="4704" y="900"/>
                      </a:lnTo>
                      <a:lnTo>
                        <a:pt x="4704" y="900"/>
                      </a:lnTo>
                      <a:lnTo>
                        <a:pt x="4704" y="894"/>
                      </a:lnTo>
                      <a:lnTo>
                        <a:pt x="4710" y="888"/>
                      </a:lnTo>
                      <a:lnTo>
                        <a:pt x="4710" y="888"/>
                      </a:lnTo>
                      <a:lnTo>
                        <a:pt x="4710" y="882"/>
                      </a:lnTo>
                      <a:lnTo>
                        <a:pt x="4710" y="876"/>
                      </a:lnTo>
                      <a:lnTo>
                        <a:pt x="4710" y="870"/>
                      </a:lnTo>
                      <a:lnTo>
                        <a:pt x="4710" y="864"/>
                      </a:lnTo>
                      <a:lnTo>
                        <a:pt x="4716" y="858"/>
                      </a:lnTo>
                      <a:lnTo>
                        <a:pt x="4716" y="846"/>
                      </a:lnTo>
                      <a:lnTo>
                        <a:pt x="4716" y="834"/>
                      </a:lnTo>
                      <a:lnTo>
                        <a:pt x="4716" y="816"/>
                      </a:lnTo>
                      <a:lnTo>
                        <a:pt x="4716" y="798"/>
                      </a:lnTo>
                      <a:lnTo>
                        <a:pt x="4716" y="780"/>
                      </a:lnTo>
                      <a:lnTo>
                        <a:pt x="4716" y="756"/>
                      </a:lnTo>
                      <a:lnTo>
                        <a:pt x="4722" y="738"/>
                      </a:lnTo>
                      <a:lnTo>
                        <a:pt x="4722" y="714"/>
                      </a:lnTo>
                      <a:lnTo>
                        <a:pt x="4722" y="690"/>
                      </a:lnTo>
                      <a:lnTo>
                        <a:pt x="4722" y="666"/>
                      </a:lnTo>
                      <a:lnTo>
                        <a:pt x="4722" y="642"/>
                      </a:lnTo>
                      <a:lnTo>
                        <a:pt x="4722" y="618"/>
                      </a:lnTo>
                      <a:lnTo>
                        <a:pt x="4728" y="594"/>
                      </a:lnTo>
                      <a:lnTo>
                        <a:pt x="4728" y="570"/>
                      </a:lnTo>
                      <a:lnTo>
                        <a:pt x="4728" y="540"/>
                      </a:lnTo>
                      <a:lnTo>
                        <a:pt x="4728" y="516"/>
                      </a:lnTo>
                      <a:lnTo>
                        <a:pt x="4728" y="486"/>
                      </a:lnTo>
                      <a:lnTo>
                        <a:pt x="4734" y="462"/>
                      </a:lnTo>
                      <a:lnTo>
                        <a:pt x="4734" y="432"/>
                      </a:lnTo>
                      <a:lnTo>
                        <a:pt x="4734" y="402"/>
                      </a:lnTo>
                      <a:lnTo>
                        <a:pt x="4734" y="378"/>
                      </a:lnTo>
                      <a:lnTo>
                        <a:pt x="4734" y="348"/>
                      </a:lnTo>
                      <a:lnTo>
                        <a:pt x="4734" y="318"/>
                      </a:lnTo>
                      <a:lnTo>
                        <a:pt x="4740" y="288"/>
                      </a:lnTo>
                      <a:lnTo>
                        <a:pt x="4740" y="252"/>
                      </a:lnTo>
                      <a:lnTo>
                        <a:pt x="4740" y="222"/>
                      </a:lnTo>
                      <a:lnTo>
                        <a:pt x="4740" y="192"/>
                      </a:lnTo>
                      <a:lnTo>
                        <a:pt x="4740" y="162"/>
                      </a:lnTo>
                      <a:lnTo>
                        <a:pt x="4740" y="126"/>
                      </a:lnTo>
                      <a:lnTo>
                        <a:pt x="4746" y="96"/>
                      </a:lnTo>
                      <a:lnTo>
                        <a:pt x="4746" y="60"/>
                      </a:lnTo>
                      <a:lnTo>
                        <a:pt x="4746" y="30"/>
                      </a:lnTo>
                      <a:lnTo>
                        <a:pt x="4746" y="12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6"/>
                      </a:lnTo>
                      <a:lnTo>
                        <a:pt x="4752" y="24"/>
                      </a:lnTo>
                      <a:lnTo>
                        <a:pt x="4752" y="48"/>
                      </a:lnTo>
                      <a:lnTo>
                        <a:pt x="4752" y="84"/>
                      </a:lnTo>
                      <a:lnTo>
                        <a:pt x="4752" y="126"/>
                      </a:lnTo>
                      <a:lnTo>
                        <a:pt x="4752" y="174"/>
                      </a:lnTo>
                      <a:lnTo>
                        <a:pt x="4752" y="222"/>
                      </a:lnTo>
                      <a:lnTo>
                        <a:pt x="4758" y="270"/>
                      </a:lnTo>
                      <a:lnTo>
                        <a:pt x="4758" y="312"/>
                      </a:lnTo>
                      <a:lnTo>
                        <a:pt x="4758" y="354"/>
                      </a:lnTo>
                      <a:lnTo>
                        <a:pt x="4758" y="396"/>
                      </a:lnTo>
                      <a:lnTo>
                        <a:pt x="4758" y="438"/>
                      </a:lnTo>
                      <a:lnTo>
                        <a:pt x="4758" y="480"/>
                      </a:lnTo>
                      <a:lnTo>
                        <a:pt x="4764" y="522"/>
                      </a:lnTo>
                      <a:lnTo>
                        <a:pt x="4764" y="558"/>
                      </a:lnTo>
                      <a:lnTo>
                        <a:pt x="4764" y="594"/>
                      </a:lnTo>
                      <a:lnTo>
                        <a:pt x="4764" y="630"/>
                      </a:lnTo>
                      <a:lnTo>
                        <a:pt x="4764" y="666"/>
                      </a:lnTo>
                      <a:lnTo>
                        <a:pt x="4764" y="702"/>
                      </a:lnTo>
                      <a:lnTo>
                        <a:pt x="4770" y="738"/>
                      </a:lnTo>
                      <a:lnTo>
                        <a:pt x="4770" y="768"/>
                      </a:lnTo>
                      <a:lnTo>
                        <a:pt x="4770" y="798"/>
                      </a:lnTo>
                      <a:lnTo>
                        <a:pt x="4770" y="834"/>
                      </a:lnTo>
                      <a:lnTo>
                        <a:pt x="4770" y="858"/>
                      </a:lnTo>
                      <a:lnTo>
                        <a:pt x="4770" y="888"/>
                      </a:lnTo>
                      <a:lnTo>
                        <a:pt x="4776" y="918"/>
                      </a:lnTo>
                      <a:lnTo>
                        <a:pt x="4776" y="942"/>
                      </a:lnTo>
                      <a:lnTo>
                        <a:pt x="4776" y="966"/>
                      </a:lnTo>
                      <a:lnTo>
                        <a:pt x="4776" y="996"/>
                      </a:lnTo>
                      <a:lnTo>
                        <a:pt x="4776" y="1020"/>
                      </a:lnTo>
                      <a:lnTo>
                        <a:pt x="4776" y="1038"/>
                      </a:lnTo>
                      <a:lnTo>
                        <a:pt x="4782" y="1062"/>
                      </a:lnTo>
                      <a:lnTo>
                        <a:pt x="4782" y="1074"/>
                      </a:lnTo>
                      <a:lnTo>
                        <a:pt x="4782" y="1086"/>
                      </a:lnTo>
                      <a:lnTo>
                        <a:pt x="4782" y="1098"/>
                      </a:lnTo>
                      <a:lnTo>
                        <a:pt x="4782" y="1110"/>
                      </a:lnTo>
                      <a:lnTo>
                        <a:pt x="4782" y="1116"/>
                      </a:lnTo>
                      <a:lnTo>
                        <a:pt x="4788" y="1116"/>
                      </a:lnTo>
                      <a:lnTo>
                        <a:pt x="4788" y="1122"/>
                      </a:lnTo>
                      <a:lnTo>
                        <a:pt x="4788" y="1122"/>
                      </a:lnTo>
                      <a:lnTo>
                        <a:pt x="4788" y="1122"/>
                      </a:lnTo>
                      <a:lnTo>
                        <a:pt x="4788" y="1122"/>
                      </a:lnTo>
                      <a:lnTo>
                        <a:pt x="4788" y="1116"/>
                      </a:lnTo>
                      <a:lnTo>
                        <a:pt x="4794" y="1116"/>
                      </a:lnTo>
                      <a:lnTo>
                        <a:pt x="4794" y="1116"/>
                      </a:lnTo>
                      <a:lnTo>
                        <a:pt x="4794" y="1116"/>
                      </a:lnTo>
                      <a:lnTo>
                        <a:pt x="4794" y="1110"/>
                      </a:lnTo>
                      <a:lnTo>
                        <a:pt x="4794" y="1110"/>
                      </a:lnTo>
                      <a:lnTo>
                        <a:pt x="4794" y="1110"/>
                      </a:lnTo>
                      <a:lnTo>
                        <a:pt x="4800" y="1104"/>
                      </a:lnTo>
                      <a:lnTo>
                        <a:pt x="4800" y="1104"/>
                      </a:lnTo>
                      <a:lnTo>
                        <a:pt x="4800" y="1104"/>
                      </a:lnTo>
                      <a:lnTo>
                        <a:pt x="4800" y="1098"/>
                      </a:lnTo>
                      <a:lnTo>
                        <a:pt x="4800" y="1098"/>
                      </a:lnTo>
                      <a:lnTo>
                        <a:pt x="4800" y="1092"/>
                      </a:lnTo>
                      <a:lnTo>
                        <a:pt x="4806" y="1092"/>
                      </a:lnTo>
                      <a:lnTo>
                        <a:pt x="4806" y="1086"/>
                      </a:lnTo>
                      <a:lnTo>
                        <a:pt x="4806" y="1086"/>
                      </a:lnTo>
                      <a:lnTo>
                        <a:pt x="4806" y="1080"/>
                      </a:lnTo>
                      <a:lnTo>
                        <a:pt x="4806" y="1080"/>
                      </a:lnTo>
                      <a:lnTo>
                        <a:pt x="4806" y="1074"/>
                      </a:lnTo>
                      <a:lnTo>
                        <a:pt x="4812" y="1074"/>
                      </a:lnTo>
                      <a:lnTo>
                        <a:pt x="4812" y="1068"/>
                      </a:lnTo>
                      <a:lnTo>
                        <a:pt x="4812" y="1068"/>
                      </a:lnTo>
                      <a:lnTo>
                        <a:pt x="4812" y="1062"/>
                      </a:lnTo>
                      <a:lnTo>
                        <a:pt x="4812" y="1056"/>
                      </a:lnTo>
                      <a:lnTo>
                        <a:pt x="4812" y="1056"/>
                      </a:lnTo>
                      <a:lnTo>
                        <a:pt x="4818" y="1050"/>
                      </a:lnTo>
                      <a:lnTo>
                        <a:pt x="4818" y="1050"/>
                      </a:lnTo>
                      <a:lnTo>
                        <a:pt x="4818" y="1050"/>
                      </a:lnTo>
                      <a:lnTo>
                        <a:pt x="4818" y="1050"/>
                      </a:lnTo>
                      <a:lnTo>
                        <a:pt x="4818" y="1050"/>
                      </a:lnTo>
                      <a:lnTo>
                        <a:pt x="4818" y="1050"/>
                      </a:lnTo>
                      <a:lnTo>
                        <a:pt x="4824" y="1056"/>
                      </a:lnTo>
                      <a:lnTo>
                        <a:pt x="4824" y="1056"/>
                      </a:lnTo>
                      <a:lnTo>
                        <a:pt x="4824" y="1062"/>
                      </a:lnTo>
                      <a:lnTo>
                        <a:pt x="4824" y="1068"/>
                      </a:lnTo>
                      <a:lnTo>
                        <a:pt x="4824" y="1068"/>
                      </a:lnTo>
                      <a:lnTo>
                        <a:pt x="4824" y="1074"/>
                      </a:lnTo>
                      <a:lnTo>
                        <a:pt x="4830" y="1074"/>
                      </a:lnTo>
                      <a:lnTo>
                        <a:pt x="4830" y="1080"/>
                      </a:lnTo>
                      <a:lnTo>
                        <a:pt x="4830" y="1080"/>
                      </a:lnTo>
                      <a:lnTo>
                        <a:pt x="4830" y="1086"/>
                      </a:lnTo>
                      <a:lnTo>
                        <a:pt x="4830" y="1086"/>
                      </a:lnTo>
                      <a:lnTo>
                        <a:pt x="4830" y="1092"/>
                      </a:lnTo>
                      <a:lnTo>
                        <a:pt x="4836" y="1092"/>
                      </a:lnTo>
                      <a:lnTo>
                        <a:pt x="4836" y="1098"/>
                      </a:lnTo>
                      <a:lnTo>
                        <a:pt x="4836" y="1098"/>
                      </a:lnTo>
                      <a:lnTo>
                        <a:pt x="4836" y="1104"/>
                      </a:lnTo>
                      <a:lnTo>
                        <a:pt x="4836" y="1104"/>
                      </a:lnTo>
                      <a:lnTo>
                        <a:pt x="4836" y="1104"/>
                      </a:lnTo>
                      <a:lnTo>
                        <a:pt x="4842" y="1110"/>
                      </a:lnTo>
                      <a:lnTo>
                        <a:pt x="4842" y="1110"/>
                      </a:lnTo>
                      <a:lnTo>
                        <a:pt x="4842" y="1110"/>
                      </a:lnTo>
                      <a:lnTo>
                        <a:pt x="4842" y="1116"/>
                      </a:lnTo>
                      <a:lnTo>
                        <a:pt x="4842" y="1116"/>
                      </a:lnTo>
                      <a:lnTo>
                        <a:pt x="4842" y="1116"/>
                      </a:lnTo>
                      <a:lnTo>
                        <a:pt x="4848" y="1116"/>
                      </a:lnTo>
                      <a:lnTo>
                        <a:pt x="4848" y="1122"/>
                      </a:lnTo>
                      <a:lnTo>
                        <a:pt x="4848" y="1122"/>
                      </a:lnTo>
                      <a:lnTo>
                        <a:pt x="4848" y="1122"/>
                      </a:lnTo>
                      <a:lnTo>
                        <a:pt x="4848" y="1122"/>
                      </a:lnTo>
                      <a:lnTo>
                        <a:pt x="4848" y="1116"/>
                      </a:lnTo>
                      <a:lnTo>
                        <a:pt x="4854" y="1116"/>
                      </a:lnTo>
                      <a:lnTo>
                        <a:pt x="4854" y="1110"/>
                      </a:lnTo>
                      <a:lnTo>
                        <a:pt x="4854" y="1098"/>
                      </a:lnTo>
                      <a:lnTo>
                        <a:pt x="4854" y="1086"/>
                      </a:lnTo>
                      <a:lnTo>
                        <a:pt x="4854" y="1074"/>
                      </a:lnTo>
                      <a:lnTo>
                        <a:pt x="4854" y="1062"/>
                      </a:lnTo>
                      <a:lnTo>
                        <a:pt x="4860" y="1038"/>
                      </a:lnTo>
                      <a:lnTo>
                        <a:pt x="4860" y="1020"/>
                      </a:lnTo>
                      <a:lnTo>
                        <a:pt x="4860" y="996"/>
                      </a:lnTo>
                      <a:lnTo>
                        <a:pt x="4860" y="972"/>
                      </a:lnTo>
                      <a:lnTo>
                        <a:pt x="4860" y="942"/>
                      </a:lnTo>
                      <a:lnTo>
                        <a:pt x="4860" y="918"/>
                      </a:lnTo>
                      <a:lnTo>
                        <a:pt x="4866" y="888"/>
                      </a:lnTo>
                      <a:lnTo>
                        <a:pt x="4866" y="858"/>
                      </a:lnTo>
                      <a:lnTo>
                        <a:pt x="4866" y="834"/>
                      </a:lnTo>
                      <a:lnTo>
                        <a:pt x="4866" y="798"/>
                      </a:lnTo>
                      <a:lnTo>
                        <a:pt x="4866" y="768"/>
                      </a:lnTo>
                      <a:lnTo>
                        <a:pt x="4866" y="738"/>
                      </a:lnTo>
                      <a:lnTo>
                        <a:pt x="4872" y="702"/>
                      </a:lnTo>
                      <a:lnTo>
                        <a:pt x="4872" y="666"/>
                      </a:lnTo>
                      <a:lnTo>
                        <a:pt x="4872" y="630"/>
                      </a:lnTo>
                      <a:lnTo>
                        <a:pt x="4872" y="594"/>
                      </a:lnTo>
                      <a:lnTo>
                        <a:pt x="4872" y="558"/>
                      </a:lnTo>
                      <a:lnTo>
                        <a:pt x="4872" y="522"/>
                      </a:lnTo>
                      <a:lnTo>
                        <a:pt x="4878" y="480"/>
                      </a:lnTo>
                      <a:lnTo>
                        <a:pt x="4878" y="438"/>
                      </a:lnTo>
                      <a:lnTo>
                        <a:pt x="4878" y="396"/>
                      </a:lnTo>
                      <a:lnTo>
                        <a:pt x="4878" y="354"/>
                      </a:lnTo>
                      <a:lnTo>
                        <a:pt x="4878" y="312"/>
                      </a:lnTo>
                      <a:lnTo>
                        <a:pt x="4878" y="270"/>
                      </a:lnTo>
                      <a:lnTo>
                        <a:pt x="4884" y="222"/>
                      </a:lnTo>
                      <a:lnTo>
                        <a:pt x="4884" y="174"/>
                      </a:lnTo>
                      <a:lnTo>
                        <a:pt x="4884" y="126"/>
                      </a:lnTo>
                      <a:lnTo>
                        <a:pt x="4884" y="84"/>
                      </a:lnTo>
                      <a:lnTo>
                        <a:pt x="4884" y="54"/>
                      </a:lnTo>
                      <a:lnTo>
                        <a:pt x="4884" y="24"/>
                      </a:lnTo>
                      <a:lnTo>
                        <a:pt x="4890" y="6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12"/>
                      </a:lnTo>
                      <a:lnTo>
                        <a:pt x="4890" y="30"/>
                      </a:lnTo>
                      <a:lnTo>
                        <a:pt x="4890" y="60"/>
                      </a:lnTo>
                      <a:lnTo>
                        <a:pt x="4896" y="96"/>
                      </a:lnTo>
                      <a:lnTo>
                        <a:pt x="4896" y="126"/>
                      </a:lnTo>
                      <a:lnTo>
                        <a:pt x="4896" y="162"/>
                      </a:lnTo>
                      <a:lnTo>
                        <a:pt x="4896" y="192"/>
                      </a:lnTo>
                      <a:lnTo>
                        <a:pt x="4896" y="222"/>
                      </a:lnTo>
                      <a:lnTo>
                        <a:pt x="4896" y="252"/>
                      </a:lnTo>
                      <a:lnTo>
                        <a:pt x="4902" y="288"/>
                      </a:lnTo>
                      <a:lnTo>
                        <a:pt x="4902" y="318"/>
                      </a:lnTo>
                      <a:lnTo>
                        <a:pt x="4902" y="348"/>
                      </a:lnTo>
                      <a:lnTo>
                        <a:pt x="4902" y="378"/>
                      </a:lnTo>
                      <a:lnTo>
                        <a:pt x="4902" y="402"/>
                      </a:lnTo>
                      <a:lnTo>
                        <a:pt x="4902" y="432"/>
                      </a:lnTo>
                      <a:lnTo>
                        <a:pt x="4908" y="462"/>
                      </a:lnTo>
                      <a:lnTo>
                        <a:pt x="4908" y="486"/>
                      </a:lnTo>
                      <a:lnTo>
                        <a:pt x="4908" y="516"/>
                      </a:lnTo>
                      <a:lnTo>
                        <a:pt x="4908" y="540"/>
                      </a:lnTo>
                      <a:lnTo>
                        <a:pt x="4908" y="570"/>
                      </a:lnTo>
                      <a:lnTo>
                        <a:pt x="4908" y="594"/>
                      </a:lnTo>
                      <a:lnTo>
                        <a:pt x="4914" y="618"/>
                      </a:lnTo>
                      <a:lnTo>
                        <a:pt x="4914" y="642"/>
                      </a:lnTo>
                      <a:lnTo>
                        <a:pt x="4914" y="666"/>
                      </a:lnTo>
                      <a:lnTo>
                        <a:pt x="4914" y="690"/>
                      </a:lnTo>
                      <a:lnTo>
                        <a:pt x="4914" y="714"/>
                      </a:lnTo>
                      <a:lnTo>
                        <a:pt x="4914" y="738"/>
                      </a:lnTo>
                      <a:lnTo>
                        <a:pt x="4920" y="756"/>
                      </a:lnTo>
                      <a:lnTo>
                        <a:pt x="4920" y="780"/>
                      </a:lnTo>
                      <a:lnTo>
                        <a:pt x="4920" y="798"/>
                      </a:lnTo>
                      <a:lnTo>
                        <a:pt x="4920" y="816"/>
                      </a:lnTo>
                      <a:lnTo>
                        <a:pt x="4920" y="834"/>
                      </a:lnTo>
                      <a:lnTo>
                        <a:pt x="4920" y="846"/>
                      </a:lnTo>
                      <a:lnTo>
                        <a:pt x="4926" y="858"/>
                      </a:lnTo>
                      <a:lnTo>
                        <a:pt x="4926" y="864"/>
                      </a:lnTo>
                      <a:lnTo>
                        <a:pt x="4926" y="870"/>
                      </a:lnTo>
                      <a:lnTo>
                        <a:pt x="4926" y="876"/>
                      </a:lnTo>
                      <a:lnTo>
                        <a:pt x="4926" y="882"/>
                      </a:lnTo>
                      <a:lnTo>
                        <a:pt x="4926" y="888"/>
                      </a:lnTo>
                      <a:lnTo>
                        <a:pt x="4932" y="888"/>
                      </a:lnTo>
                      <a:lnTo>
                        <a:pt x="4932" y="894"/>
                      </a:lnTo>
                      <a:lnTo>
                        <a:pt x="4932" y="900"/>
                      </a:lnTo>
                      <a:lnTo>
                        <a:pt x="4932" y="900"/>
                      </a:lnTo>
                      <a:lnTo>
                        <a:pt x="4932" y="906"/>
                      </a:lnTo>
                      <a:lnTo>
                        <a:pt x="4932" y="906"/>
                      </a:lnTo>
                      <a:lnTo>
                        <a:pt x="4938" y="912"/>
                      </a:lnTo>
                      <a:lnTo>
                        <a:pt x="4938" y="912"/>
                      </a:lnTo>
                      <a:lnTo>
                        <a:pt x="4938" y="918"/>
                      </a:lnTo>
                      <a:lnTo>
                        <a:pt x="4938" y="918"/>
                      </a:lnTo>
                      <a:lnTo>
                        <a:pt x="4938" y="924"/>
                      </a:lnTo>
                      <a:lnTo>
                        <a:pt x="4938" y="924"/>
                      </a:lnTo>
                      <a:lnTo>
                        <a:pt x="4938" y="924"/>
                      </a:lnTo>
                      <a:lnTo>
                        <a:pt x="4944" y="930"/>
                      </a:lnTo>
                      <a:lnTo>
                        <a:pt x="4944" y="930"/>
                      </a:lnTo>
                      <a:lnTo>
                        <a:pt x="4944" y="930"/>
                      </a:lnTo>
                      <a:lnTo>
                        <a:pt x="4944" y="936"/>
                      </a:lnTo>
                      <a:lnTo>
                        <a:pt x="4944" y="936"/>
                      </a:lnTo>
                      <a:lnTo>
                        <a:pt x="4944" y="936"/>
                      </a:lnTo>
                      <a:lnTo>
                        <a:pt x="4944" y="942"/>
                      </a:lnTo>
                      <a:lnTo>
                        <a:pt x="4950" y="942"/>
                      </a:lnTo>
                      <a:lnTo>
                        <a:pt x="4950" y="942"/>
                      </a:lnTo>
                      <a:lnTo>
                        <a:pt x="4950" y="948"/>
                      </a:lnTo>
                      <a:lnTo>
                        <a:pt x="4950" y="948"/>
                      </a:lnTo>
                      <a:lnTo>
                        <a:pt x="4950" y="948"/>
                      </a:lnTo>
                      <a:lnTo>
                        <a:pt x="4950" y="954"/>
                      </a:lnTo>
                      <a:lnTo>
                        <a:pt x="4956" y="954"/>
                      </a:lnTo>
                      <a:lnTo>
                        <a:pt x="4956" y="954"/>
                      </a:lnTo>
                      <a:lnTo>
                        <a:pt x="4956" y="954"/>
                      </a:lnTo>
                      <a:lnTo>
                        <a:pt x="4956" y="960"/>
                      </a:lnTo>
                      <a:lnTo>
                        <a:pt x="4956" y="960"/>
                      </a:lnTo>
                      <a:lnTo>
                        <a:pt x="4956" y="960"/>
                      </a:lnTo>
                      <a:lnTo>
                        <a:pt x="4962" y="960"/>
                      </a:lnTo>
                      <a:lnTo>
                        <a:pt x="4962" y="966"/>
                      </a:lnTo>
                      <a:lnTo>
                        <a:pt x="4962" y="966"/>
                      </a:lnTo>
                      <a:lnTo>
                        <a:pt x="4962" y="966"/>
                      </a:lnTo>
                      <a:lnTo>
                        <a:pt x="4962" y="966"/>
                      </a:lnTo>
                      <a:lnTo>
                        <a:pt x="4962" y="966"/>
                      </a:lnTo>
                      <a:lnTo>
                        <a:pt x="4968" y="966"/>
                      </a:lnTo>
                      <a:lnTo>
                        <a:pt x="4968" y="972"/>
                      </a:lnTo>
                      <a:lnTo>
                        <a:pt x="4968" y="972"/>
                      </a:lnTo>
                      <a:lnTo>
                        <a:pt x="4968" y="972"/>
                      </a:lnTo>
                      <a:lnTo>
                        <a:pt x="4968" y="972"/>
                      </a:lnTo>
                      <a:lnTo>
                        <a:pt x="4968" y="972"/>
                      </a:lnTo>
                      <a:lnTo>
                        <a:pt x="4968" y="972"/>
                      </a:lnTo>
                      <a:lnTo>
                        <a:pt x="4974" y="978"/>
                      </a:lnTo>
                      <a:lnTo>
                        <a:pt x="4974" y="984"/>
                      </a:lnTo>
                      <a:lnTo>
                        <a:pt x="4974" y="990"/>
                      </a:lnTo>
                      <a:lnTo>
                        <a:pt x="4974" y="996"/>
                      </a:lnTo>
                      <a:lnTo>
                        <a:pt x="4974" y="1002"/>
                      </a:lnTo>
                      <a:lnTo>
                        <a:pt x="4974" y="1008"/>
                      </a:lnTo>
                      <a:lnTo>
                        <a:pt x="4980" y="1014"/>
                      </a:lnTo>
                      <a:lnTo>
                        <a:pt x="4980" y="1020"/>
                      </a:lnTo>
                      <a:lnTo>
                        <a:pt x="4980" y="1026"/>
                      </a:lnTo>
                      <a:lnTo>
                        <a:pt x="4980" y="1032"/>
                      </a:lnTo>
                      <a:lnTo>
                        <a:pt x="4980" y="1038"/>
                      </a:lnTo>
                      <a:lnTo>
                        <a:pt x="4980" y="1044"/>
                      </a:lnTo>
                      <a:lnTo>
                        <a:pt x="4980" y="1044"/>
                      </a:lnTo>
                      <a:lnTo>
                        <a:pt x="4986" y="1050"/>
                      </a:lnTo>
                      <a:lnTo>
                        <a:pt x="4986" y="1056"/>
                      </a:lnTo>
                      <a:lnTo>
                        <a:pt x="4986" y="1056"/>
                      </a:lnTo>
                      <a:lnTo>
                        <a:pt x="4986" y="1062"/>
                      </a:lnTo>
                      <a:lnTo>
                        <a:pt x="4986" y="1062"/>
                      </a:lnTo>
                      <a:lnTo>
                        <a:pt x="4986" y="1062"/>
                      </a:lnTo>
                      <a:lnTo>
                        <a:pt x="4992" y="1062"/>
                      </a:lnTo>
                      <a:lnTo>
                        <a:pt x="4992" y="1062"/>
                      </a:lnTo>
                      <a:lnTo>
                        <a:pt x="4992" y="1056"/>
                      </a:lnTo>
                      <a:lnTo>
                        <a:pt x="4992" y="1056"/>
                      </a:lnTo>
                      <a:lnTo>
                        <a:pt x="4992" y="1056"/>
                      </a:lnTo>
                      <a:lnTo>
                        <a:pt x="4992" y="1050"/>
                      </a:lnTo>
                      <a:lnTo>
                        <a:pt x="4998" y="1050"/>
                      </a:lnTo>
                      <a:lnTo>
                        <a:pt x="4998" y="1044"/>
                      </a:lnTo>
                      <a:lnTo>
                        <a:pt x="4998" y="1044"/>
                      </a:lnTo>
                      <a:lnTo>
                        <a:pt x="4998" y="1038"/>
                      </a:lnTo>
                      <a:lnTo>
                        <a:pt x="4998" y="1038"/>
                      </a:lnTo>
                      <a:lnTo>
                        <a:pt x="4998" y="1032"/>
                      </a:lnTo>
                      <a:lnTo>
                        <a:pt x="5004" y="1032"/>
                      </a:lnTo>
                      <a:lnTo>
                        <a:pt x="5004" y="1026"/>
                      </a:lnTo>
                      <a:lnTo>
                        <a:pt x="5004" y="1026"/>
                      </a:lnTo>
                      <a:lnTo>
                        <a:pt x="5004" y="1020"/>
                      </a:lnTo>
                      <a:lnTo>
                        <a:pt x="5004" y="1020"/>
                      </a:lnTo>
                      <a:lnTo>
                        <a:pt x="5004" y="1020"/>
                      </a:lnTo>
                      <a:lnTo>
                        <a:pt x="5004" y="1026"/>
                      </a:lnTo>
                      <a:lnTo>
                        <a:pt x="5010" y="1026"/>
                      </a:lnTo>
                      <a:lnTo>
                        <a:pt x="5010" y="1026"/>
                      </a:lnTo>
                      <a:lnTo>
                        <a:pt x="5010" y="1026"/>
                      </a:lnTo>
                      <a:lnTo>
                        <a:pt x="5010" y="1026"/>
                      </a:lnTo>
                      <a:lnTo>
                        <a:pt x="5010" y="1032"/>
                      </a:lnTo>
                      <a:lnTo>
                        <a:pt x="5010" y="1032"/>
                      </a:lnTo>
                      <a:lnTo>
                        <a:pt x="5010" y="1032"/>
                      </a:lnTo>
                      <a:lnTo>
                        <a:pt x="5016" y="1032"/>
                      </a:lnTo>
                      <a:lnTo>
                        <a:pt x="5016" y="1032"/>
                      </a:lnTo>
                      <a:lnTo>
                        <a:pt x="5016" y="1032"/>
                      </a:lnTo>
                      <a:lnTo>
                        <a:pt x="5016" y="1032"/>
                      </a:lnTo>
                      <a:lnTo>
                        <a:pt x="5016" y="1038"/>
                      </a:lnTo>
                      <a:lnTo>
                        <a:pt x="5016" y="1038"/>
                      </a:lnTo>
                      <a:lnTo>
                        <a:pt x="5022" y="1038"/>
                      </a:lnTo>
                      <a:lnTo>
                        <a:pt x="5022" y="1038"/>
                      </a:lnTo>
                      <a:lnTo>
                        <a:pt x="5022" y="1038"/>
                      </a:lnTo>
                      <a:lnTo>
                        <a:pt x="5022" y="1038"/>
                      </a:lnTo>
                      <a:lnTo>
                        <a:pt x="5022" y="1038"/>
                      </a:lnTo>
                      <a:lnTo>
                        <a:pt x="5022" y="1038"/>
                      </a:lnTo>
                      <a:lnTo>
                        <a:pt x="5028" y="1038"/>
                      </a:lnTo>
                      <a:lnTo>
                        <a:pt x="5028" y="1038"/>
                      </a:lnTo>
                      <a:lnTo>
                        <a:pt x="5028" y="1038"/>
                      </a:lnTo>
                      <a:lnTo>
                        <a:pt x="5028" y="1038"/>
                      </a:lnTo>
                      <a:lnTo>
                        <a:pt x="5028" y="1038"/>
                      </a:lnTo>
                      <a:lnTo>
                        <a:pt x="5028" y="1038"/>
                      </a:lnTo>
                      <a:lnTo>
                        <a:pt x="5034" y="1038"/>
                      </a:lnTo>
                      <a:lnTo>
                        <a:pt x="5034" y="1032"/>
                      </a:lnTo>
                      <a:lnTo>
                        <a:pt x="5034" y="1032"/>
                      </a:lnTo>
                      <a:lnTo>
                        <a:pt x="5034" y="1032"/>
                      </a:lnTo>
                      <a:lnTo>
                        <a:pt x="5034" y="1032"/>
                      </a:lnTo>
                      <a:lnTo>
                        <a:pt x="5034" y="1032"/>
                      </a:lnTo>
                      <a:lnTo>
                        <a:pt x="5034" y="1032"/>
                      </a:lnTo>
                      <a:lnTo>
                        <a:pt x="5040" y="1032"/>
                      </a:lnTo>
                      <a:lnTo>
                        <a:pt x="5040" y="1026"/>
                      </a:lnTo>
                      <a:lnTo>
                        <a:pt x="5040" y="1026"/>
                      </a:lnTo>
                      <a:lnTo>
                        <a:pt x="5040" y="1026"/>
                      </a:lnTo>
                      <a:lnTo>
                        <a:pt x="5040" y="1026"/>
                      </a:lnTo>
                      <a:lnTo>
                        <a:pt x="5040" y="1026"/>
                      </a:lnTo>
                      <a:lnTo>
                        <a:pt x="5046" y="1020"/>
                      </a:lnTo>
                      <a:lnTo>
                        <a:pt x="5046" y="1020"/>
                      </a:lnTo>
                      <a:lnTo>
                        <a:pt x="5046" y="1020"/>
                      </a:lnTo>
                      <a:lnTo>
                        <a:pt x="5046" y="1014"/>
                      </a:lnTo>
                      <a:lnTo>
                        <a:pt x="5046" y="1014"/>
                      </a:lnTo>
                      <a:lnTo>
                        <a:pt x="5046" y="1014"/>
                      </a:lnTo>
                      <a:lnTo>
                        <a:pt x="5052" y="1008"/>
                      </a:lnTo>
                    </a:path>
                  </a:pathLst>
                </a:custGeom>
                <a:noFill/>
                <a:ln w="15875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2" name="Rectangle 61">
                  <a:extLst>
                    <a:ext uri="{FF2B5EF4-FFF2-40B4-BE49-F238E27FC236}">
                      <a16:creationId xmlns:a16="http://schemas.microsoft.com/office/drawing/2014/main" id="{8354FF84-DD2D-4A73-9078-9CD3104F2A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" y="2227"/>
                  <a:ext cx="330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3" name="Freeform 62">
                  <a:extLst>
                    <a:ext uri="{FF2B5EF4-FFF2-40B4-BE49-F238E27FC236}">
                      <a16:creationId xmlns:a16="http://schemas.microsoft.com/office/drawing/2014/main" id="{B8EE350A-70E4-47B4-80EE-DF75C1D0CD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" y="1099"/>
                  <a:ext cx="5052" cy="546"/>
                </a:xfrm>
                <a:custGeom>
                  <a:avLst/>
                  <a:gdLst/>
                  <a:ahLst/>
                  <a:cxnLst>
                    <a:cxn ang="0">
                      <a:pos x="72" y="378"/>
                    </a:cxn>
                    <a:cxn ang="0">
                      <a:pos x="144" y="378"/>
                    </a:cxn>
                    <a:cxn ang="0">
                      <a:pos x="216" y="378"/>
                    </a:cxn>
                    <a:cxn ang="0">
                      <a:pos x="288" y="378"/>
                    </a:cxn>
                    <a:cxn ang="0">
                      <a:pos x="360" y="378"/>
                    </a:cxn>
                    <a:cxn ang="0">
                      <a:pos x="432" y="378"/>
                    </a:cxn>
                    <a:cxn ang="0">
                      <a:pos x="504" y="378"/>
                    </a:cxn>
                    <a:cxn ang="0">
                      <a:pos x="576" y="378"/>
                    </a:cxn>
                    <a:cxn ang="0">
                      <a:pos x="618" y="378"/>
                    </a:cxn>
                    <a:cxn ang="0">
                      <a:pos x="696" y="378"/>
                    </a:cxn>
                    <a:cxn ang="0">
                      <a:pos x="768" y="378"/>
                    </a:cxn>
                    <a:cxn ang="0">
                      <a:pos x="834" y="378"/>
                    </a:cxn>
                    <a:cxn ang="0">
                      <a:pos x="906" y="378"/>
                    </a:cxn>
                    <a:cxn ang="0">
                      <a:pos x="978" y="378"/>
                    </a:cxn>
                    <a:cxn ang="0">
                      <a:pos x="1050" y="378"/>
                    </a:cxn>
                    <a:cxn ang="0">
                      <a:pos x="1122" y="378"/>
                    </a:cxn>
                    <a:cxn ang="0">
                      <a:pos x="1194" y="378"/>
                    </a:cxn>
                    <a:cxn ang="0">
                      <a:pos x="1266" y="378"/>
                    </a:cxn>
                    <a:cxn ang="0">
                      <a:pos x="1338" y="378"/>
                    </a:cxn>
                    <a:cxn ang="0">
                      <a:pos x="1410" y="378"/>
                    </a:cxn>
                    <a:cxn ang="0">
                      <a:pos x="1482" y="378"/>
                    </a:cxn>
                    <a:cxn ang="0">
                      <a:pos x="1554" y="378"/>
                    </a:cxn>
                    <a:cxn ang="0">
                      <a:pos x="1626" y="378"/>
                    </a:cxn>
                    <a:cxn ang="0">
                      <a:pos x="1722" y="378"/>
                    </a:cxn>
                    <a:cxn ang="0">
                      <a:pos x="1824" y="378"/>
                    </a:cxn>
                    <a:cxn ang="0">
                      <a:pos x="1920" y="378"/>
                    </a:cxn>
                    <a:cxn ang="0">
                      <a:pos x="2022" y="378"/>
                    </a:cxn>
                    <a:cxn ang="0">
                      <a:pos x="2118" y="378"/>
                    </a:cxn>
                    <a:cxn ang="0">
                      <a:pos x="2220" y="378"/>
                    </a:cxn>
                    <a:cxn ang="0">
                      <a:pos x="2316" y="378"/>
                    </a:cxn>
                    <a:cxn ang="0">
                      <a:pos x="2418" y="378"/>
                    </a:cxn>
                    <a:cxn ang="0">
                      <a:pos x="2514" y="378"/>
                    </a:cxn>
                    <a:cxn ang="0">
                      <a:pos x="2616" y="378"/>
                    </a:cxn>
                    <a:cxn ang="0">
                      <a:pos x="2712" y="378"/>
                    </a:cxn>
                    <a:cxn ang="0">
                      <a:pos x="2814" y="378"/>
                    </a:cxn>
                    <a:cxn ang="0">
                      <a:pos x="2862" y="378"/>
                    </a:cxn>
                    <a:cxn ang="0">
                      <a:pos x="2958" y="378"/>
                    </a:cxn>
                    <a:cxn ang="0">
                      <a:pos x="3054" y="378"/>
                    </a:cxn>
                    <a:cxn ang="0">
                      <a:pos x="3156" y="378"/>
                    </a:cxn>
                    <a:cxn ang="0">
                      <a:pos x="3252" y="378"/>
                    </a:cxn>
                    <a:cxn ang="0">
                      <a:pos x="3354" y="378"/>
                    </a:cxn>
                    <a:cxn ang="0">
                      <a:pos x="3450" y="378"/>
                    </a:cxn>
                    <a:cxn ang="0">
                      <a:pos x="3552" y="378"/>
                    </a:cxn>
                    <a:cxn ang="0">
                      <a:pos x="3648" y="378"/>
                    </a:cxn>
                    <a:cxn ang="0">
                      <a:pos x="3750" y="378"/>
                    </a:cxn>
                    <a:cxn ang="0">
                      <a:pos x="3846" y="378"/>
                    </a:cxn>
                    <a:cxn ang="0">
                      <a:pos x="3948" y="378"/>
                    </a:cxn>
                    <a:cxn ang="0">
                      <a:pos x="4044" y="378"/>
                    </a:cxn>
                    <a:cxn ang="0">
                      <a:pos x="4146" y="378"/>
                    </a:cxn>
                    <a:cxn ang="0">
                      <a:pos x="4242" y="378"/>
                    </a:cxn>
                    <a:cxn ang="0">
                      <a:pos x="4344" y="378"/>
                    </a:cxn>
                    <a:cxn ang="0">
                      <a:pos x="4440" y="378"/>
                    </a:cxn>
                    <a:cxn ang="0">
                      <a:pos x="4542" y="378"/>
                    </a:cxn>
                    <a:cxn ang="0">
                      <a:pos x="4590" y="378"/>
                    </a:cxn>
                    <a:cxn ang="0">
                      <a:pos x="4632" y="264"/>
                    </a:cxn>
                    <a:cxn ang="0">
                      <a:pos x="4680" y="6"/>
                    </a:cxn>
                    <a:cxn ang="0">
                      <a:pos x="4734" y="204"/>
                    </a:cxn>
                    <a:cxn ang="0">
                      <a:pos x="4782" y="540"/>
                    </a:cxn>
                    <a:cxn ang="0">
                      <a:pos x="4836" y="528"/>
                    </a:cxn>
                    <a:cxn ang="0">
                      <a:pos x="4884" y="354"/>
                    </a:cxn>
                    <a:cxn ang="0">
                      <a:pos x="4938" y="24"/>
                    </a:cxn>
                    <a:cxn ang="0">
                      <a:pos x="4980" y="138"/>
                    </a:cxn>
                    <a:cxn ang="0">
                      <a:pos x="5034" y="378"/>
                    </a:cxn>
                  </a:cxnLst>
                  <a:rect l="0" t="0" r="r" b="b"/>
                  <a:pathLst>
                    <a:path w="5052" h="546">
                      <a:moveTo>
                        <a:pt x="0" y="378"/>
                      </a:move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6" y="378"/>
                      </a:lnTo>
                      <a:lnTo>
                        <a:pt x="12" y="378"/>
                      </a:lnTo>
                      <a:lnTo>
                        <a:pt x="12" y="378"/>
                      </a:lnTo>
                      <a:lnTo>
                        <a:pt x="12" y="378"/>
                      </a:lnTo>
                      <a:lnTo>
                        <a:pt x="12" y="378"/>
                      </a:lnTo>
                      <a:lnTo>
                        <a:pt x="12" y="378"/>
                      </a:lnTo>
                      <a:lnTo>
                        <a:pt x="12" y="378"/>
                      </a:lnTo>
                      <a:lnTo>
                        <a:pt x="18" y="378"/>
                      </a:lnTo>
                      <a:lnTo>
                        <a:pt x="18" y="378"/>
                      </a:lnTo>
                      <a:lnTo>
                        <a:pt x="18" y="378"/>
                      </a:lnTo>
                      <a:lnTo>
                        <a:pt x="18" y="378"/>
                      </a:lnTo>
                      <a:lnTo>
                        <a:pt x="18" y="378"/>
                      </a:lnTo>
                      <a:lnTo>
                        <a:pt x="18" y="378"/>
                      </a:lnTo>
                      <a:lnTo>
                        <a:pt x="24" y="378"/>
                      </a:lnTo>
                      <a:lnTo>
                        <a:pt x="24" y="378"/>
                      </a:lnTo>
                      <a:lnTo>
                        <a:pt x="24" y="378"/>
                      </a:lnTo>
                      <a:lnTo>
                        <a:pt x="24" y="378"/>
                      </a:lnTo>
                      <a:lnTo>
                        <a:pt x="24" y="378"/>
                      </a:lnTo>
                      <a:lnTo>
                        <a:pt x="24" y="378"/>
                      </a:lnTo>
                      <a:lnTo>
                        <a:pt x="30" y="378"/>
                      </a:lnTo>
                      <a:lnTo>
                        <a:pt x="30" y="378"/>
                      </a:lnTo>
                      <a:lnTo>
                        <a:pt x="30" y="378"/>
                      </a:lnTo>
                      <a:lnTo>
                        <a:pt x="30" y="378"/>
                      </a:lnTo>
                      <a:lnTo>
                        <a:pt x="30" y="378"/>
                      </a:lnTo>
                      <a:lnTo>
                        <a:pt x="36" y="378"/>
                      </a:lnTo>
                      <a:lnTo>
                        <a:pt x="36" y="378"/>
                      </a:lnTo>
                      <a:lnTo>
                        <a:pt x="36" y="378"/>
                      </a:lnTo>
                      <a:lnTo>
                        <a:pt x="36" y="378"/>
                      </a:lnTo>
                      <a:lnTo>
                        <a:pt x="36" y="378"/>
                      </a:lnTo>
                      <a:lnTo>
                        <a:pt x="36" y="378"/>
                      </a:lnTo>
                      <a:lnTo>
                        <a:pt x="36" y="378"/>
                      </a:lnTo>
                      <a:lnTo>
                        <a:pt x="42" y="378"/>
                      </a:lnTo>
                      <a:lnTo>
                        <a:pt x="66" y="378"/>
                      </a:lnTo>
                      <a:lnTo>
                        <a:pt x="66" y="378"/>
                      </a:lnTo>
                      <a:lnTo>
                        <a:pt x="66" y="378"/>
                      </a:lnTo>
                      <a:lnTo>
                        <a:pt x="66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90" y="378"/>
                      </a:lnTo>
                      <a:lnTo>
                        <a:pt x="90" y="378"/>
                      </a:lnTo>
                      <a:lnTo>
                        <a:pt x="90" y="378"/>
                      </a:lnTo>
                      <a:lnTo>
                        <a:pt x="90" y="378"/>
                      </a:lnTo>
                      <a:lnTo>
                        <a:pt x="90" y="378"/>
                      </a:lnTo>
                      <a:lnTo>
                        <a:pt x="90" y="378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96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2" y="378"/>
                      </a:lnTo>
                      <a:lnTo>
                        <a:pt x="108" y="378"/>
                      </a:lnTo>
                      <a:lnTo>
                        <a:pt x="108" y="378"/>
                      </a:lnTo>
                      <a:lnTo>
                        <a:pt x="108" y="378"/>
                      </a:lnTo>
                      <a:lnTo>
                        <a:pt x="108" y="378"/>
                      </a:lnTo>
                      <a:lnTo>
                        <a:pt x="108" y="378"/>
                      </a:lnTo>
                      <a:lnTo>
                        <a:pt x="108" y="378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14" y="378"/>
                      </a:lnTo>
                      <a:lnTo>
                        <a:pt x="138" y="378"/>
                      </a:lnTo>
                      <a:lnTo>
                        <a:pt x="138" y="378"/>
                      </a:lnTo>
                      <a:lnTo>
                        <a:pt x="138" y="378"/>
                      </a:lnTo>
                      <a:lnTo>
                        <a:pt x="144" y="378"/>
                      </a:lnTo>
                      <a:lnTo>
                        <a:pt x="144" y="378"/>
                      </a:lnTo>
                      <a:lnTo>
                        <a:pt x="144" y="378"/>
                      </a:lnTo>
                      <a:lnTo>
                        <a:pt x="144" y="378"/>
                      </a:lnTo>
                      <a:lnTo>
                        <a:pt x="144" y="378"/>
                      </a:lnTo>
                      <a:lnTo>
                        <a:pt x="144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0" y="378"/>
                      </a:lnTo>
                      <a:lnTo>
                        <a:pt x="156" y="378"/>
                      </a:lnTo>
                      <a:lnTo>
                        <a:pt x="156" y="378"/>
                      </a:lnTo>
                      <a:lnTo>
                        <a:pt x="156" y="378"/>
                      </a:lnTo>
                      <a:lnTo>
                        <a:pt x="156" y="378"/>
                      </a:lnTo>
                      <a:lnTo>
                        <a:pt x="156" y="378"/>
                      </a:lnTo>
                      <a:lnTo>
                        <a:pt x="156" y="378"/>
                      </a:lnTo>
                      <a:lnTo>
                        <a:pt x="162" y="378"/>
                      </a:lnTo>
                      <a:lnTo>
                        <a:pt x="162" y="378"/>
                      </a:lnTo>
                      <a:lnTo>
                        <a:pt x="162" y="378"/>
                      </a:lnTo>
                      <a:lnTo>
                        <a:pt x="162" y="378"/>
                      </a:lnTo>
                      <a:lnTo>
                        <a:pt x="162" y="378"/>
                      </a:lnTo>
                      <a:lnTo>
                        <a:pt x="162" y="378"/>
                      </a:lnTo>
                      <a:lnTo>
                        <a:pt x="168" y="378"/>
                      </a:lnTo>
                      <a:lnTo>
                        <a:pt x="168" y="378"/>
                      </a:lnTo>
                      <a:lnTo>
                        <a:pt x="168" y="378"/>
                      </a:lnTo>
                      <a:lnTo>
                        <a:pt x="168" y="378"/>
                      </a:lnTo>
                      <a:lnTo>
                        <a:pt x="168" y="378"/>
                      </a:lnTo>
                      <a:lnTo>
                        <a:pt x="168" y="378"/>
                      </a:lnTo>
                      <a:lnTo>
                        <a:pt x="174" y="378"/>
                      </a:lnTo>
                      <a:lnTo>
                        <a:pt x="174" y="378"/>
                      </a:lnTo>
                      <a:lnTo>
                        <a:pt x="174" y="378"/>
                      </a:lnTo>
                      <a:lnTo>
                        <a:pt x="174" y="378"/>
                      </a:lnTo>
                      <a:lnTo>
                        <a:pt x="174" y="378"/>
                      </a:lnTo>
                      <a:lnTo>
                        <a:pt x="174" y="378"/>
                      </a:lnTo>
                      <a:lnTo>
                        <a:pt x="174" y="378"/>
                      </a:lnTo>
                      <a:lnTo>
                        <a:pt x="180" y="378"/>
                      </a:lnTo>
                      <a:lnTo>
                        <a:pt x="180" y="378"/>
                      </a:lnTo>
                      <a:lnTo>
                        <a:pt x="180" y="378"/>
                      </a:lnTo>
                      <a:lnTo>
                        <a:pt x="180" y="378"/>
                      </a:lnTo>
                      <a:lnTo>
                        <a:pt x="180" y="378"/>
                      </a:lnTo>
                      <a:lnTo>
                        <a:pt x="180" y="378"/>
                      </a:lnTo>
                      <a:lnTo>
                        <a:pt x="186" y="378"/>
                      </a:lnTo>
                      <a:lnTo>
                        <a:pt x="186" y="378"/>
                      </a:lnTo>
                      <a:lnTo>
                        <a:pt x="186" y="378"/>
                      </a:lnTo>
                      <a:lnTo>
                        <a:pt x="186" y="378"/>
                      </a:lnTo>
                      <a:lnTo>
                        <a:pt x="210" y="378"/>
                      </a:lnTo>
                      <a:lnTo>
                        <a:pt x="210" y="378"/>
                      </a:lnTo>
                      <a:lnTo>
                        <a:pt x="210" y="378"/>
                      </a:lnTo>
                      <a:lnTo>
                        <a:pt x="216" y="378"/>
                      </a:lnTo>
                      <a:lnTo>
                        <a:pt x="216" y="378"/>
                      </a:lnTo>
                      <a:lnTo>
                        <a:pt x="216" y="378"/>
                      </a:lnTo>
                      <a:lnTo>
                        <a:pt x="216" y="378"/>
                      </a:lnTo>
                      <a:lnTo>
                        <a:pt x="216" y="378"/>
                      </a:lnTo>
                      <a:lnTo>
                        <a:pt x="216" y="378"/>
                      </a:lnTo>
                      <a:lnTo>
                        <a:pt x="222" y="378"/>
                      </a:lnTo>
                      <a:lnTo>
                        <a:pt x="222" y="378"/>
                      </a:lnTo>
                      <a:lnTo>
                        <a:pt x="222" y="378"/>
                      </a:lnTo>
                      <a:lnTo>
                        <a:pt x="222" y="378"/>
                      </a:lnTo>
                      <a:lnTo>
                        <a:pt x="222" y="378"/>
                      </a:lnTo>
                      <a:lnTo>
                        <a:pt x="222" y="378"/>
                      </a:lnTo>
                      <a:lnTo>
                        <a:pt x="222" y="378"/>
                      </a:lnTo>
                      <a:lnTo>
                        <a:pt x="228" y="378"/>
                      </a:lnTo>
                      <a:lnTo>
                        <a:pt x="228" y="378"/>
                      </a:lnTo>
                      <a:lnTo>
                        <a:pt x="228" y="378"/>
                      </a:lnTo>
                      <a:lnTo>
                        <a:pt x="228" y="378"/>
                      </a:lnTo>
                      <a:lnTo>
                        <a:pt x="228" y="378"/>
                      </a:lnTo>
                      <a:lnTo>
                        <a:pt x="228" y="378"/>
                      </a:lnTo>
                      <a:lnTo>
                        <a:pt x="234" y="378"/>
                      </a:lnTo>
                      <a:lnTo>
                        <a:pt x="234" y="378"/>
                      </a:lnTo>
                      <a:lnTo>
                        <a:pt x="234" y="378"/>
                      </a:lnTo>
                      <a:lnTo>
                        <a:pt x="234" y="378"/>
                      </a:lnTo>
                      <a:lnTo>
                        <a:pt x="234" y="378"/>
                      </a:lnTo>
                      <a:lnTo>
                        <a:pt x="234" y="378"/>
                      </a:lnTo>
                      <a:lnTo>
                        <a:pt x="240" y="378"/>
                      </a:lnTo>
                      <a:lnTo>
                        <a:pt x="240" y="378"/>
                      </a:lnTo>
                      <a:lnTo>
                        <a:pt x="240" y="378"/>
                      </a:lnTo>
                      <a:lnTo>
                        <a:pt x="240" y="378"/>
                      </a:lnTo>
                      <a:lnTo>
                        <a:pt x="240" y="378"/>
                      </a:lnTo>
                      <a:lnTo>
                        <a:pt x="240" y="378"/>
                      </a:lnTo>
                      <a:lnTo>
                        <a:pt x="246" y="378"/>
                      </a:lnTo>
                      <a:lnTo>
                        <a:pt x="246" y="378"/>
                      </a:lnTo>
                      <a:lnTo>
                        <a:pt x="246" y="378"/>
                      </a:lnTo>
                      <a:lnTo>
                        <a:pt x="246" y="378"/>
                      </a:lnTo>
                      <a:lnTo>
                        <a:pt x="246" y="378"/>
                      </a:lnTo>
                      <a:lnTo>
                        <a:pt x="246" y="378"/>
                      </a:lnTo>
                      <a:lnTo>
                        <a:pt x="246" y="378"/>
                      </a:lnTo>
                      <a:lnTo>
                        <a:pt x="252" y="378"/>
                      </a:lnTo>
                      <a:lnTo>
                        <a:pt x="252" y="378"/>
                      </a:lnTo>
                      <a:lnTo>
                        <a:pt x="252" y="378"/>
                      </a:lnTo>
                      <a:lnTo>
                        <a:pt x="252" y="378"/>
                      </a:lnTo>
                      <a:lnTo>
                        <a:pt x="252" y="378"/>
                      </a:lnTo>
                      <a:lnTo>
                        <a:pt x="252" y="378"/>
                      </a:lnTo>
                      <a:lnTo>
                        <a:pt x="252" y="378"/>
                      </a:lnTo>
                      <a:lnTo>
                        <a:pt x="258" y="378"/>
                      </a:lnTo>
                      <a:lnTo>
                        <a:pt x="258" y="378"/>
                      </a:lnTo>
                      <a:lnTo>
                        <a:pt x="258" y="378"/>
                      </a:lnTo>
                      <a:lnTo>
                        <a:pt x="258" y="378"/>
                      </a:lnTo>
                      <a:lnTo>
                        <a:pt x="282" y="378"/>
                      </a:lnTo>
                      <a:lnTo>
                        <a:pt x="282" y="378"/>
                      </a:lnTo>
                      <a:lnTo>
                        <a:pt x="288" y="378"/>
                      </a:lnTo>
                      <a:lnTo>
                        <a:pt x="288" y="378"/>
                      </a:lnTo>
                      <a:lnTo>
                        <a:pt x="288" y="378"/>
                      </a:lnTo>
                      <a:lnTo>
                        <a:pt x="288" y="378"/>
                      </a:lnTo>
                      <a:lnTo>
                        <a:pt x="288" y="378"/>
                      </a:lnTo>
                      <a:lnTo>
                        <a:pt x="288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294" y="378"/>
                      </a:lnTo>
                      <a:lnTo>
                        <a:pt x="300" y="378"/>
                      </a:lnTo>
                      <a:lnTo>
                        <a:pt x="300" y="378"/>
                      </a:lnTo>
                      <a:lnTo>
                        <a:pt x="300" y="378"/>
                      </a:lnTo>
                      <a:lnTo>
                        <a:pt x="300" y="378"/>
                      </a:lnTo>
                      <a:lnTo>
                        <a:pt x="300" y="378"/>
                      </a:lnTo>
                      <a:lnTo>
                        <a:pt x="300" y="378"/>
                      </a:lnTo>
                      <a:lnTo>
                        <a:pt x="306" y="378"/>
                      </a:lnTo>
                      <a:lnTo>
                        <a:pt x="306" y="378"/>
                      </a:lnTo>
                      <a:lnTo>
                        <a:pt x="306" y="378"/>
                      </a:lnTo>
                      <a:lnTo>
                        <a:pt x="306" y="378"/>
                      </a:lnTo>
                      <a:lnTo>
                        <a:pt x="306" y="378"/>
                      </a:lnTo>
                      <a:lnTo>
                        <a:pt x="306" y="378"/>
                      </a:lnTo>
                      <a:lnTo>
                        <a:pt x="312" y="378"/>
                      </a:lnTo>
                      <a:lnTo>
                        <a:pt x="312" y="378"/>
                      </a:lnTo>
                      <a:lnTo>
                        <a:pt x="312" y="378"/>
                      </a:lnTo>
                      <a:lnTo>
                        <a:pt x="312" y="378"/>
                      </a:lnTo>
                      <a:lnTo>
                        <a:pt x="312" y="378"/>
                      </a:lnTo>
                      <a:lnTo>
                        <a:pt x="312" y="378"/>
                      </a:lnTo>
                      <a:lnTo>
                        <a:pt x="318" y="378"/>
                      </a:lnTo>
                      <a:lnTo>
                        <a:pt x="318" y="378"/>
                      </a:lnTo>
                      <a:lnTo>
                        <a:pt x="318" y="378"/>
                      </a:lnTo>
                      <a:lnTo>
                        <a:pt x="318" y="378"/>
                      </a:lnTo>
                      <a:lnTo>
                        <a:pt x="318" y="378"/>
                      </a:lnTo>
                      <a:lnTo>
                        <a:pt x="318" y="378"/>
                      </a:lnTo>
                      <a:lnTo>
                        <a:pt x="318" y="378"/>
                      </a:lnTo>
                      <a:lnTo>
                        <a:pt x="324" y="378"/>
                      </a:lnTo>
                      <a:lnTo>
                        <a:pt x="324" y="378"/>
                      </a:lnTo>
                      <a:lnTo>
                        <a:pt x="324" y="378"/>
                      </a:lnTo>
                      <a:lnTo>
                        <a:pt x="324" y="378"/>
                      </a:lnTo>
                      <a:lnTo>
                        <a:pt x="324" y="378"/>
                      </a:lnTo>
                      <a:lnTo>
                        <a:pt x="324" y="378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3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0" y="378"/>
                      </a:lnTo>
                      <a:lnTo>
                        <a:pt x="366" y="378"/>
                      </a:lnTo>
                      <a:lnTo>
                        <a:pt x="366" y="378"/>
                      </a:lnTo>
                      <a:lnTo>
                        <a:pt x="366" y="378"/>
                      </a:lnTo>
                      <a:lnTo>
                        <a:pt x="366" y="378"/>
                      </a:lnTo>
                      <a:lnTo>
                        <a:pt x="366" y="378"/>
                      </a:lnTo>
                      <a:lnTo>
                        <a:pt x="366" y="378"/>
                      </a:lnTo>
                      <a:lnTo>
                        <a:pt x="366" y="378"/>
                      </a:lnTo>
                      <a:lnTo>
                        <a:pt x="372" y="378"/>
                      </a:lnTo>
                      <a:lnTo>
                        <a:pt x="372" y="378"/>
                      </a:lnTo>
                      <a:lnTo>
                        <a:pt x="372" y="378"/>
                      </a:lnTo>
                      <a:lnTo>
                        <a:pt x="372" y="378"/>
                      </a:lnTo>
                      <a:lnTo>
                        <a:pt x="372" y="378"/>
                      </a:lnTo>
                      <a:lnTo>
                        <a:pt x="372" y="378"/>
                      </a:lnTo>
                      <a:lnTo>
                        <a:pt x="378" y="378"/>
                      </a:lnTo>
                      <a:lnTo>
                        <a:pt x="378" y="378"/>
                      </a:lnTo>
                      <a:lnTo>
                        <a:pt x="378" y="378"/>
                      </a:lnTo>
                      <a:lnTo>
                        <a:pt x="378" y="378"/>
                      </a:lnTo>
                      <a:lnTo>
                        <a:pt x="378" y="378"/>
                      </a:lnTo>
                      <a:lnTo>
                        <a:pt x="378" y="378"/>
                      </a:lnTo>
                      <a:lnTo>
                        <a:pt x="384" y="378"/>
                      </a:lnTo>
                      <a:lnTo>
                        <a:pt x="384" y="378"/>
                      </a:lnTo>
                      <a:lnTo>
                        <a:pt x="384" y="378"/>
                      </a:lnTo>
                      <a:lnTo>
                        <a:pt x="384" y="378"/>
                      </a:lnTo>
                      <a:lnTo>
                        <a:pt x="384" y="378"/>
                      </a:lnTo>
                      <a:lnTo>
                        <a:pt x="384" y="378"/>
                      </a:lnTo>
                      <a:lnTo>
                        <a:pt x="390" y="378"/>
                      </a:lnTo>
                      <a:lnTo>
                        <a:pt x="390" y="378"/>
                      </a:lnTo>
                      <a:lnTo>
                        <a:pt x="390" y="378"/>
                      </a:lnTo>
                      <a:lnTo>
                        <a:pt x="390" y="378"/>
                      </a:lnTo>
                      <a:lnTo>
                        <a:pt x="390" y="378"/>
                      </a:lnTo>
                      <a:lnTo>
                        <a:pt x="390" y="378"/>
                      </a:lnTo>
                      <a:lnTo>
                        <a:pt x="390" y="378"/>
                      </a:lnTo>
                      <a:lnTo>
                        <a:pt x="396" y="378"/>
                      </a:lnTo>
                      <a:lnTo>
                        <a:pt x="396" y="378"/>
                      </a:lnTo>
                      <a:lnTo>
                        <a:pt x="396" y="378"/>
                      </a:lnTo>
                      <a:lnTo>
                        <a:pt x="396" y="378"/>
                      </a:lnTo>
                      <a:lnTo>
                        <a:pt x="396" y="378"/>
                      </a:lnTo>
                      <a:lnTo>
                        <a:pt x="396" y="378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02" y="378"/>
                      </a:lnTo>
                      <a:lnTo>
                        <a:pt x="432" y="378"/>
                      </a:lnTo>
                      <a:lnTo>
                        <a:pt x="432" y="378"/>
                      </a:lnTo>
                      <a:lnTo>
                        <a:pt x="432" y="378"/>
                      </a:lnTo>
                      <a:lnTo>
                        <a:pt x="432" y="378"/>
                      </a:lnTo>
                      <a:lnTo>
                        <a:pt x="432" y="378"/>
                      </a:lnTo>
                      <a:lnTo>
                        <a:pt x="432" y="378"/>
                      </a:lnTo>
                      <a:lnTo>
                        <a:pt x="432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38" y="378"/>
                      </a:lnTo>
                      <a:lnTo>
                        <a:pt x="444" y="378"/>
                      </a:lnTo>
                      <a:lnTo>
                        <a:pt x="444" y="378"/>
                      </a:lnTo>
                      <a:lnTo>
                        <a:pt x="444" y="378"/>
                      </a:lnTo>
                      <a:lnTo>
                        <a:pt x="444" y="378"/>
                      </a:lnTo>
                      <a:lnTo>
                        <a:pt x="444" y="378"/>
                      </a:lnTo>
                      <a:lnTo>
                        <a:pt x="444" y="378"/>
                      </a:lnTo>
                      <a:lnTo>
                        <a:pt x="450" y="378"/>
                      </a:lnTo>
                      <a:lnTo>
                        <a:pt x="450" y="378"/>
                      </a:lnTo>
                      <a:lnTo>
                        <a:pt x="450" y="378"/>
                      </a:lnTo>
                      <a:lnTo>
                        <a:pt x="450" y="378"/>
                      </a:lnTo>
                      <a:lnTo>
                        <a:pt x="450" y="378"/>
                      </a:lnTo>
                      <a:lnTo>
                        <a:pt x="456" y="378"/>
                      </a:lnTo>
                      <a:lnTo>
                        <a:pt x="456" y="378"/>
                      </a:lnTo>
                      <a:lnTo>
                        <a:pt x="456" y="378"/>
                      </a:lnTo>
                      <a:lnTo>
                        <a:pt x="456" y="378"/>
                      </a:lnTo>
                      <a:lnTo>
                        <a:pt x="456" y="378"/>
                      </a:lnTo>
                      <a:lnTo>
                        <a:pt x="456" y="378"/>
                      </a:lnTo>
                      <a:lnTo>
                        <a:pt x="462" y="378"/>
                      </a:lnTo>
                      <a:lnTo>
                        <a:pt x="462" y="378"/>
                      </a:lnTo>
                      <a:lnTo>
                        <a:pt x="462" y="378"/>
                      </a:lnTo>
                      <a:lnTo>
                        <a:pt x="462" y="378"/>
                      </a:lnTo>
                      <a:lnTo>
                        <a:pt x="462" y="378"/>
                      </a:lnTo>
                      <a:lnTo>
                        <a:pt x="462" y="378"/>
                      </a:lnTo>
                      <a:lnTo>
                        <a:pt x="462" y="378"/>
                      </a:lnTo>
                      <a:lnTo>
                        <a:pt x="468" y="378"/>
                      </a:lnTo>
                      <a:lnTo>
                        <a:pt x="468" y="378"/>
                      </a:lnTo>
                      <a:lnTo>
                        <a:pt x="468" y="378"/>
                      </a:lnTo>
                      <a:lnTo>
                        <a:pt x="468" y="378"/>
                      </a:lnTo>
                      <a:lnTo>
                        <a:pt x="468" y="378"/>
                      </a:lnTo>
                      <a:lnTo>
                        <a:pt x="468" y="378"/>
                      </a:lnTo>
                      <a:lnTo>
                        <a:pt x="468" y="378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474" y="378"/>
                      </a:lnTo>
                      <a:lnTo>
                        <a:pt x="504" y="378"/>
                      </a:lnTo>
                      <a:lnTo>
                        <a:pt x="504" y="378"/>
                      </a:lnTo>
                      <a:lnTo>
                        <a:pt x="504" y="378"/>
                      </a:lnTo>
                      <a:lnTo>
                        <a:pt x="504" y="378"/>
                      </a:lnTo>
                      <a:lnTo>
                        <a:pt x="504" y="378"/>
                      </a:lnTo>
                      <a:lnTo>
                        <a:pt x="504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0" y="378"/>
                      </a:lnTo>
                      <a:lnTo>
                        <a:pt x="516" y="378"/>
                      </a:lnTo>
                      <a:lnTo>
                        <a:pt x="516" y="378"/>
                      </a:lnTo>
                      <a:lnTo>
                        <a:pt x="516" y="378"/>
                      </a:lnTo>
                      <a:lnTo>
                        <a:pt x="516" y="378"/>
                      </a:lnTo>
                      <a:lnTo>
                        <a:pt x="516" y="378"/>
                      </a:lnTo>
                      <a:lnTo>
                        <a:pt x="516" y="378"/>
                      </a:lnTo>
                      <a:lnTo>
                        <a:pt x="522" y="378"/>
                      </a:lnTo>
                      <a:lnTo>
                        <a:pt x="522" y="378"/>
                      </a:lnTo>
                      <a:lnTo>
                        <a:pt x="522" y="378"/>
                      </a:lnTo>
                      <a:lnTo>
                        <a:pt x="522" y="378"/>
                      </a:lnTo>
                      <a:lnTo>
                        <a:pt x="522" y="378"/>
                      </a:lnTo>
                      <a:lnTo>
                        <a:pt x="522" y="378"/>
                      </a:lnTo>
                      <a:lnTo>
                        <a:pt x="528" y="378"/>
                      </a:lnTo>
                      <a:lnTo>
                        <a:pt x="528" y="378"/>
                      </a:lnTo>
                      <a:lnTo>
                        <a:pt x="528" y="378"/>
                      </a:lnTo>
                      <a:lnTo>
                        <a:pt x="528" y="378"/>
                      </a:lnTo>
                      <a:lnTo>
                        <a:pt x="528" y="378"/>
                      </a:lnTo>
                      <a:lnTo>
                        <a:pt x="528" y="378"/>
                      </a:lnTo>
                      <a:lnTo>
                        <a:pt x="534" y="378"/>
                      </a:lnTo>
                      <a:lnTo>
                        <a:pt x="534" y="378"/>
                      </a:lnTo>
                      <a:lnTo>
                        <a:pt x="534" y="378"/>
                      </a:lnTo>
                      <a:lnTo>
                        <a:pt x="534" y="378"/>
                      </a:lnTo>
                      <a:lnTo>
                        <a:pt x="534" y="378"/>
                      </a:lnTo>
                      <a:lnTo>
                        <a:pt x="534" y="378"/>
                      </a:lnTo>
                      <a:lnTo>
                        <a:pt x="534" y="378"/>
                      </a:lnTo>
                      <a:lnTo>
                        <a:pt x="540" y="378"/>
                      </a:lnTo>
                      <a:lnTo>
                        <a:pt x="540" y="378"/>
                      </a:lnTo>
                      <a:lnTo>
                        <a:pt x="540" y="378"/>
                      </a:lnTo>
                      <a:lnTo>
                        <a:pt x="540" y="378"/>
                      </a:lnTo>
                      <a:lnTo>
                        <a:pt x="540" y="378"/>
                      </a:lnTo>
                      <a:lnTo>
                        <a:pt x="540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46" y="378"/>
                      </a:lnTo>
                      <a:lnTo>
                        <a:pt x="576" y="378"/>
                      </a:lnTo>
                      <a:lnTo>
                        <a:pt x="576" y="378"/>
                      </a:lnTo>
                      <a:lnTo>
                        <a:pt x="576" y="378"/>
                      </a:lnTo>
                      <a:lnTo>
                        <a:pt x="576" y="378"/>
                      </a:lnTo>
                      <a:lnTo>
                        <a:pt x="576" y="378"/>
                      </a:lnTo>
                      <a:lnTo>
                        <a:pt x="576" y="378"/>
                      </a:lnTo>
                      <a:lnTo>
                        <a:pt x="582" y="378"/>
                      </a:lnTo>
                      <a:lnTo>
                        <a:pt x="582" y="378"/>
                      </a:lnTo>
                      <a:lnTo>
                        <a:pt x="582" y="378"/>
                      </a:lnTo>
                      <a:lnTo>
                        <a:pt x="582" y="378"/>
                      </a:lnTo>
                      <a:lnTo>
                        <a:pt x="582" y="378"/>
                      </a:lnTo>
                      <a:lnTo>
                        <a:pt x="582" y="378"/>
                      </a:lnTo>
                      <a:lnTo>
                        <a:pt x="582" y="378"/>
                      </a:lnTo>
                      <a:lnTo>
                        <a:pt x="588" y="378"/>
                      </a:lnTo>
                      <a:lnTo>
                        <a:pt x="588" y="378"/>
                      </a:lnTo>
                      <a:lnTo>
                        <a:pt x="588" y="378"/>
                      </a:lnTo>
                      <a:lnTo>
                        <a:pt x="588" y="378"/>
                      </a:lnTo>
                      <a:lnTo>
                        <a:pt x="588" y="378"/>
                      </a:lnTo>
                      <a:lnTo>
                        <a:pt x="588" y="378"/>
                      </a:lnTo>
                      <a:lnTo>
                        <a:pt x="594" y="378"/>
                      </a:lnTo>
                      <a:lnTo>
                        <a:pt x="594" y="378"/>
                      </a:lnTo>
                      <a:lnTo>
                        <a:pt x="594" y="378"/>
                      </a:lnTo>
                      <a:lnTo>
                        <a:pt x="594" y="378"/>
                      </a:lnTo>
                      <a:lnTo>
                        <a:pt x="594" y="378"/>
                      </a:lnTo>
                      <a:lnTo>
                        <a:pt x="594" y="378"/>
                      </a:lnTo>
                      <a:lnTo>
                        <a:pt x="600" y="378"/>
                      </a:lnTo>
                      <a:lnTo>
                        <a:pt x="600" y="378"/>
                      </a:lnTo>
                      <a:lnTo>
                        <a:pt x="600" y="378"/>
                      </a:lnTo>
                      <a:lnTo>
                        <a:pt x="600" y="378"/>
                      </a:lnTo>
                      <a:lnTo>
                        <a:pt x="600" y="378"/>
                      </a:lnTo>
                      <a:lnTo>
                        <a:pt x="600" y="378"/>
                      </a:lnTo>
                      <a:lnTo>
                        <a:pt x="606" y="378"/>
                      </a:lnTo>
                      <a:lnTo>
                        <a:pt x="606" y="378"/>
                      </a:lnTo>
                      <a:lnTo>
                        <a:pt x="606" y="378"/>
                      </a:lnTo>
                      <a:lnTo>
                        <a:pt x="606" y="378"/>
                      </a:lnTo>
                      <a:lnTo>
                        <a:pt x="606" y="378"/>
                      </a:lnTo>
                      <a:lnTo>
                        <a:pt x="606" y="378"/>
                      </a:lnTo>
                      <a:lnTo>
                        <a:pt x="606" y="378"/>
                      </a:lnTo>
                      <a:lnTo>
                        <a:pt x="612" y="378"/>
                      </a:lnTo>
                      <a:lnTo>
                        <a:pt x="612" y="378"/>
                      </a:lnTo>
                      <a:lnTo>
                        <a:pt x="612" y="378"/>
                      </a:lnTo>
                      <a:lnTo>
                        <a:pt x="612" y="378"/>
                      </a:lnTo>
                      <a:lnTo>
                        <a:pt x="612" y="378"/>
                      </a:lnTo>
                      <a:lnTo>
                        <a:pt x="612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18" y="378"/>
                      </a:lnTo>
                      <a:lnTo>
                        <a:pt x="648" y="378"/>
                      </a:lnTo>
                      <a:lnTo>
                        <a:pt x="648" y="378"/>
                      </a:lnTo>
                      <a:lnTo>
                        <a:pt x="648" y="378"/>
                      </a:lnTo>
                      <a:lnTo>
                        <a:pt x="648" y="378"/>
                      </a:lnTo>
                      <a:lnTo>
                        <a:pt x="648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54" y="378"/>
                      </a:lnTo>
                      <a:lnTo>
                        <a:pt x="660" y="378"/>
                      </a:lnTo>
                      <a:lnTo>
                        <a:pt x="660" y="378"/>
                      </a:lnTo>
                      <a:lnTo>
                        <a:pt x="660" y="378"/>
                      </a:lnTo>
                      <a:lnTo>
                        <a:pt x="660" y="378"/>
                      </a:lnTo>
                      <a:lnTo>
                        <a:pt x="660" y="378"/>
                      </a:lnTo>
                      <a:lnTo>
                        <a:pt x="660" y="378"/>
                      </a:lnTo>
                      <a:lnTo>
                        <a:pt x="666" y="378"/>
                      </a:lnTo>
                      <a:lnTo>
                        <a:pt x="666" y="378"/>
                      </a:lnTo>
                      <a:lnTo>
                        <a:pt x="666" y="378"/>
                      </a:lnTo>
                      <a:lnTo>
                        <a:pt x="666" y="378"/>
                      </a:lnTo>
                      <a:lnTo>
                        <a:pt x="666" y="378"/>
                      </a:lnTo>
                      <a:lnTo>
                        <a:pt x="666" y="378"/>
                      </a:lnTo>
                      <a:lnTo>
                        <a:pt x="672" y="378"/>
                      </a:lnTo>
                      <a:lnTo>
                        <a:pt x="672" y="378"/>
                      </a:lnTo>
                      <a:lnTo>
                        <a:pt x="672" y="378"/>
                      </a:lnTo>
                      <a:lnTo>
                        <a:pt x="672" y="378"/>
                      </a:lnTo>
                      <a:lnTo>
                        <a:pt x="672" y="378"/>
                      </a:lnTo>
                      <a:lnTo>
                        <a:pt x="672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78" y="378"/>
                      </a:lnTo>
                      <a:lnTo>
                        <a:pt x="684" y="378"/>
                      </a:lnTo>
                      <a:lnTo>
                        <a:pt x="684" y="378"/>
                      </a:lnTo>
                      <a:lnTo>
                        <a:pt x="684" y="378"/>
                      </a:lnTo>
                      <a:lnTo>
                        <a:pt x="684" y="378"/>
                      </a:lnTo>
                      <a:lnTo>
                        <a:pt x="684" y="378"/>
                      </a:lnTo>
                      <a:lnTo>
                        <a:pt x="684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0" y="378"/>
                      </a:lnTo>
                      <a:lnTo>
                        <a:pt x="696" y="378"/>
                      </a:lnTo>
                      <a:lnTo>
                        <a:pt x="696" y="378"/>
                      </a:lnTo>
                      <a:lnTo>
                        <a:pt x="720" y="378"/>
                      </a:lnTo>
                      <a:lnTo>
                        <a:pt x="720" y="378"/>
                      </a:lnTo>
                      <a:lnTo>
                        <a:pt x="720" y="378"/>
                      </a:lnTo>
                      <a:lnTo>
                        <a:pt x="720" y="378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26" y="378"/>
                      </a:lnTo>
                      <a:lnTo>
                        <a:pt x="732" y="378"/>
                      </a:lnTo>
                      <a:lnTo>
                        <a:pt x="732" y="378"/>
                      </a:lnTo>
                      <a:lnTo>
                        <a:pt x="732" y="378"/>
                      </a:lnTo>
                      <a:lnTo>
                        <a:pt x="732" y="378"/>
                      </a:lnTo>
                      <a:lnTo>
                        <a:pt x="732" y="378"/>
                      </a:lnTo>
                      <a:lnTo>
                        <a:pt x="732" y="378"/>
                      </a:lnTo>
                      <a:lnTo>
                        <a:pt x="732" y="378"/>
                      </a:lnTo>
                      <a:lnTo>
                        <a:pt x="738" y="378"/>
                      </a:lnTo>
                      <a:lnTo>
                        <a:pt x="738" y="378"/>
                      </a:lnTo>
                      <a:lnTo>
                        <a:pt x="738" y="378"/>
                      </a:lnTo>
                      <a:lnTo>
                        <a:pt x="738" y="378"/>
                      </a:lnTo>
                      <a:lnTo>
                        <a:pt x="738" y="378"/>
                      </a:lnTo>
                      <a:lnTo>
                        <a:pt x="738" y="378"/>
                      </a:lnTo>
                      <a:lnTo>
                        <a:pt x="744" y="378"/>
                      </a:lnTo>
                      <a:lnTo>
                        <a:pt x="744" y="378"/>
                      </a:lnTo>
                      <a:lnTo>
                        <a:pt x="744" y="378"/>
                      </a:lnTo>
                      <a:lnTo>
                        <a:pt x="744" y="378"/>
                      </a:lnTo>
                      <a:lnTo>
                        <a:pt x="744" y="378"/>
                      </a:lnTo>
                      <a:lnTo>
                        <a:pt x="744" y="378"/>
                      </a:lnTo>
                      <a:lnTo>
                        <a:pt x="750" y="378"/>
                      </a:lnTo>
                      <a:lnTo>
                        <a:pt x="750" y="378"/>
                      </a:lnTo>
                      <a:lnTo>
                        <a:pt x="750" y="378"/>
                      </a:lnTo>
                      <a:lnTo>
                        <a:pt x="750" y="378"/>
                      </a:lnTo>
                      <a:lnTo>
                        <a:pt x="750" y="378"/>
                      </a:lnTo>
                      <a:lnTo>
                        <a:pt x="750" y="378"/>
                      </a:lnTo>
                      <a:lnTo>
                        <a:pt x="750" y="378"/>
                      </a:lnTo>
                      <a:lnTo>
                        <a:pt x="756" y="378"/>
                      </a:lnTo>
                      <a:lnTo>
                        <a:pt x="756" y="378"/>
                      </a:lnTo>
                      <a:lnTo>
                        <a:pt x="756" y="378"/>
                      </a:lnTo>
                      <a:lnTo>
                        <a:pt x="756" y="378"/>
                      </a:lnTo>
                      <a:lnTo>
                        <a:pt x="756" y="378"/>
                      </a:lnTo>
                      <a:lnTo>
                        <a:pt x="756" y="378"/>
                      </a:lnTo>
                      <a:lnTo>
                        <a:pt x="762" y="378"/>
                      </a:lnTo>
                      <a:lnTo>
                        <a:pt x="762" y="378"/>
                      </a:lnTo>
                      <a:lnTo>
                        <a:pt x="762" y="378"/>
                      </a:lnTo>
                      <a:lnTo>
                        <a:pt x="762" y="378"/>
                      </a:lnTo>
                      <a:lnTo>
                        <a:pt x="762" y="378"/>
                      </a:lnTo>
                      <a:lnTo>
                        <a:pt x="762" y="378"/>
                      </a:lnTo>
                      <a:lnTo>
                        <a:pt x="768" y="378"/>
                      </a:lnTo>
                      <a:lnTo>
                        <a:pt x="768" y="378"/>
                      </a:lnTo>
                      <a:lnTo>
                        <a:pt x="768" y="378"/>
                      </a:lnTo>
                      <a:lnTo>
                        <a:pt x="792" y="378"/>
                      </a:lnTo>
                      <a:lnTo>
                        <a:pt x="792" y="378"/>
                      </a:lnTo>
                      <a:lnTo>
                        <a:pt x="792" y="378"/>
                      </a:lnTo>
                      <a:lnTo>
                        <a:pt x="792" y="378"/>
                      </a:lnTo>
                      <a:lnTo>
                        <a:pt x="798" y="378"/>
                      </a:lnTo>
                      <a:lnTo>
                        <a:pt x="798" y="378"/>
                      </a:lnTo>
                      <a:lnTo>
                        <a:pt x="798" y="378"/>
                      </a:lnTo>
                      <a:lnTo>
                        <a:pt x="798" y="378"/>
                      </a:lnTo>
                      <a:lnTo>
                        <a:pt x="798" y="378"/>
                      </a:lnTo>
                      <a:lnTo>
                        <a:pt x="798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04" y="378"/>
                      </a:lnTo>
                      <a:lnTo>
                        <a:pt x="810" y="378"/>
                      </a:lnTo>
                      <a:lnTo>
                        <a:pt x="810" y="378"/>
                      </a:lnTo>
                      <a:lnTo>
                        <a:pt x="810" y="378"/>
                      </a:lnTo>
                      <a:lnTo>
                        <a:pt x="810" y="378"/>
                      </a:lnTo>
                      <a:lnTo>
                        <a:pt x="810" y="378"/>
                      </a:lnTo>
                      <a:lnTo>
                        <a:pt x="816" y="378"/>
                      </a:lnTo>
                      <a:lnTo>
                        <a:pt x="816" y="378"/>
                      </a:lnTo>
                      <a:lnTo>
                        <a:pt x="816" y="378"/>
                      </a:lnTo>
                      <a:lnTo>
                        <a:pt x="816" y="378"/>
                      </a:lnTo>
                      <a:lnTo>
                        <a:pt x="816" y="378"/>
                      </a:lnTo>
                      <a:lnTo>
                        <a:pt x="816" y="378"/>
                      </a:lnTo>
                      <a:lnTo>
                        <a:pt x="822" y="378"/>
                      </a:lnTo>
                      <a:lnTo>
                        <a:pt x="822" y="378"/>
                      </a:lnTo>
                      <a:lnTo>
                        <a:pt x="822" y="378"/>
                      </a:lnTo>
                      <a:lnTo>
                        <a:pt x="822" y="378"/>
                      </a:lnTo>
                      <a:lnTo>
                        <a:pt x="822" y="378"/>
                      </a:lnTo>
                      <a:lnTo>
                        <a:pt x="822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28" y="378"/>
                      </a:lnTo>
                      <a:lnTo>
                        <a:pt x="834" y="378"/>
                      </a:lnTo>
                      <a:lnTo>
                        <a:pt x="834" y="378"/>
                      </a:lnTo>
                      <a:lnTo>
                        <a:pt x="834" y="378"/>
                      </a:lnTo>
                      <a:lnTo>
                        <a:pt x="834" y="378"/>
                      </a:lnTo>
                      <a:lnTo>
                        <a:pt x="834" y="378"/>
                      </a:lnTo>
                      <a:lnTo>
                        <a:pt x="834" y="378"/>
                      </a:lnTo>
                      <a:lnTo>
                        <a:pt x="840" y="378"/>
                      </a:lnTo>
                      <a:lnTo>
                        <a:pt x="840" y="378"/>
                      </a:lnTo>
                      <a:lnTo>
                        <a:pt x="840" y="378"/>
                      </a:lnTo>
                      <a:lnTo>
                        <a:pt x="864" y="378"/>
                      </a:lnTo>
                      <a:lnTo>
                        <a:pt x="864" y="378"/>
                      </a:lnTo>
                      <a:lnTo>
                        <a:pt x="864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8" y="378"/>
                      </a:lnTo>
                      <a:lnTo>
                        <a:pt x="888" y="378"/>
                      </a:lnTo>
                      <a:lnTo>
                        <a:pt x="888" y="378"/>
                      </a:lnTo>
                      <a:lnTo>
                        <a:pt x="888" y="378"/>
                      </a:lnTo>
                      <a:lnTo>
                        <a:pt x="888" y="378"/>
                      </a:lnTo>
                      <a:lnTo>
                        <a:pt x="888" y="378"/>
                      </a:lnTo>
                      <a:lnTo>
                        <a:pt x="894" y="378"/>
                      </a:lnTo>
                      <a:lnTo>
                        <a:pt x="894" y="378"/>
                      </a:lnTo>
                      <a:lnTo>
                        <a:pt x="894" y="378"/>
                      </a:lnTo>
                      <a:lnTo>
                        <a:pt x="894" y="378"/>
                      </a:lnTo>
                      <a:lnTo>
                        <a:pt x="894" y="378"/>
                      </a:lnTo>
                      <a:lnTo>
                        <a:pt x="894" y="378"/>
                      </a:lnTo>
                      <a:lnTo>
                        <a:pt x="900" y="378"/>
                      </a:lnTo>
                      <a:lnTo>
                        <a:pt x="900" y="378"/>
                      </a:lnTo>
                      <a:lnTo>
                        <a:pt x="900" y="378"/>
                      </a:lnTo>
                      <a:lnTo>
                        <a:pt x="900" y="378"/>
                      </a:lnTo>
                      <a:lnTo>
                        <a:pt x="900" y="378"/>
                      </a:lnTo>
                      <a:lnTo>
                        <a:pt x="900" y="378"/>
                      </a:lnTo>
                      <a:lnTo>
                        <a:pt x="900" y="378"/>
                      </a:lnTo>
                      <a:lnTo>
                        <a:pt x="906" y="378"/>
                      </a:lnTo>
                      <a:lnTo>
                        <a:pt x="906" y="378"/>
                      </a:lnTo>
                      <a:lnTo>
                        <a:pt x="906" y="378"/>
                      </a:lnTo>
                      <a:lnTo>
                        <a:pt x="906" y="378"/>
                      </a:lnTo>
                      <a:lnTo>
                        <a:pt x="906" y="378"/>
                      </a:lnTo>
                      <a:lnTo>
                        <a:pt x="906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12" y="378"/>
                      </a:lnTo>
                      <a:lnTo>
                        <a:pt x="936" y="378"/>
                      </a:lnTo>
                      <a:lnTo>
                        <a:pt x="936" y="378"/>
                      </a:lnTo>
                      <a:lnTo>
                        <a:pt x="936" y="378"/>
                      </a:lnTo>
                      <a:lnTo>
                        <a:pt x="942" y="378"/>
                      </a:lnTo>
                      <a:lnTo>
                        <a:pt x="942" y="378"/>
                      </a:lnTo>
                      <a:lnTo>
                        <a:pt x="942" y="378"/>
                      </a:lnTo>
                      <a:lnTo>
                        <a:pt x="942" y="378"/>
                      </a:lnTo>
                      <a:lnTo>
                        <a:pt x="942" y="378"/>
                      </a:lnTo>
                      <a:lnTo>
                        <a:pt x="942" y="378"/>
                      </a:lnTo>
                      <a:lnTo>
                        <a:pt x="948" y="378"/>
                      </a:lnTo>
                      <a:lnTo>
                        <a:pt x="948" y="378"/>
                      </a:lnTo>
                      <a:lnTo>
                        <a:pt x="948" y="378"/>
                      </a:lnTo>
                      <a:lnTo>
                        <a:pt x="948" y="378"/>
                      </a:lnTo>
                      <a:lnTo>
                        <a:pt x="948" y="378"/>
                      </a:lnTo>
                      <a:lnTo>
                        <a:pt x="948" y="378"/>
                      </a:lnTo>
                      <a:lnTo>
                        <a:pt x="948" y="378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54" y="378"/>
                      </a:lnTo>
                      <a:lnTo>
                        <a:pt x="960" y="378"/>
                      </a:lnTo>
                      <a:lnTo>
                        <a:pt x="960" y="378"/>
                      </a:lnTo>
                      <a:lnTo>
                        <a:pt x="960" y="378"/>
                      </a:lnTo>
                      <a:lnTo>
                        <a:pt x="960" y="378"/>
                      </a:lnTo>
                      <a:lnTo>
                        <a:pt x="960" y="378"/>
                      </a:lnTo>
                      <a:lnTo>
                        <a:pt x="960" y="378"/>
                      </a:lnTo>
                      <a:lnTo>
                        <a:pt x="966" y="378"/>
                      </a:lnTo>
                      <a:lnTo>
                        <a:pt x="966" y="378"/>
                      </a:lnTo>
                      <a:lnTo>
                        <a:pt x="966" y="378"/>
                      </a:lnTo>
                      <a:lnTo>
                        <a:pt x="966" y="378"/>
                      </a:lnTo>
                      <a:lnTo>
                        <a:pt x="966" y="378"/>
                      </a:lnTo>
                      <a:lnTo>
                        <a:pt x="966" y="378"/>
                      </a:lnTo>
                      <a:lnTo>
                        <a:pt x="972" y="378"/>
                      </a:lnTo>
                      <a:lnTo>
                        <a:pt x="972" y="378"/>
                      </a:lnTo>
                      <a:lnTo>
                        <a:pt x="972" y="378"/>
                      </a:lnTo>
                      <a:lnTo>
                        <a:pt x="972" y="378"/>
                      </a:lnTo>
                      <a:lnTo>
                        <a:pt x="972" y="378"/>
                      </a:lnTo>
                      <a:lnTo>
                        <a:pt x="972" y="378"/>
                      </a:lnTo>
                      <a:lnTo>
                        <a:pt x="972" y="378"/>
                      </a:lnTo>
                      <a:lnTo>
                        <a:pt x="978" y="378"/>
                      </a:lnTo>
                      <a:lnTo>
                        <a:pt x="978" y="378"/>
                      </a:lnTo>
                      <a:lnTo>
                        <a:pt x="978" y="378"/>
                      </a:lnTo>
                      <a:lnTo>
                        <a:pt x="978" y="378"/>
                      </a:lnTo>
                      <a:lnTo>
                        <a:pt x="978" y="378"/>
                      </a:lnTo>
                      <a:lnTo>
                        <a:pt x="978" y="378"/>
                      </a:lnTo>
                      <a:lnTo>
                        <a:pt x="978" y="378"/>
                      </a:lnTo>
                      <a:lnTo>
                        <a:pt x="984" y="378"/>
                      </a:lnTo>
                      <a:lnTo>
                        <a:pt x="984" y="378"/>
                      </a:lnTo>
                      <a:lnTo>
                        <a:pt x="984" y="378"/>
                      </a:lnTo>
                      <a:lnTo>
                        <a:pt x="984" y="378"/>
                      </a:lnTo>
                      <a:lnTo>
                        <a:pt x="1008" y="378"/>
                      </a:lnTo>
                      <a:lnTo>
                        <a:pt x="1008" y="378"/>
                      </a:lnTo>
                      <a:lnTo>
                        <a:pt x="1014" y="378"/>
                      </a:lnTo>
                      <a:lnTo>
                        <a:pt x="1014" y="378"/>
                      </a:lnTo>
                      <a:lnTo>
                        <a:pt x="1014" y="378"/>
                      </a:lnTo>
                      <a:lnTo>
                        <a:pt x="1014" y="378"/>
                      </a:lnTo>
                      <a:lnTo>
                        <a:pt x="1014" y="378"/>
                      </a:lnTo>
                      <a:lnTo>
                        <a:pt x="1014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0" y="378"/>
                      </a:lnTo>
                      <a:lnTo>
                        <a:pt x="1026" y="378"/>
                      </a:lnTo>
                      <a:lnTo>
                        <a:pt x="1026" y="378"/>
                      </a:lnTo>
                      <a:lnTo>
                        <a:pt x="1026" y="378"/>
                      </a:lnTo>
                      <a:lnTo>
                        <a:pt x="1026" y="378"/>
                      </a:lnTo>
                      <a:lnTo>
                        <a:pt x="1026" y="378"/>
                      </a:lnTo>
                      <a:lnTo>
                        <a:pt x="1026" y="378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2" y="378"/>
                      </a:lnTo>
                      <a:lnTo>
                        <a:pt x="1038" y="378"/>
                      </a:lnTo>
                      <a:lnTo>
                        <a:pt x="1038" y="378"/>
                      </a:lnTo>
                      <a:lnTo>
                        <a:pt x="1038" y="378"/>
                      </a:lnTo>
                      <a:lnTo>
                        <a:pt x="1038" y="378"/>
                      </a:lnTo>
                      <a:lnTo>
                        <a:pt x="1038" y="378"/>
                      </a:lnTo>
                      <a:lnTo>
                        <a:pt x="1038" y="378"/>
                      </a:lnTo>
                      <a:lnTo>
                        <a:pt x="1044" y="378"/>
                      </a:lnTo>
                      <a:lnTo>
                        <a:pt x="1044" y="378"/>
                      </a:lnTo>
                      <a:lnTo>
                        <a:pt x="1044" y="378"/>
                      </a:lnTo>
                      <a:lnTo>
                        <a:pt x="1044" y="378"/>
                      </a:lnTo>
                      <a:lnTo>
                        <a:pt x="1044" y="378"/>
                      </a:lnTo>
                      <a:lnTo>
                        <a:pt x="1044" y="378"/>
                      </a:lnTo>
                      <a:lnTo>
                        <a:pt x="1044" y="378"/>
                      </a:lnTo>
                      <a:lnTo>
                        <a:pt x="1050" y="378"/>
                      </a:lnTo>
                      <a:lnTo>
                        <a:pt x="1050" y="378"/>
                      </a:lnTo>
                      <a:lnTo>
                        <a:pt x="1050" y="378"/>
                      </a:lnTo>
                      <a:lnTo>
                        <a:pt x="1050" y="378"/>
                      </a:lnTo>
                      <a:lnTo>
                        <a:pt x="1050" y="378"/>
                      </a:lnTo>
                      <a:lnTo>
                        <a:pt x="1050" y="378"/>
                      </a:lnTo>
                      <a:lnTo>
                        <a:pt x="1056" y="378"/>
                      </a:lnTo>
                      <a:lnTo>
                        <a:pt x="1056" y="378"/>
                      </a:lnTo>
                      <a:lnTo>
                        <a:pt x="1056" y="378"/>
                      </a:lnTo>
                      <a:lnTo>
                        <a:pt x="1056" y="378"/>
                      </a:lnTo>
                      <a:lnTo>
                        <a:pt x="105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86" y="378"/>
                      </a:lnTo>
                      <a:lnTo>
                        <a:pt x="1092" y="378"/>
                      </a:lnTo>
                      <a:lnTo>
                        <a:pt x="1092" y="378"/>
                      </a:lnTo>
                      <a:lnTo>
                        <a:pt x="1092" y="378"/>
                      </a:lnTo>
                      <a:lnTo>
                        <a:pt x="1092" y="378"/>
                      </a:lnTo>
                      <a:lnTo>
                        <a:pt x="1092" y="378"/>
                      </a:lnTo>
                      <a:lnTo>
                        <a:pt x="1092" y="378"/>
                      </a:lnTo>
                      <a:lnTo>
                        <a:pt x="1092" y="378"/>
                      </a:lnTo>
                      <a:lnTo>
                        <a:pt x="1098" y="378"/>
                      </a:lnTo>
                      <a:lnTo>
                        <a:pt x="1098" y="378"/>
                      </a:lnTo>
                      <a:lnTo>
                        <a:pt x="1098" y="378"/>
                      </a:lnTo>
                      <a:lnTo>
                        <a:pt x="1098" y="378"/>
                      </a:lnTo>
                      <a:lnTo>
                        <a:pt x="1098" y="378"/>
                      </a:lnTo>
                      <a:lnTo>
                        <a:pt x="1098" y="378"/>
                      </a:lnTo>
                      <a:lnTo>
                        <a:pt x="1104" y="378"/>
                      </a:lnTo>
                      <a:lnTo>
                        <a:pt x="1104" y="378"/>
                      </a:lnTo>
                      <a:lnTo>
                        <a:pt x="1104" y="378"/>
                      </a:lnTo>
                      <a:lnTo>
                        <a:pt x="1104" y="378"/>
                      </a:lnTo>
                      <a:lnTo>
                        <a:pt x="1104" y="378"/>
                      </a:lnTo>
                      <a:lnTo>
                        <a:pt x="1104" y="378"/>
                      </a:lnTo>
                      <a:lnTo>
                        <a:pt x="1110" y="378"/>
                      </a:lnTo>
                      <a:lnTo>
                        <a:pt x="1110" y="378"/>
                      </a:lnTo>
                      <a:lnTo>
                        <a:pt x="1110" y="378"/>
                      </a:lnTo>
                      <a:lnTo>
                        <a:pt x="1110" y="378"/>
                      </a:lnTo>
                      <a:lnTo>
                        <a:pt x="1110" y="378"/>
                      </a:lnTo>
                      <a:lnTo>
                        <a:pt x="1110" y="378"/>
                      </a:lnTo>
                      <a:lnTo>
                        <a:pt x="1116" y="378"/>
                      </a:lnTo>
                      <a:lnTo>
                        <a:pt x="1116" y="378"/>
                      </a:lnTo>
                      <a:lnTo>
                        <a:pt x="1116" y="378"/>
                      </a:lnTo>
                      <a:lnTo>
                        <a:pt x="1116" y="378"/>
                      </a:lnTo>
                      <a:lnTo>
                        <a:pt x="1116" y="378"/>
                      </a:lnTo>
                      <a:lnTo>
                        <a:pt x="1116" y="378"/>
                      </a:lnTo>
                      <a:lnTo>
                        <a:pt x="1116" y="378"/>
                      </a:lnTo>
                      <a:lnTo>
                        <a:pt x="1122" y="378"/>
                      </a:lnTo>
                      <a:lnTo>
                        <a:pt x="1122" y="378"/>
                      </a:lnTo>
                      <a:lnTo>
                        <a:pt x="1122" y="378"/>
                      </a:lnTo>
                      <a:lnTo>
                        <a:pt x="1122" y="378"/>
                      </a:lnTo>
                      <a:lnTo>
                        <a:pt x="1122" y="378"/>
                      </a:lnTo>
                      <a:lnTo>
                        <a:pt x="1122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28" y="378"/>
                      </a:lnTo>
                      <a:lnTo>
                        <a:pt x="1158" y="378"/>
                      </a:lnTo>
                      <a:lnTo>
                        <a:pt x="1158" y="378"/>
                      </a:lnTo>
                      <a:lnTo>
                        <a:pt x="1158" y="378"/>
                      </a:lnTo>
                      <a:lnTo>
                        <a:pt x="1158" y="378"/>
                      </a:lnTo>
                      <a:lnTo>
                        <a:pt x="1158" y="378"/>
                      </a:lnTo>
                      <a:lnTo>
                        <a:pt x="1158" y="378"/>
                      </a:lnTo>
                      <a:lnTo>
                        <a:pt x="1158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64" y="378"/>
                      </a:lnTo>
                      <a:lnTo>
                        <a:pt x="1170" y="378"/>
                      </a:lnTo>
                      <a:lnTo>
                        <a:pt x="1170" y="378"/>
                      </a:lnTo>
                      <a:lnTo>
                        <a:pt x="1170" y="378"/>
                      </a:lnTo>
                      <a:lnTo>
                        <a:pt x="1170" y="378"/>
                      </a:lnTo>
                      <a:lnTo>
                        <a:pt x="1170" y="378"/>
                      </a:lnTo>
                      <a:lnTo>
                        <a:pt x="1176" y="378"/>
                      </a:lnTo>
                      <a:lnTo>
                        <a:pt x="1176" y="378"/>
                      </a:lnTo>
                      <a:lnTo>
                        <a:pt x="1176" y="378"/>
                      </a:lnTo>
                      <a:lnTo>
                        <a:pt x="1176" y="378"/>
                      </a:lnTo>
                      <a:lnTo>
                        <a:pt x="1176" y="378"/>
                      </a:lnTo>
                      <a:lnTo>
                        <a:pt x="1176" y="378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2" y="378"/>
                      </a:lnTo>
                      <a:lnTo>
                        <a:pt x="1188" y="378"/>
                      </a:lnTo>
                      <a:lnTo>
                        <a:pt x="1188" y="378"/>
                      </a:lnTo>
                      <a:lnTo>
                        <a:pt x="1188" y="378"/>
                      </a:lnTo>
                      <a:lnTo>
                        <a:pt x="1188" y="378"/>
                      </a:lnTo>
                      <a:lnTo>
                        <a:pt x="1188" y="378"/>
                      </a:lnTo>
                      <a:lnTo>
                        <a:pt x="1188" y="378"/>
                      </a:lnTo>
                      <a:lnTo>
                        <a:pt x="1188" y="378"/>
                      </a:lnTo>
                      <a:lnTo>
                        <a:pt x="1194" y="378"/>
                      </a:lnTo>
                      <a:lnTo>
                        <a:pt x="1194" y="378"/>
                      </a:lnTo>
                      <a:lnTo>
                        <a:pt x="1194" y="378"/>
                      </a:lnTo>
                      <a:lnTo>
                        <a:pt x="1194" y="378"/>
                      </a:lnTo>
                      <a:lnTo>
                        <a:pt x="1194" y="378"/>
                      </a:lnTo>
                      <a:lnTo>
                        <a:pt x="1194" y="378"/>
                      </a:lnTo>
                      <a:lnTo>
                        <a:pt x="1194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00" y="378"/>
                      </a:lnTo>
                      <a:lnTo>
                        <a:pt x="1230" y="378"/>
                      </a:lnTo>
                      <a:lnTo>
                        <a:pt x="1230" y="378"/>
                      </a:lnTo>
                      <a:lnTo>
                        <a:pt x="1230" y="378"/>
                      </a:lnTo>
                      <a:lnTo>
                        <a:pt x="1230" y="378"/>
                      </a:lnTo>
                      <a:lnTo>
                        <a:pt x="1230" y="378"/>
                      </a:lnTo>
                      <a:lnTo>
                        <a:pt x="1230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36" y="378"/>
                      </a:lnTo>
                      <a:lnTo>
                        <a:pt x="1242" y="378"/>
                      </a:lnTo>
                      <a:lnTo>
                        <a:pt x="1242" y="378"/>
                      </a:lnTo>
                      <a:lnTo>
                        <a:pt x="1242" y="378"/>
                      </a:lnTo>
                      <a:lnTo>
                        <a:pt x="1242" y="378"/>
                      </a:lnTo>
                      <a:lnTo>
                        <a:pt x="1242" y="378"/>
                      </a:lnTo>
                      <a:lnTo>
                        <a:pt x="1242" y="378"/>
                      </a:lnTo>
                      <a:lnTo>
                        <a:pt x="1248" y="378"/>
                      </a:lnTo>
                      <a:lnTo>
                        <a:pt x="1248" y="378"/>
                      </a:lnTo>
                      <a:lnTo>
                        <a:pt x="1248" y="378"/>
                      </a:lnTo>
                      <a:lnTo>
                        <a:pt x="1248" y="378"/>
                      </a:lnTo>
                      <a:lnTo>
                        <a:pt x="1248" y="378"/>
                      </a:lnTo>
                      <a:lnTo>
                        <a:pt x="1248" y="378"/>
                      </a:lnTo>
                      <a:lnTo>
                        <a:pt x="1254" y="378"/>
                      </a:lnTo>
                      <a:lnTo>
                        <a:pt x="1254" y="378"/>
                      </a:lnTo>
                      <a:lnTo>
                        <a:pt x="1254" y="378"/>
                      </a:lnTo>
                      <a:lnTo>
                        <a:pt x="1254" y="378"/>
                      </a:lnTo>
                      <a:lnTo>
                        <a:pt x="1254" y="378"/>
                      </a:lnTo>
                      <a:lnTo>
                        <a:pt x="1254" y="378"/>
                      </a:lnTo>
                      <a:lnTo>
                        <a:pt x="1260" y="378"/>
                      </a:lnTo>
                      <a:lnTo>
                        <a:pt x="1260" y="378"/>
                      </a:lnTo>
                      <a:lnTo>
                        <a:pt x="1260" y="378"/>
                      </a:lnTo>
                      <a:lnTo>
                        <a:pt x="1260" y="378"/>
                      </a:lnTo>
                      <a:lnTo>
                        <a:pt x="1260" y="378"/>
                      </a:lnTo>
                      <a:lnTo>
                        <a:pt x="1260" y="378"/>
                      </a:lnTo>
                      <a:lnTo>
                        <a:pt x="1260" y="378"/>
                      </a:lnTo>
                      <a:lnTo>
                        <a:pt x="1266" y="378"/>
                      </a:lnTo>
                      <a:lnTo>
                        <a:pt x="1266" y="378"/>
                      </a:lnTo>
                      <a:lnTo>
                        <a:pt x="1266" y="378"/>
                      </a:lnTo>
                      <a:lnTo>
                        <a:pt x="1266" y="378"/>
                      </a:lnTo>
                      <a:lnTo>
                        <a:pt x="1266" y="378"/>
                      </a:lnTo>
                      <a:lnTo>
                        <a:pt x="1266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272" y="378"/>
                      </a:lnTo>
                      <a:lnTo>
                        <a:pt x="1302" y="378"/>
                      </a:lnTo>
                      <a:lnTo>
                        <a:pt x="1302" y="378"/>
                      </a:lnTo>
                      <a:lnTo>
                        <a:pt x="1302" y="378"/>
                      </a:lnTo>
                      <a:lnTo>
                        <a:pt x="1302" y="378"/>
                      </a:lnTo>
                      <a:lnTo>
                        <a:pt x="1302" y="378"/>
                      </a:lnTo>
                      <a:lnTo>
                        <a:pt x="1302" y="378"/>
                      </a:lnTo>
                      <a:lnTo>
                        <a:pt x="1308" y="378"/>
                      </a:lnTo>
                      <a:lnTo>
                        <a:pt x="1308" y="378"/>
                      </a:lnTo>
                      <a:lnTo>
                        <a:pt x="1308" y="378"/>
                      </a:lnTo>
                      <a:lnTo>
                        <a:pt x="1308" y="378"/>
                      </a:lnTo>
                      <a:lnTo>
                        <a:pt x="1308" y="378"/>
                      </a:lnTo>
                      <a:lnTo>
                        <a:pt x="1308" y="378"/>
                      </a:lnTo>
                      <a:lnTo>
                        <a:pt x="1308" y="378"/>
                      </a:lnTo>
                      <a:lnTo>
                        <a:pt x="1314" y="378"/>
                      </a:lnTo>
                      <a:lnTo>
                        <a:pt x="1314" y="378"/>
                      </a:lnTo>
                      <a:lnTo>
                        <a:pt x="1314" y="378"/>
                      </a:lnTo>
                      <a:lnTo>
                        <a:pt x="1314" y="378"/>
                      </a:lnTo>
                      <a:lnTo>
                        <a:pt x="1314" y="378"/>
                      </a:lnTo>
                      <a:lnTo>
                        <a:pt x="1314" y="378"/>
                      </a:lnTo>
                      <a:lnTo>
                        <a:pt x="1320" y="378"/>
                      </a:lnTo>
                      <a:lnTo>
                        <a:pt x="1320" y="378"/>
                      </a:lnTo>
                      <a:lnTo>
                        <a:pt x="1320" y="378"/>
                      </a:lnTo>
                      <a:lnTo>
                        <a:pt x="1320" y="378"/>
                      </a:lnTo>
                      <a:lnTo>
                        <a:pt x="1320" y="378"/>
                      </a:lnTo>
                      <a:lnTo>
                        <a:pt x="1320" y="378"/>
                      </a:lnTo>
                      <a:lnTo>
                        <a:pt x="1326" y="378"/>
                      </a:lnTo>
                      <a:lnTo>
                        <a:pt x="1326" y="378"/>
                      </a:lnTo>
                      <a:lnTo>
                        <a:pt x="1326" y="378"/>
                      </a:lnTo>
                      <a:lnTo>
                        <a:pt x="1326" y="378"/>
                      </a:lnTo>
                      <a:lnTo>
                        <a:pt x="1326" y="378"/>
                      </a:lnTo>
                      <a:lnTo>
                        <a:pt x="1326" y="378"/>
                      </a:lnTo>
                      <a:lnTo>
                        <a:pt x="1332" y="378"/>
                      </a:lnTo>
                      <a:lnTo>
                        <a:pt x="1332" y="378"/>
                      </a:lnTo>
                      <a:lnTo>
                        <a:pt x="1332" y="378"/>
                      </a:lnTo>
                      <a:lnTo>
                        <a:pt x="1332" y="378"/>
                      </a:lnTo>
                      <a:lnTo>
                        <a:pt x="1332" y="378"/>
                      </a:lnTo>
                      <a:lnTo>
                        <a:pt x="1332" y="378"/>
                      </a:lnTo>
                      <a:lnTo>
                        <a:pt x="1332" y="378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38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44" y="378"/>
                      </a:lnTo>
                      <a:lnTo>
                        <a:pt x="1374" y="378"/>
                      </a:lnTo>
                      <a:lnTo>
                        <a:pt x="1374" y="378"/>
                      </a:lnTo>
                      <a:lnTo>
                        <a:pt x="1374" y="378"/>
                      </a:lnTo>
                      <a:lnTo>
                        <a:pt x="1374" y="378"/>
                      </a:lnTo>
                      <a:lnTo>
                        <a:pt x="1374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0" y="378"/>
                      </a:lnTo>
                      <a:lnTo>
                        <a:pt x="1386" y="378"/>
                      </a:lnTo>
                      <a:lnTo>
                        <a:pt x="1386" y="378"/>
                      </a:lnTo>
                      <a:lnTo>
                        <a:pt x="1386" y="378"/>
                      </a:lnTo>
                      <a:lnTo>
                        <a:pt x="1386" y="378"/>
                      </a:lnTo>
                      <a:lnTo>
                        <a:pt x="1386" y="378"/>
                      </a:lnTo>
                      <a:lnTo>
                        <a:pt x="1386" y="378"/>
                      </a:lnTo>
                      <a:lnTo>
                        <a:pt x="1392" y="378"/>
                      </a:lnTo>
                      <a:lnTo>
                        <a:pt x="1392" y="378"/>
                      </a:lnTo>
                      <a:lnTo>
                        <a:pt x="1392" y="378"/>
                      </a:lnTo>
                      <a:lnTo>
                        <a:pt x="1392" y="378"/>
                      </a:lnTo>
                      <a:lnTo>
                        <a:pt x="1392" y="378"/>
                      </a:lnTo>
                      <a:lnTo>
                        <a:pt x="1392" y="378"/>
                      </a:lnTo>
                      <a:lnTo>
                        <a:pt x="1398" y="378"/>
                      </a:lnTo>
                      <a:lnTo>
                        <a:pt x="1398" y="378"/>
                      </a:lnTo>
                      <a:lnTo>
                        <a:pt x="1398" y="378"/>
                      </a:lnTo>
                      <a:lnTo>
                        <a:pt x="1398" y="378"/>
                      </a:lnTo>
                      <a:lnTo>
                        <a:pt x="1398" y="378"/>
                      </a:lnTo>
                      <a:lnTo>
                        <a:pt x="1398" y="378"/>
                      </a:lnTo>
                      <a:lnTo>
                        <a:pt x="1404" y="378"/>
                      </a:lnTo>
                      <a:lnTo>
                        <a:pt x="1404" y="378"/>
                      </a:lnTo>
                      <a:lnTo>
                        <a:pt x="1404" y="378"/>
                      </a:lnTo>
                      <a:lnTo>
                        <a:pt x="1404" y="378"/>
                      </a:lnTo>
                      <a:lnTo>
                        <a:pt x="1404" y="378"/>
                      </a:lnTo>
                      <a:lnTo>
                        <a:pt x="1404" y="378"/>
                      </a:lnTo>
                      <a:lnTo>
                        <a:pt x="1404" y="378"/>
                      </a:lnTo>
                      <a:lnTo>
                        <a:pt x="1410" y="378"/>
                      </a:lnTo>
                      <a:lnTo>
                        <a:pt x="1410" y="378"/>
                      </a:lnTo>
                      <a:lnTo>
                        <a:pt x="1410" y="378"/>
                      </a:lnTo>
                      <a:lnTo>
                        <a:pt x="1410" y="378"/>
                      </a:lnTo>
                      <a:lnTo>
                        <a:pt x="1410" y="378"/>
                      </a:lnTo>
                      <a:lnTo>
                        <a:pt x="1410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16" y="378"/>
                      </a:lnTo>
                      <a:lnTo>
                        <a:pt x="1422" y="378"/>
                      </a:lnTo>
                      <a:lnTo>
                        <a:pt x="1422" y="378"/>
                      </a:lnTo>
                      <a:lnTo>
                        <a:pt x="1446" y="378"/>
                      </a:lnTo>
                      <a:lnTo>
                        <a:pt x="1446" y="378"/>
                      </a:lnTo>
                      <a:lnTo>
                        <a:pt x="1446" y="378"/>
                      </a:lnTo>
                      <a:lnTo>
                        <a:pt x="1446" y="378"/>
                      </a:lnTo>
                      <a:lnTo>
                        <a:pt x="1452" y="378"/>
                      </a:lnTo>
                      <a:lnTo>
                        <a:pt x="1452" y="378"/>
                      </a:lnTo>
                      <a:lnTo>
                        <a:pt x="1452" y="378"/>
                      </a:lnTo>
                      <a:lnTo>
                        <a:pt x="1452" y="378"/>
                      </a:lnTo>
                      <a:lnTo>
                        <a:pt x="1452" y="378"/>
                      </a:lnTo>
                      <a:lnTo>
                        <a:pt x="1452" y="378"/>
                      </a:lnTo>
                      <a:lnTo>
                        <a:pt x="1452" y="378"/>
                      </a:lnTo>
                      <a:lnTo>
                        <a:pt x="1458" y="378"/>
                      </a:lnTo>
                      <a:lnTo>
                        <a:pt x="1458" y="378"/>
                      </a:lnTo>
                      <a:lnTo>
                        <a:pt x="1458" y="378"/>
                      </a:lnTo>
                      <a:lnTo>
                        <a:pt x="1458" y="378"/>
                      </a:lnTo>
                      <a:lnTo>
                        <a:pt x="1458" y="378"/>
                      </a:lnTo>
                      <a:lnTo>
                        <a:pt x="1458" y="378"/>
                      </a:lnTo>
                      <a:lnTo>
                        <a:pt x="1458" y="378"/>
                      </a:lnTo>
                      <a:lnTo>
                        <a:pt x="1464" y="378"/>
                      </a:lnTo>
                      <a:lnTo>
                        <a:pt x="1464" y="378"/>
                      </a:lnTo>
                      <a:lnTo>
                        <a:pt x="1464" y="378"/>
                      </a:lnTo>
                      <a:lnTo>
                        <a:pt x="1464" y="378"/>
                      </a:lnTo>
                      <a:lnTo>
                        <a:pt x="1464" y="378"/>
                      </a:lnTo>
                      <a:lnTo>
                        <a:pt x="1464" y="378"/>
                      </a:lnTo>
                      <a:lnTo>
                        <a:pt x="1470" y="378"/>
                      </a:lnTo>
                      <a:lnTo>
                        <a:pt x="1470" y="378"/>
                      </a:lnTo>
                      <a:lnTo>
                        <a:pt x="1470" y="378"/>
                      </a:lnTo>
                      <a:lnTo>
                        <a:pt x="1470" y="378"/>
                      </a:lnTo>
                      <a:lnTo>
                        <a:pt x="1470" y="378"/>
                      </a:lnTo>
                      <a:lnTo>
                        <a:pt x="1470" y="378"/>
                      </a:lnTo>
                      <a:lnTo>
                        <a:pt x="1476" y="378"/>
                      </a:lnTo>
                      <a:lnTo>
                        <a:pt x="1476" y="378"/>
                      </a:lnTo>
                      <a:lnTo>
                        <a:pt x="1476" y="378"/>
                      </a:lnTo>
                      <a:lnTo>
                        <a:pt x="1476" y="378"/>
                      </a:lnTo>
                      <a:lnTo>
                        <a:pt x="1476" y="378"/>
                      </a:lnTo>
                      <a:lnTo>
                        <a:pt x="1476" y="378"/>
                      </a:lnTo>
                      <a:lnTo>
                        <a:pt x="1476" y="378"/>
                      </a:lnTo>
                      <a:lnTo>
                        <a:pt x="1482" y="378"/>
                      </a:lnTo>
                      <a:lnTo>
                        <a:pt x="1482" y="378"/>
                      </a:lnTo>
                      <a:lnTo>
                        <a:pt x="1482" y="378"/>
                      </a:lnTo>
                      <a:lnTo>
                        <a:pt x="1482" y="378"/>
                      </a:lnTo>
                      <a:lnTo>
                        <a:pt x="1482" y="378"/>
                      </a:lnTo>
                      <a:lnTo>
                        <a:pt x="1482" y="378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88" y="378"/>
                      </a:lnTo>
                      <a:lnTo>
                        <a:pt x="1494" y="378"/>
                      </a:lnTo>
                      <a:lnTo>
                        <a:pt x="1494" y="378"/>
                      </a:lnTo>
                      <a:lnTo>
                        <a:pt x="1494" y="378"/>
                      </a:lnTo>
                      <a:lnTo>
                        <a:pt x="1518" y="378"/>
                      </a:lnTo>
                      <a:lnTo>
                        <a:pt x="1518" y="378"/>
                      </a:lnTo>
                      <a:lnTo>
                        <a:pt x="1518" y="378"/>
                      </a:lnTo>
                      <a:lnTo>
                        <a:pt x="1518" y="378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24" y="378"/>
                      </a:lnTo>
                      <a:lnTo>
                        <a:pt x="1530" y="378"/>
                      </a:lnTo>
                      <a:lnTo>
                        <a:pt x="1530" y="378"/>
                      </a:lnTo>
                      <a:lnTo>
                        <a:pt x="1530" y="378"/>
                      </a:lnTo>
                      <a:lnTo>
                        <a:pt x="1530" y="378"/>
                      </a:lnTo>
                      <a:lnTo>
                        <a:pt x="1530" y="378"/>
                      </a:lnTo>
                      <a:lnTo>
                        <a:pt x="1530" y="378"/>
                      </a:lnTo>
                      <a:lnTo>
                        <a:pt x="1530" y="378"/>
                      </a:lnTo>
                      <a:lnTo>
                        <a:pt x="1536" y="378"/>
                      </a:lnTo>
                      <a:lnTo>
                        <a:pt x="1536" y="378"/>
                      </a:lnTo>
                      <a:lnTo>
                        <a:pt x="1536" y="378"/>
                      </a:lnTo>
                      <a:lnTo>
                        <a:pt x="1536" y="378"/>
                      </a:lnTo>
                      <a:lnTo>
                        <a:pt x="1536" y="378"/>
                      </a:lnTo>
                      <a:lnTo>
                        <a:pt x="1536" y="378"/>
                      </a:lnTo>
                      <a:lnTo>
                        <a:pt x="1542" y="378"/>
                      </a:lnTo>
                      <a:lnTo>
                        <a:pt x="1542" y="378"/>
                      </a:lnTo>
                      <a:lnTo>
                        <a:pt x="1542" y="378"/>
                      </a:lnTo>
                      <a:lnTo>
                        <a:pt x="1542" y="378"/>
                      </a:lnTo>
                      <a:lnTo>
                        <a:pt x="1542" y="378"/>
                      </a:lnTo>
                      <a:lnTo>
                        <a:pt x="1542" y="378"/>
                      </a:lnTo>
                      <a:lnTo>
                        <a:pt x="1548" y="378"/>
                      </a:lnTo>
                      <a:lnTo>
                        <a:pt x="1548" y="378"/>
                      </a:lnTo>
                      <a:lnTo>
                        <a:pt x="1548" y="378"/>
                      </a:lnTo>
                      <a:lnTo>
                        <a:pt x="1548" y="378"/>
                      </a:lnTo>
                      <a:lnTo>
                        <a:pt x="1548" y="378"/>
                      </a:lnTo>
                      <a:lnTo>
                        <a:pt x="1548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54" y="378"/>
                      </a:lnTo>
                      <a:lnTo>
                        <a:pt x="1560" y="378"/>
                      </a:lnTo>
                      <a:lnTo>
                        <a:pt x="1560" y="378"/>
                      </a:lnTo>
                      <a:lnTo>
                        <a:pt x="1560" y="378"/>
                      </a:lnTo>
                      <a:lnTo>
                        <a:pt x="1560" y="378"/>
                      </a:lnTo>
                      <a:lnTo>
                        <a:pt x="1560" y="378"/>
                      </a:lnTo>
                      <a:lnTo>
                        <a:pt x="1560" y="378"/>
                      </a:lnTo>
                      <a:lnTo>
                        <a:pt x="1566" y="378"/>
                      </a:lnTo>
                      <a:lnTo>
                        <a:pt x="1566" y="378"/>
                      </a:lnTo>
                      <a:lnTo>
                        <a:pt x="1566" y="378"/>
                      </a:lnTo>
                      <a:lnTo>
                        <a:pt x="1590" y="378"/>
                      </a:lnTo>
                      <a:lnTo>
                        <a:pt x="1590" y="378"/>
                      </a:lnTo>
                      <a:lnTo>
                        <a:pt x="1590" y="378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596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2" y="378"/>
                      </a:lnTo>
                      <a:lnTo>
                        <a:pt x="1608" y="378"/>
                      </a:lnTo>
                      <a:lnTo>
                        <a:pt x="1608" y="378"/>
                      </a:lnTo>
                      <a:lnTo>
                        <a:pt x="1608" y="378"/>
                      </a:lnTo>
                      <a:lnTo>
                        <a:pt x="1608" y="378"/>
                      </a:lnTo>
                      <a:lnTo>
                        <a:pt x="1608" y="378"/>
                      </a:lnTo>
                      <a:lnTo>
                        <a:pt x="1608" y="378"/>
                      </a:lnTo>
                      <a:lnTo>
                        <a:pt x="1614" y="378"/>
                      </a:lnTo>
                      <a:lnTo>
                        <a:pt x="1614" y="378"/>
                      </a:lnTo>
                      <a:lnTo>
                        <a:pt x="1614" y="378"/>
                      </a:lnTo>
                      <a:lnTo>
                        <a:pt x="1614" y="378"/>
                      </a:lnTo>
                      <a:lnTo>
                        <a:pt x="1614" y="378"/>
                      </a:lnTo>
                      <a:lnTo>
                        <a:pt x="1620" y="378"/>
                      </a:lnTo>
                      <a:lnTo>
                        <a:pt x="1620" y="378"/>
                      </a:lnTo>
                      <a:lnTo>
                        <a:pt x="1620" y="378"/>
                      </a:lnTo>
                      <a:lnTo>
                        <a:pt x="1620" y="378"/>
                      </a:lnTo>
                      <a:lnTo>
                        <a:pt x="1620" y="378"/>
                      </a:lnTo>
                      <a:lnTo>
                        <a:pt x="1620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26" y="378"/>
                      </a:lnTo>
                      <a:lnTo>
                        <a:pt x="1632" y="378"/>
                      </a:lnTo>
                      <a:lnTo>
                        <a:pt x="1632" y="378"/>
                      </a:lnTo>
                      <a:lnTo>
                        <a:pt x="1632" y="378"/>
                      </a:lnTo>
                      <a:lnTo>
                        <a:pt x="1632" y="378"/>
                      </a:lnTo>
                      <a:lnTo>
                        <a:pt x="1632" y="378"/>
                      </a:lnTo>
                      <a:lnTo>
                        <a:pt x="1632" y="378"/>
                      </a:lnTo>
                      <a:lnTo>
                        <a:pt x="1638" y="378"/>
                      </a:lnTo>
                      <a:lnTo>
                        <a:pt x="1638" y="378"/>
                      </a:lnTo>
                      <a:lnTo>
                        <a:pt x="1638" y="378"/>
                      </a:lnTo>
                      <a:lnTo>
                        <a:pt x="1638" y="378"/>
                      </a:lnTo>
                      <a:lnTo>
                        <a:pt x="1638" y="378"/>
                      </a:lnTo>
                      <a:lnTo>
                        <a:pt x="1638" y="378"/>
                      </a:lnTo>
                      <a:lnTo>
                        <a:pt x="1692" y="378"/>
                      </a:lnTo>
                      <a:lnTo>
                        <a:pt x="1692" y="378"/>
                      </a:lnTo>
                      <a:lnTo>
                        <a:pt x="1692" y="378"/>
                      </a:lnTo>
                      <a:lnTo>
                        <a:pt x="1698" y="378"/>
                      </a:lnTo>
                      <a:lnTo>
                        <a:pt x="1698" y="378"/>
                      </a:lnTo>
                      <a:lnTo>
                        <a:pt x="1698" y="378"/>
                      </a:lnTo>
                      <a:lnTo>
                        <a:pt x="1698" y="378"/>
                      </a:lnTo>
                      <a:lnTo>
                        <a:pt x="1698" y="378"/>
                      </a:lnTo>
                      <a:lnTo>
                        <a:pt x="1698" y="378"/>
                      </a:lnTo>
                      <a:lnTo>
                        <a:pt x="1698" y="378"/>
                      </a:lnTo>
                      <a:lnTo>
                        <a:pt x="1704" y="378"/>
                      </a:lnTo>
                      <a:lnTo>
                        <a:pt x="1704" y="378"/>
                      </a:lnTo>
                      <a:lnTo>
                        <a:pt x="1704" y="378"/>
                      </a:lnTo>
                      <a:lnTo>
                        <a:pt x="1704" y="378"/>
                      </a:lnTo>
                      <a:lnTo>
                        <a:pt x="1704" y="378"/>
                      </a:lnTo>
                      <a:lnTo>
                        <a:pt x="1704" y="378"/>
                      </a:lnTo>
                      <a:lnTo>
                        <a:pt x="1704" y="378"/>
                      </a:lnTo>
                      <a:lnTo>
                        <a:pt x="1710" y="378"/>
                      </a:lnTo>
                      <a:lnTo>
                        <a:pt x="1710" y="378"/>
                      </a:lnTo>
                      <a:lnTo>
                        <a:pt x="1710" y="378"/>
                      </a:lnTo>
                      <a:lnTo>
                        <a:pt x="1710" y="378"/>
                      </a:lnTo>
                      <a:lnTo>
                        <a:pt x="1710" y="378"/>
                      </a:lnTo>
                      <a:lnTo>
                        <a:pt x="1710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16" y="378"/>
                      </a:lnTo>
                      <a:lnTo>
                        <a:pt x="1722" y="378"/>
                      </a:lnTo>
                      <a:lnTo>
                        <a:pt x="1722" y="378"/>
                      </a:lnTo>
                      <a:lnTo>
                        <a:pt x="1722" y="378"/>
                      </a:lnTo>
                      <a:lnTo>
                        <a:pt x="1722" y="378"/>
                      </a:lnTo>
                      <a:lnTo>
                        <a:pt x="1722" y="378"/>
                      </a:lnTo>
                      <a:lnTo>
                        <a:pt x="1722" y="378"/>
                      </a:lnTo>
                      <a:lnTo>
                        <a:pt x="1728" y="378"/>
                      </a:lnTo>
                      <a:lnTo>
                        <a:pt x="1728" y="378"/>
                      </a:lnTo>
                      <a:lnTo>
                        <a:pt x="1728" y="378"/>
                      </a:lnTo>
                      <a:lnTo>
                        <a:pt x="1728" y="378"/>
                      </a:lnTo>
                      <a:lnTo>
                        <a:pt x="1728" y="378"/>
                      </a:lnTo>
                      <a:lnTo>
                        <a:pt x="1728" y="378"/>
                      </a:lnTo>
                      <a:lnTo>
                        <a:pt x="1728" y="378"/>
                      </a:lnTo>
                      <a:lnTo>
                        <a:pt x="1734" y="378"/>
                      </a:lnTo>
                      <a:lnTo>
                        <a:pt x="1734" y="378"/>
                      </a:lnTo>
                      <a:lnTo>
                        <a:pt x="1734" y="378"/>
                      </a:lnTo>
                      <a:lnTo>
                        <a:pt x="1734" y="378"/>
                      </a:lnTo>
                      <a:lnTo>
                        <a:pt x="1734" y="378"/>
                      </a:lnTo>
                      <a:lnTo>
                        <a:pt x="1734" y="378"/>
                      </a:lnTo>
                      <a:lnTo>
                        <a:pt x="1740" y="378"/>
                      </a:lnTo>
                      <a:lnTo>
                        <a:pt x="1740" y="378"/>
                      </a:lnTo>
                      <a:lnTo>
                        <a:pt x="1740" y="378"/>
                      </a:lnTo>
                      <a:lnTo>
                        <a:pt x="1740" y="378"/>
                      </a:lnTo>
                      <a:lnTo>
                        <a:pt x="1740" y="378"/>
                      </a:lnTo>
                      <a:lnTo>
                        <a:pt x="1740" y="378"/>
                      </a:lnTo>
                      <a:lnTo>
                        <a:pt x="1794" y="378"/>
                      </a:lnTo>
                      <a:lnTo>
                        <a:pt x="1794" y="378"/>
                      </a:lnTo>
                      <a:lnTo>
                        <a:pt x="1794" y="378"/>
                      </a:lnTo>
                      <a:lnTo>
                        <a:pt x="1794" y="378"/>
                      </a:lnTo>
                      <a:lnTo>
                        <a:pt x="1800" y="378"/>
                      </a:lnTo>
                      <a:lnTo>
                        <a:pt x="1800" y="378"/>
                      </a:lnTo>
                      <a:lnTo>
                        <a:pt x="1800" y="378"/>
                      </a:lnTo>
                      <a:lnTo>
                        <a:pt x="1800" y="378"/>
                      </a:lnTo>
                      <a:lnTo>
                        <a:pt x="1800" y="378"/>
                      </a:lnTo>
                      <a:lnTo>
                        <a:pt x="1800" y="378"/>
                      </a:lnTo>
                      <a:lnTo>
                        <a:pt x="1806" y="378"/>
                      </a:lnTo>
                      <a:lnTo>
                        <a:pt x="1806" y="378"/>
                      </a:lnTo>
                      <a:lnTo>
                        <a:pt x="1806" y="378"/>
                      </a:lnTo>
                      <a:lnTo>
                        <a:pt x="1806" y="378"/>
                      </a:lnTo>
                      <a:lnTo>
                        <a:pt x="1806" y="378"/>
                      </a:lnTo>
                      <a:lnTo>
                        <a:pt x="1806" y="378"/>
                      </a:lnTo>
                      <a:lnTo>
                        <a:pt x="1806" y="378"/>
                      </a:lnTo>
                      <a:lnTo>
                        <a:pt x="1812" y="378"/>
                      </a:lnTo>
                      <a:lnTo>
                        <a:pt x="1812" y="378"/>
                      </a:lnTo>
                      <a:lnTo>
                        <a:pt x="1812" y="378"/>
                      </a:lnTo>
                      <a:lnTo>
                        <a:pt x="1812" y="378"/>
                      </a:lnTo>
                      <a:lnTo>
                        <a:pt x="1812" y="378"/>
                      </a:lnTo>
                      <a:lnTo>
                        <a:pt x="1812" y="378"/>
                      </a:lnTo>
                      <a:lnTo>
                        <a:pt x="1818" y="378"/>
                      </a:lnTo>
                      <a:lnTo>
                        <a:pt x="1818" y="378"/>
                      </a:lnTo>
                      <a:lnTo>
                        <a:pt x="1818" y="378"/>
                      </a:lnTo>
                      <a:lnTo>
                        <a:pt x="1818" y="378"/>
                      </a:lnTo>
                      <a:lnTo>
                        <a:pt x="1818" y="378"/>
                      </a:lnTo>
                      <a:lnTo>
                        <a:pt x="1818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6" y="378"/>
                      </a:lnTo>
                      <a:lnTo>
                        <a:pt x="1836" y="378"/>
                      </a:lnTo>
                      <a:lnTo>
                        <a:pt x="1836" y="378"/>
                      </a:lnTo>
                      <a:lnTo>
                        <a:pt x="1836" y="378"/>
                      </a:lnTo>
                      <a:lnTo>
                        <a:pt x="1836" y="378"/>
                      </a:lnTo>
                      <a:lnTo>
                        <a:pt x="1836" y="378"/>
                      </a:lnTo>
                      <a:lnTo>
                        <a:pt x="1836" y="378"/>
                      </a:lnTo>
                      <a:lnTo>
                        <a:pt x="1842" y="378"/>
                      </a:lnTo>
                      <a:lnTo>
                        <a:pt x="1842" y="378"/>
                      </a:lnTo>
                      <a:lnTo>
                        <a:pt x="1842" y="378"/>
                      </a:lnTo>
                      <a:lnTo>
                        <a:pt x="1842" y="378"/>
                      </a:lnTo>
                      <a:lnTo>
                        <a:pt x="1842" y="378"/>
                      </a:lnTo>
                      <a:lnTo>
                        <a:pt x="1896" y="378"/>
                      </a:lnTo>
                      <a:lnTo>
                        <a:pt x="1896" y="378"/>
                      </a:lnTo>
                      <a:lnTo>
                        <a:pt x="1896" y="378"/>
                      </a:lnTo>
                      <a:lnTo>
                        <a:pt x="1896" y="378"/>
                      </a:lnTo>
                      <a:lnTo>
                        <a:pt x="1902" y="378"/>
                      </a:lnTo>
                      <a:lnTo>
                        <a:pt x="1902" y="378"/>
                      </a:lnTo>
                      <a:lnTo>
                        <a:pt x="1902" y="378"/>
                      </a:lnTo>
                      <a:lnTo>
                        <a:pt x="1902" y="378"/>
                      </a:lnTo>
                      <a:lnTo>
                        <a:pt x="1902" y="378"/>
                      </a:lnTo>
                      <a:lnTo>
                        <a:pt x="1902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08" y="378"/>
                      </a:lnTo>
                      <a:lnTo>
                        <a:pt x="1914" y="378"/>
                      </a:lnTo>
                      <a:lnTo>
                        <a:pt x="1914" y="378"/>
                      </a:lnTo>
                      <a:lnTo>
                        <a:pt x="1914" y="378"/>
                      </a:lnTo>
                      <a:lnTo>
                        <a:pt x="1914" y="378"/>
                      </a:lnTo>
                      <a:lnTo>
                        <a:pt x="1914" y="378"/>
                      </a:lnTo>
                      <a:lnTo>
                        <a:pt x="1914" y="378"/>
                      </a:lnTo>
                      <a:lnTo>
                        <a:pt x="1920" y="378"/>
                      </a:lnTo>
                      <a:lnTo>
                        <a:pt x="1920" y="378"/>
                      </a:lnTo>
                      <a:lnTo>
                        <a:pt x="1920" y="378"/>
                      </a:lnTo>
                      <a:lnTo>
                        <a:pt x="1920" y="378"/>
                      </a:lnTo>
                      <a:lnTo>
                        <a:pt x="1920" y="378"/>
                      </a:lnTo>
                      <a:lnTo>
                        <a:pt x="1920" y="378"/>
                      </a:lnTo>
                      <a:lnTo>
                        <a:pt x="1926" y="378"/>
                      </a:lnTo>
                      <a:lnTo>
                        <a:pt x="1926" y="378"/>
                      </a:lnTo>
                      <a:lnTo>
                        <a:pt x="1926" y="378"/>
                      </a:lnTo>
                      <a:lnTo>
                        <a:pt x="1926" y="378"/>
                      </a:lnTo>
                      <a:lnTo>
                        <a:pt x="1926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2" y="378"/>
                      </a:lnTo>
                      <a:lnTo>
                        <a:pt x="1938" y="378"/>
                      </a:lnTo>
                      <a:lnTo>
                        <a:pt x="1938" y="378"/>
                      </a:lnTo>
                      <a:lnTo>
                        <a:pt x="1938" y="378"/>
                      </a:lnTo>
                      <a:lnTo>
                        <a:pt x="1938" y="378"/>
                      </a:lnTo>
                      <a:lnTo>
                        <a:pt x="1938" y="378"/>
                      </a:lnTo>
                      <a:lnTo>
                        <a:pt x="1938" y="378"/>
                      </a:lnTo>
                      <a:lnTo>
                        <a:pt x="1944" y="378"/>
                      </a:lnTo>
                      <a:lnTo>
                        <a:pt x="1944" y="378"/>
                      </a:lnTo>
                      <a:lnTo>
                        <a:pt x="1944" y="378"/>
                      </a:lnTo>
                      <a:lnTo>
                        <a:pt x="1944" y="378"/>
                      </a:lnTo>
                      <a:lnTo>
                        <a:pt x="1944" y="378"/>
                      </a:lnTo>
                      <a:lnTo>
                        <a:pt x="1998" y="378"/>
                      </a:lnTo>
                      <a:lnTo>
                        <a:pt x="1998" y="378"/>
                      </a:lnTo>
                      <a:lnTo>
                        <a:pt x="1998" y="378"/>
                      </a:lnTo>
                      <a:lnTo>
                        <a:pt x="1998" y="378"/>
                      </a:lnTo>
                      <a:lnTo>
                        <a:pt x="1998" y="378"/>
                      </a:lnTo>
                      <a:lnTo>
                        <a:pt x="2004" y="378"/>
                      </a:lnTo>
                      <a:lnTo>
                        <a:pt x="2004" y="378"/>
                      </a:lnTo>
                      <a:lnTo>
                        <a:pt x="2004" y="378"/>
                      </a:lnTo>
                      <a:lnTo>
                        <a:pt x="2004" y="378"/>
                      </a:lnTo>
                      <a:lnTo>
                        <a:pt x="2004" y="378"/>
                      </a:lnTo>
                      <a:lnTo>
                        <a:pt x="2004" y="378"/>
                      </a:lnTo>
                      <a:lnTo>
                        <a:pt x="2010" y="378"/>
                      </a:lnTo>
                      <a:lnTo>
                        <a:pt x="2010" y="378"/>
                      </a:lnTo>
                      <a:lnTo>
                        <a:pt x="2010" y="378"/>
                      </a:lnTo>
                      <a:lnTo>
                        <a:pt x="2010" y="378"/>
                      </a:lnTo>
                      <a:lnTo>
                        <a:pt x="2010" y="378"/>
                      </a:lnTo>
                      <a:lnTo>
                        <a:pt x="2010" y="378"/>
                      </a:lnTo>
                      <a:lnTo>
                        <a:pt x="2010" y="378"/>
                      </a:lnTo>
                      <a:lnTo>
                        <a:pt x="2016" y="378"/>
                      </a:lnTo>
                      <a:lnTo>
                        <a:pt x="2016" y="378"/>
                      </a:lnTo>
                      <a:lnTo>
                        <a:pt x="2016" y="378"/>
                      </a:lnTo>
                      <a:lnTo>
                        <a:pt x="2016" y="378"/>
                      </a:lnTo>
                      <a:lnTo>
                        <a:pt x="2016" y="378"/>
                      </a:lnTo>
                      <a:lnTo>
                        <a:pt x="2016" y="378"/>
                      </a:lnTo>
                      <a:lnTo>
                        <a:pt x="2022" y="378"/>
                      </a:lnTo>
                      <a:lnTo>
                        <a:pt x="2022" y="378"/>
                      </a:lnTo>
                      <a:lnTo>
                        <a:pt x="2022" y="378"/>
                      </a:lnTo>
                      <a:lnTo>
                        <a:pt x="2022" y="378"/>
                      </a:lnTo>
                      <a:lnTo>
                        <a:pt x="2022" y="378"/>
                      </a:lnTo>
                      <a:lnTo>
                        <a:pt x="2022" y="378"/>
                      </a:lnTo>
                      <a:lnTo>
                        <a:pt x="2028" y="378"/>
                      </a:lnTo>
                      <a:lnTo>
                        <a:pt x="2028" y="378"/>
                      </a:lnTo>
                      <a:lnTo>
                        <a:pt x="2028" y="378"/>
                      </a:lnTo>
                      <a:lnTo>
                        <a:pt x="2028" y="378"/>
                      </a:lnTo>
                      <a:lnTo>
                        <a:pt x="2028" y="378"/>
                      </a:lnTo>
                      <a:lnTo>
                        <a:pt x="2028" y="378"/>
                      </a:lnTo>
                      <a:lnTo>
                        <a:pt x="2034" y="378"/>
                      </a:lnTo>
                      <a:lnTo>
                        <a:pt x="2034" y="378"/>
                      </a:lnTo>
                      <a:lnTo>
                        <a:pt x="2034" y="378"/>
                      </a:lnTo>
                      <a:lnTo>
                        <a:pt x="2034" y="378"/>
                      </a:lnTo>
                      <a:lnTo>
                        <a:pt x="2034" y="378"/>
                      </a:lnTo>
                      <a:lnTo>
                        <a:pt x="2034" y="378"/>
                      </a:lnTo>
                      <a:lnTo>
                        <a:pt x="2034" y="378"/>
                      </a:lnTo>
                      <a:lnTo>
                        <a:pt x="2040" y="378"/>
                      </a:lnTo>
                      <a:lnTo>
                        <a:pt x="2040" y="378"/>
                      </a:lnTo>
                      <a:lnTo>
                        <a:pt x="2040" y="378"/>
                      </a:lnTo>
                      <a:lnTo>
                        <a:pt x="2040" y="378"/>
                      </a:lnTo>
                      <a:lnTo>
                        <a:pt x="2040" y="378"/>
                      </a:lnTo>
                      <a:lnTo>
                        <a:pt x="2040" y="378"/>
                      </a:lnTo>
                      <a:lnTo>
                        <a:pt x="2046" y="378"/>
                      </a:lnTo>
                      <a:lnTo>
                        <a:pt x="2046" y="378"/>
                      </a:lnTo>
                      <a:lnTo>
                        <a:pt x="2046" y="378"/>
                      </a:lnTo>
                      <a:lnTo>
                        <a:pt x="2046" y="378"/>
                      </a:lnTo>
                      <a:lnTo>
                        <a:pt x="2046" y="378"/>
                      </a:lnTo>
                      <a:lnTo>
                        <a:pt x="2100" y="378"/>
                      </a:lnTo>
                      <a:lnTo>
                        <a:pt x="2100" y="378"/>
                      </a:lnTo>
                      <a:lnTo>
                        <a:pt x="2100" y="378"/>
                      </a:lnTo>
                      <a:lnTo>
                        <a:pt x="2100" y="378"/>
                      </a:lnTo>
                      <a:lnTo>
                        <a:pt x="2100" y="378"/>
                      </a:lnTo>
                      <a:lnTo>
                        <a:pt x="2106" y="378"/>
                      </a:lnTo>
                      <a:lnTo>
                        <a:pt x="2106" y="378"/>
                      </a:lnTo>
                      <a:lnTo>
                        <a:pt x="2106" y="378"/>
                      </a:lnTo>
                      <a:lnTo>
                        <a:pt x="2106" y="378"/>
                      </a:lnTo>
                      <a:lnTo>
                        <a:pt x="2106" y="378"/>
                      </a:lnTo>
                      <a:lnTo>
                        <a:pt x="2106" y="378"/>
                      </a:lnTo>
                      <a:lnTo>
                        <a:pt x="2112" y="378"/>
                      </a:lnTo>
                      <a:lnTo>
                        <a:pt x="2112" y="378"/>
                      </a:lnTo>
                      <a:lnTo>
                        <a:pt x="2112" y="378"/>
                      </a:lnTo>
                      <a:lnTo>
                        <a:pt x="2112" y="378"/>
                      </a:lnTo>
                      <a:lnTo>
                        <a:pt x="2112" y="378"/>
                      </a:lnTo>
                      <a:lnTo>
                        <a:pt x="2112" y="378"/>
                      </a:lnTo>
                      <a:lnTo>
                        <a:pt x="2112" y="378"/>
                      </a:lnTo>
                      <a:lnTo>
                        <a:pt x="2118" y="378"/>
                      </a:lnTo>
                      <a:lnTo>
                        <a:pt x="2118" y="378"/>
                      </a:lnTo>
                      <a:lnTo>
                        <a:pt x="2118" y="378"/>
                      </a:lnTo>
                      <a:lnTo>
                        <a:pt x="2118" y="378"/>
                      </a:lnTo>
                      <a:lnTo>
                        <a:pt x="2118" y="378"/>
                      </a:lnTo>
                      <a:lnTo>
                        <a:pt x="2118" y="378"/>
                      </a:lnTo>
                      <a:lnTo>
                        <a:pt x="2124" y="378"/>
                      </a:lnTo>
                      <a:lnTo>
                        <a:pt x="2124" y="378"/>
                      </a:lnTo>
                      <a:lnTo>
                        <a:pt x="2124" y="378"/>
                      </a:lnTo>
                      <a:lnTo>
                        <a:pt x="2124" y="378"/>
                      </a:lnTo>
                      <a:lnTo>
                        <a:pt x="2124" y="378"/>
                      </a:lnTo>
                      <a:lnTo>
                        <a:pt x="2124" y="378"/>
                      </a:lnTo>
                      <a:lnTo>
                        <a:pt x="2130" y="378"/>
                      </a:lnTo>
                      <a:lnTo>
                        <a:pt x="2130" y="378"/>
                      </a:lnTo>
                      <a:lnTo>
                        <a:pt x="2130" y="378"/>
                      </a:lnTo>
                      <a:lnTo>
                        <a:pt x="2130" y="378"/>
                      </a:lnTo>
                      <a:lnTo>
                        <a:pt x="2130" y="378"/>
                      </a:lnTo>
                      <a:lnTo>
                        <a:pt x="2130" y="378"/>
                      </a:lnTo>
                      <a:lnTo>
                        <a:pt x="2136" y="378"/>
                      </a:lnTo>
                      <a:lnTo>
                        <a:pt x="2136" y="378"/>
                      </a:lnTo>
                      <a:lnTo>
                        <a:pt x="2136" y="378"/>
                      </a:lnTo>
                      <a:lnTo>
                        <a:pt x="2136" y="378"/>
                      </a:lnTo>
                      <a:lnTo>
                        <a:pt x="2136" y="378"/>
                      </a:lnTo>
                      <a:lnTo>
                        <a:pt x="2136" y="378"/>
                      </a:lnTo>
                      <a:lnTo>
                        <a:pt x="2136" y="378"/>
                      </a:lnTo>
                      <a:lnTo>
                        <a:pt x="2142" y="378"/>
                      </a:lnTo>
                      <a:lnTo>
                        <a:pt x="2142" y="378"/>
                      </a:lnTo>
                      <a:lnTo>
                        <a:pt x="2142" y="378"/>
                      </a:lnTo>
                      <a:lnTo>
                        <a:pt x="2142" y="378"/>
                      </a:lnTo>
                      <a:lnTo>
                        <a:pt x="2142" y="378"/>
                      </a:lnTo>
                      <a:lnTo>
                        <a:pt x="2142" y="378"/>
                      </a:lnTo>
                      <a:lnTo>
                        <a:pt x="2142" y="378"/>
                      </a:lnTo>
                      <a:lnTo>
                        <a:pt x="2148" y="378"/>
                      </a:lnTo>
                      <a:lnTo>
                        <a:pt x="2148" y="378"/>
                      </a:lnTo>
                      <a:lnTo>
                        <a:pt x="2148" y="378"/>
                      </a:lnTo>
                      <a:lnTo>
                        <a:pt x="2148" y="378"/>
                      </a:lnTo>
                      <a:lnTo>
                        <a:pt x="2202" y="378"/>
                      </a:lnTo>
                      <a:lnTo>
                        <a:pt x="2202" y="378"/>
                      </a:lnTo>
                      <a:lnTo>
                        <a:pt x="2202" y="378"/>
                      </a:lnTo>
                      <a:lnTo>
                        <a:pt x="2202" y="378"/>
                      </a:lnTo>
                      <a:lnTo>
                        <a:pt x="2202" y="378"/>
                      </a:lnTo>
                      <a:lnTo>
                        <a:pt x="2208" y="378"/>
                      </a:lnTo>
                      <a:lnTo>
                        <a:pt x="2208" y="378"/>
                      </a:lnTo>
                      <a:lnTo>
                        <a:pt x="2208" y="378"/>
                      </a:lnTo>
                      <a:lnTo>
                        <a:pt x="2208" y="378"/>
                      </a:lnTo>
                      <a:lnTo>
                        <a:pt x="2208" y="378"/>
                      </a:lnTo>
                      <a:lnTo>
                        <a:pt x="2208" y="378"/>
                      </a:lnTo>
                      <a:lnTo>
                        <a:pt x="2208" y="378"/>
                      </a:lnTo>
                      <a:lnTo>
                        <a:pt x="2214" y="378"/>
                      </a:lnTo>
                      <a:lnTo>
                        <a:pt x="2214" y="378"/>
                      </a:lnTo>
                      <a:lnTo>
                        <a:pt x="2214" y="378"/>
                      </a:lnTo>
                      <a:lnTo>
                        <a:pt x="2214" y="378"/>
                      </a:lnTo>
                      <a:lnTo>
                        <a:pt x="2214" y="378"/>
                      </a:lnTo>
                      <a:lnTo>
                        <a:pt x="2214" y="378"/>
                      </a:lnTo>
                      <a:lnTo>
                        <a:pt x="2214" y="378"/>
                      </a:lnTo>
                      <a:lnTo>
                        <a:pt x="2220" y="378"/>
                      </a:lnTo>
                      <a:lnTo>
                        <a:pt x="2220" y="378"/>
                      </a:lnTo>
                      <a:lnTo>
                        <a:pt x="2220" y="378"/>
                      </a:lnTo>
                      <a:lnTo>
                        <a:pt x="2220" y="378"/>
                      </a:lnTo>
                      <a:lnTo>
                        <a:pt x="2220" y="378"/>
                      </a:lnTo>
                      <a:lnTo>
                        <a:pt x="2220" y="378"/>
                      </a:lnTo>
                      <a:lnTo>
                        <a:pt x="2226" y="378"/>
                      </a:lnTo>
                      <a:lnTo>
                        <a:pt x="2226" y="378"/>
                      </a:lnTo>
                      <a:lnTo>
                        <a:pt x="2226" y="378"/>
                      </a:lnTo>
                      <a:lnTo>
                        <a:pt x="2226" y="378"/>
                      </a:lnTo>
                      <a:lnTo>
                        <a:pt x="2226" y="378"/>
                      </a:lnTo>
                      <a:lnTo>
                        <a:pt x="2226" y="378"/>
                      </a:lnTo>
                      <a:lnTo>
                        <a:pt x="2232" y="378"/>
                      </a:lnTo>
                      <a:lnTo>
                        <a:pt x="2232" y="378"/>
                      </a:lnTo>
                      <a:lnTo>
                        <a:pt x="2232" y="378"/>
                      </a:lnTo>
                      <a:lnTo>
                        <a:pt x="2232" y="378"/>
                      </a:lnTo>
                      <a:lnTo>
                        <a:pt x="2232" y="378"/>
                      </a:lnTo>
                      <a:lnTo>
                        <a:pt x="2232" y="378"/>
                      </a:lnTo>
                      <a:lnTo>
                        <a:pt x="2238" y="378"/>
                      </a:lnTo>
                      <a:lnTo>
                        <a:pt x="2238" y="378"/>
                      </a:lnTo>
                      <a:lnTo>
                        <a:pt x="2238" y="378"/>
                      </a:lnTo>
                      <a:lnTo>
                        <a:pt x="2238" y="378"/>
                      </a:lnTo>
                      <a:lnTo>
                        <a:pt x="2238" y="378"/>
                      </a:lnTo>
                      <a:lnTo>
                        <a:pt x="2238" y="378"/>
                      </a:lnTo>
                      <a:lnTo>
                        <a:pt x="2238" y="378"/>
                      </a:lnTo>
                      <a:lnTo>
                        <a:pt x="2244" y="378"/>
                      </a:lnTo>
                      <a:lnTo>
                        <a:pt x="2244" y="378"/>
                      </a:lnTo>
                      <a:lnTo>
                        <a:pt x="2244" y="378"/>
                      </a:lnTo>
                      <a:lnTo>
                        <a:pt x="2244" y="378"/>
                      </a:lnTo>
                      <a:lnTo>
                        <a:pt x="2244" y="378"/>
                      </a:lnTo>
                      <a:lnTo>
                        <a:pt x="2244" y="378"/>
                      </a:lnTo>
                      <a:lnTo>
                        <a:pt x="2250" y="378"/>
                      </a:lnTo>
                      <a:lnTo>
                        <a:pt x="2250" y="378"/>
                      </a:lnTo>
                      <a:lnTo>
                        <a:pt x="2250" y="378"/>
                      </a:lnTo>
                      <a:lnTo>
                        <a:pt x="2250" y="378"/>
                      </a:lnTo>
                      <a:lnTo>
                        <a:pt x="2304" y="378"/>
                      </a:lnTo>
                      <a:lnTo>
                        <a:pt x="2304" y="378"/>
                      </a:lnTo>
                      <a:lnTo>
                        <a:pt x="2304" y="378"/>
                      </a:lnTo>
                      <a:lnTo>
                        <a:pt x="2304" y="378"/>
                      </a:lnTo>
                      <a:lnTo>
                        <a:pt x="2304" y="378"/>
                      </a:lnTo>
                      <a:lnTo>
                        <a:pt x="2304" y="378"/>
                      </a:lnTo>
                      <a:lnTo>
                        <a:pt x="2310" y="378"/>
                      </a:lnTo>
                      <a:lnTo>
                        <a:pt x="2310" y="378"/>
                      </a:lnTo>
                      <a:lnTo>
                        <a:pt x="2310" y="378"/>
                      </a:lnTo>
                      <a:lnTo>
                        <a:pt x="2310" y="378"/>
                      </a:lnTo>
                      <a:lnTo>
                        <a:pt x="2310" y="378"/>
                      </a:lnTo>
                      <a:lnTo>
                        <a:pt x="2310" y="378"/>
                      </a:lnTo>
                      <a:lnTo>
                        <a:pt x="2316" y="378"/>
                      </a:lnTo>
                      <a:lnTo>
                        <a:pt x="2316" y="378"/>
                      </a:lnTo>
                      <a:lnTo>
                        <a:pt x="2316" y="378"/>
                      </a:lnTo>
                      <a:lnTo>
                        <a:pt x="2316" y="378"/>
                      </a:lnTo>
                      <a:lnTo>
                        <a:pt x="2316" y="378"/>
                      </a:lnTo>
                      <a:lnTo>
                        <a:pt x="2316" y="378"/>
                      </a:lnTo>
                      <a:lnTo>
                        <a:pt x="2316" y="378"/>
                      </a:lnTo>
                      <a:lnTo>
                        <a:pt x="2322" y="378"/>
                      </a:lnTo>
                      <a:lnTo>
                        <a:pt x="2322" y="378"/>
                      </a:lnTo>
                      <a:lnTo>
                        <a:pt x="2322" y="378"/>
                      </a:lnTo>
                      <a:lnTo>
                        <a:pt x="2322" y="378"/>
                      </a:lnTo>
                      <a:lnTo>
                        <a:pt x="2322" y="378"/>
                      </a:lnTo>
                      <a:lnTo>
                        <a:pt x="2322" y="378"/>
                      </a:lnTo>
                      <a:lnTo>
                        <a:pt x="2328" y="378"/>
                      </a:lnTo>
                      <a:lnTo>
                        <a:pt x="2328" y="378"/>
                      </a:lnTo>
                      <a:lnTo>
                        <a:pt x="2328" y="378"/>
                      </a:lnTo>
                      <a:lnTo>
                        <a:pt x="2328" y="378"/>
                      </a:lnTo>
                      <a:lnTo>
                        <a:pt x="2328" y="378"/>
                      </a:lnTo>
                      <a:lnTo>
                        <a:pt x="2328" y="378"/>
                      </a:lnTo>
                      <a:lnTo>
                        <a:pt x="2334" y="378"/>
                      </a:lnTo>
                      <a:lnTo>
                        <a:pt x="2334" y="378"/>
                      </a:lnTo>
                      <a:lnTo>
                        <a:pt x="2334" y="378"/>
                      </a:lnTo>
                      <a:lnTo>
                        <a:pt x="2334" y="378"/>
                      </a:lnTo>
                      <a:lnTo>
                        <a:pt x="2334" y="378"/>
                      </a:lnTo>
                      <a:lnTo>
                        <a:pt x="2334" y="378"/>
                      </a:lnTo>
                      <a:lnTo>
                        <a:pt x="2340" y="378"/>
                      </a:lnTo>
                      <a:lnTo>
                        <a:pt x="2340" y="378"/>
                      </a:lnTo>
                      <a:lnTo>
                        <a:pt x="2340" y="378"/>
                      </a:lnTo>
                      <a:lnTo>
                        <a:pt x="2340" y="378"/>
                      </a:lnTo>
                      <a:lnTo>
                        <a:pt x="2340" y="378"/>
                      </a:lnTo>
                      <a:lnTo>
                        <a:pt x="2340" y="378"/>
                      </a:lnTo>
                      <a:lnTo>
                        <a:pt x="2340" y="378"/>
                      </a:lnTo>
                      <a:lnTo>
                        <a:pt x="2346" y="378"/>
                      </a:lnTo>
                      <a:lnTo>
                        <a:pt x="2346" y="378"/>
                      </a:lnTo>
                      <a:lnTo>
                        <a:pt x="2346" y="378"/>
                      </a:lnTo>
                      <a:lnTo>
                        <a:pt x="2346" y="378"/>
                      </a:lnTo>
                      <a:lnTo>
                        <a:pt x="2346" y="378"/>
                      </a:lnTo>
                      <a:lnTo>
                        <a:pt x="2346" y="378"/>
                      </a:lnTo>
                      <a:lnTo>
                        <a:pt x="2352" y="378"/>
                      </a:lnTo>
                      <a:lnTo>
                        <a:pt x="2352" y="378"/>
                      </a:lnTo>
                      <a:lnTo>
                        <a:pt x="2352" y="378"/>
                      </a:lnTo>
                      <a:lnTo>
                        <a:pt x="2352" y="378"/>
                      </a:lnTo>
                      <a:lnTo>
                        <a:pt x="2406" y="378"/>
                      </a:lnTo>
                      <a:lnTo>
                        <a:pt x="2406" y="378"/>
                      </a:lnTo>
                      <a:lnTo>
                        <a:pt x="2406" y="378"/>
                      </a:lnTo>
                      <a:lnTo>
                        <a:pt x="2406" y="378"/>
                      </a:lnTo>
                      <a:lnTo>
                        <a:pt x="2406" y="378"/>
                      </a:lnTo>
                      <a:lnTo>
                        <a:pt x="2406" y="378"/>
                      </a:lnTo>
                      <a:lnTo>
                        <a:pt x="2412" y="378"/>
                      </a:lnTo>
                      <a:lnTo>
                        <a:pt x="2412" y="378"/>
                      </a:lnTo>
                      <a:lnTo>
                        <a:pt x="2412" y="378"/>
                      </a:lnTo>
                      <a:lnTo>
                        <a:pt x="2412" y="378"/>
                      </a:lnTo>
                      <a:lnTo>
                        <a:pt x="2412" y="378"/>
                      </a:lnTo>
                      <a:lnTo>
                        <a:pt x="2412" y="378"/>
                      </a:lnTo>
                      <a:lnTo>
                        <a:pt x="2418" y="378"/>
                      </a:lnTo>
                      <a:lnTo>
                        <a:pt x="2418" y="378"/>
                      </a:lnTo>
                      <a:lnTo>
                        <a:pt x="2418" y="378"/>
                      </a:lnTo>
                      <a:lnTo>
                        <a:pt x="2418" y="378"/>
                      </a:lnTo>
                      <a:lnTo>
                        <a:pt x="2418" y="378"/>
                      </a:lnTo>
                      <a:lnTo>
                        <a:pt x="2418" y="378"/>
                      </a:lnTo>
                      <a:lnTo>
                        <a:pt x="2418" y="378"/>
                      </a:lnTo>
                      <a:lnTo>
                        <a:pt x="2424" y="378"/>
                      </a:lnTo>
                      <a:lnTo>
                        <a:pt x="2424" y="378"/>
                      </a:lnTo>
                      <a:lnTo>
                        <a:pt x="2424" y="378"/>
                      </a:lnTo>
                      <a:lnTo>
                        <a:pt x="2424" y="378"/>
                      </a:lnTo>
                      <a:lnTo>
                        <a:pt x="2424" y="378"/>
                      </a:lnTo>
                      <a:lnTo>
                        <a:pt x="2424" y="378"/>
                      </a:lnTo>
                      <a:lnTo>
                        <a:pt x="2430" y="378"/>
                      </a:lnTo>
                      <a:lnTo>
                        <a:pt x="2430" y="378"/>
                      </a:lnTo>
                      <a:lnTo>
                        <a:pt x="2430" y="378"/>
                      </a:lnTo>
                      <a:lnTo>
                        <a:pt x="2430" y="378"/>
                      </a:lnTo>
                      <a:lnTo>
                        <a:pt x="2430" y="378"/>
                      </a:lnTo>
                      <a:lnTo>
                        <a:pt x="2430" y="378"/>
                      </a:lnTo>
                      <a:lnTo>
                        <a:pt x="2436" y="378"/>
                      </a:lnTo>
                      <a:lnTo>
                        <a:pt x="2436" y="378"/>
                      </a:lnTo>
                      <a:lnTo>
                        <a:pt x="2436" y="378"/>
                      </a:lnTo>
                      <a:lnTo>
                        <a:pt x="2436" y="378"/>
                      </a:lnTo>
                      <a:lnTo>
                        <a:pt x="2436" y="378"/>
                      </a:lnTo>
                      <a:lnTo>
                        <a:pt x="2436" y="378"/>
                      </a:lnTo>
                      <a:lnTo>
                        <a:pt x="2442" y="378"/>
                      </a:lnTo>
                      <a:lnTo>
                        <a:pt x="2442" y="378"/>
                      </a:lnTo>
                      <a:lnTo>
                        <a:pt x="2442" y="378"/>
                      </a:lnTo>
                      <a:lnTo>
                        <a:pt x="2442" y="378"/>
                      </a:lnTo>
                      <a:lnTo>
                        <a:pt x="2442" y="378"/>
                      </a:lnTo>
                      <a:lnTo>
                        <a:pt x="2442" y="378"/>
                      </a:lnTo>
                      <a:lnTo>
                        <a:pt x="2442" y="378"/>
                      </a:lnTo>
                      <a:lnTo>
                        <a:pt x="2448" y="378"/>
                      </a:lnTo>
                      <a:lnTo>
                        <a:pt x="2448" y="378"/>
                      </a:lnTo>
                      <a:lnTo>
                        <a:pt x="2448" y="378"/>
                      </a:lnTo>
                      <a:lnTo>
                        <a:pt x="2448" y="378"/>
                      </a:lnTo>
                      <a:lnTo>
                        <a:pt x="2448" y="378"/>
                      </a:lnTo>
                      <a:lnTo>
                        <a:pt x="2448" y="378"/>
                      </a:lnTo>
                      <a:lnTo>
                        <a:pt x="2448" y="378"/>
                      </a:lnTo>
                      <a:lnTo>
                        <a:pt x="2454" y="378"/>
                      </a:lnTo>
                      <a:lnTo>
                        <a:pt x="2454" y="378"/>
                      </a:lnTo>
                      <a:lnTo>
                        <a:pt x="2454" y="378"/>
                      </a:lnTo>
                      <a:lnTo>
                        <a:pt x="2508" y="378"/>
                      </a:lnTo>
                      <a:lnTo>
                        <a:pt x="2508" y="378"/>
                      </a:lnTo>
                      <a:lnTo>
                        <a:pt x="2508" y="378"/>
                      </a:lnTo>
                      <a:lnTo>
                        <a:pt x="2508" y="378"/>
                      </a:lnTo>
                      <a:lnTo>
                        <a:pt x="2508" y="378"/>
                      </a:lnTo>
                      <a:lnTo>
                        <a:pt x="2508" y="378"/>
                      </a:lnTo>
                      <a:lnTo>
                        <a:pt x="2514" y="378"/>
                      </a:lnTo>
                      <a:lnTo>
                        <a:pt x="2514" y="378"/>
                      </a:lnTo>
                      <a:lnTo>
                        <a:pt x="2514" y="378"/>
                      </a:lnTo>
                      <a:lnTo>
                        <a:pt x="2514" y="378"/>
                      </a:lnTo>
                      <a:lnTo>
                        <a:pt x="2514" y="378"/>
                      </a:lnTo>
                      <a:lnTo>
                        <a:pt x="2514" y="378"/>
                      </a:lnTo>
                      <a:lnTo>
                        <a:pt x="2514" y="378"/>
                      </a:lnTo>
                      <a:lnTo>
                        <a:pt x="2520" y="378"/>
                      </a:lnTo>
                      <a:lnTo>
                        <a:pt x="2520" y="378"/>
                      </a:lnTo>
                      <a:lnTo>
                        <a:pt x="2520" y="378"/>
                      </a:lnTo>
                      <a:lnTo>
                        <a:pt x="2520" y="378"/>
                      </a:lnTo>
                      <a:lnTo>
                        <a:pt x="2520" y="378"/>
                      </a:lnTo>
                      <a:lnTo>
                        <a:pt x="2520" y="378"/>
                      </a:lnTo>
                      <a:lnTo>
                        <a:pt x="2520" y="378"/>
                      </a:lnTo>
                      <a:lnTo>
                        <a:pt x="2526" y="378"/>
                      </a:lnTo>
                      <a:lnTo>
                        <a:pt x="2526" y="378"/>
                      </a:lnTo>
                      <a:lnTo>
                        <a:pt x="2526" y="378"/>
                      </a:lnTo>
                      <a:lnTo>
                        <a:pt x="2526" y="378"/>
                      </a:lnTo>
                      <a:lnTo>
                        <a:pt x="2526" y="378"/>
                      </a:lnTo>
                      <a:lnTo>
                        <a:pt x="2526" y="378"/>
                      </a:lnTo>
                      <a:lnTo>
                        <a:pt x="2532" y="378"/>
                      </a:lnTo>
                      <a:lnTo>
                        <a:pt x="2532" y="378"/>
                      </a:lnTo>
                      <a:lnTo>
                        <a:pt x="2532" y="378"/>
                      </a:lnTo>
                      <a:lnTo>
                        <a:pt x="2532" y="378"/>
                      </a:lnTo>
                      <a:lnTo>
                        <a:pt x="2532" y="378"/>
                      </a:lnTo>
                      <a:lnTo>
                        <a:pt x="2532" y="378"/>
                      </a:lnTo>
                      <a:lnTo>
                        <a:pt x="2538" y="378"/>
                      </a:lnTo>
                      <a:lnTo>
                        <a:pt x="2538" y="378"/>
                      </a:lnTo>
                      <a:lnTo>
                        <a:pt x="2538" y="378"/>
                      </a:lnTo>
                      <a:lnTo>
                        <a:pt x="2538" y="378"/>
                      </a:lnTo>
                      <a:lnTo>
                        <a:pt x="2538" y="378"/>
                      </a:lnTo>
                      <a:lnTo>
                        <a:pt x="2538" y="378"/>
                      </a:lnTo>
                      <a:lnTo>
                        <a:pt x="2538" y="378"/>
                      </a:lnTo>
                      <a:lnTo>
                        <a:pt x="2544" y="378"/>
                      </a:lnTo>
                      <a:lnTo>
                        <a:pt x="2544" y="378"/>
                      </a:lnTo>
                      <a:lnTo>
                        <a:pt x="2544" y="378"/>
                      </a:lnTo>
                      <a:lnTo>
                        <a:pt x="2544" y="378"/>
                      </a:lnTo>
                      <a:lnTo>
                        <a:pt x="2544" y="378"/>
                      </a:lnTo>
                      <a:lnTo>
                        <a:pt x="2544" y="378"/>
                      </a:lnTo>
                      <a:lnTo>
                        <a:pt x="2550" y="378"/>
                      </a:lnTo>
                      <a:lnTo>
                        <a:pt x="2550" y="378"/>
                      </a:lnTo>
                      <a:lnTo>
                        <a:pt x="2550" y="378"/>
                      </a:lnTo>
                      <a:lnTo>
                        <a:pt x="2550" y="378"/>
                      </a:lnTo>
                      <a:lnTo>
                        <a:pt x="2550" y="378"/>
                      </a:lnTo>
                      <a:lnTo>
                        <a:pt x="2550" y="378"/>
                      </a:lnTo>
                      <a:lnTo>
                        <a:pt x="2556" y="378"/>
                      </a:lnTo>
                      <a:lnTo>
                        <a:pt x="2556" y="378"/>
                      </a:lnTo>
                      <a:lnTo>
                        <a:pt x="2556" y="378"/>
                      </a:lnTo>
                      <a:lnTo>
                        <a:pt x="2610" y="378"/>
                      </a:lnTo>
                      <a:lnTo>
                        <a:pt x="2610" y="378"/>
                      </a:lnTo>
                      <a:lnTo>
                        <a:pt x="2610" y="378"/>
                      </a:lnTo>
                      <a:lnTo>
                        <a:pt x="2610" y="378"/>
                      </a:lnTo>
                      <a:lnTo>
                        <a:pt x="2610" y="378"/>
                      </a:lnTo>
                      <a:lnTo>
                        <a:pt x="2610" y="378"/>
                      </a:lnTo>
                      <a:lnTo>
                        <a:pt x="2610" y="378"/>
                      </a:lnTo>
                      <a:lnTo>
                        <a:pt x="2616" y="378"/>
                      </a:lnTo>
                      <a:lnTo>
                        <a:pt x="2616" y="378"/>
                      </a:lnTo>
                      <a:lnTo>
                        <a:pt x="2616" y="378"/>
                      </a:lnTo>
                      <a:lnTo>
                        <a:pt x="2616" y="378"/>
                      </a:lnTo>
                      <a:lnTo>
                        <a:pt x="2616" y="378"/>
                      </a:lnTo>
                      <a:lnTo>
                        <a:pt x="2616" y="378"/>
                      </a:lnTo>
                      <a:lnTo>
                        <a:pt x="2622" y="378"/>
                      </a:lnTo>
                      <a:lnTo>
                        <a:pt x="2622" y="378"/>
                      </a:lnTo>
                      <a:lnTo>
                        <a:pt x="2622" y="378"/>
                      </a:lnTo>
                      <a:lnTo>
                        <a:pt x="2622" y="378"/>
                      </a:lnTo>
                      <a:lnTo>
                        <a:pt x="2622" y="378"/>
                      </a:lnTo>
                      <a:lnTo>
                        <a:pt x="2622" y="378"/>
                      </a:lnTo>
                      <a:lnTo>
                        <a:pt x="2622" y="378"/>
                      </a:lnTo>
                      <a:lnTo>
                        <a:pt x="2628" y="378"/>
                      </a:lnTo>
                      <a:lnTo>
                        <a:pt x="2628" y="378"/>
                      </a:lnTo>
                      <a:lnTo>
                        <a:pt x="2628" y="378"/>
                      </a:lnTo>
                      <a:lnTo>
                        <a:pt x="2628" y="378"/>
                      </a:lnTo>
                      <a:lnTo>
                        <a:pt x="2628" y="378"/>
                      </a:lnTo>
                      <a:lnTo>
                        <a:pt x="2628" y="378"/>
                      </a:lnTo>
                      <a:lnTo>
                        <a:pt x="2634" y="378"/>
                      </a:lnTo>
                      <a:lnTo>
                        <a:pt x="2634" y="378"/>
                      </a:lnTo>
                      <a:lnTo>
                        <a:pt x="2634" y="378"/>
                      </a:lnTo>
                      <a:lnTo>
                        <a:pt x="2634" y="378"/>
                      </a:lnTo>
                      <a:lnTo>
                        <a:pt x="2634" y="378"/>
                      </a:lnTo>
                      <a:lnTo>
                        <a:pt x="2634" y="378"/>
                      </a:lnTo>
                      <a:lnTo>
                        <a:pt x="2640" y="378"/>
                      </a:lnTo>
                      <a:lnTo>
                        <a:pt x="2640" y="378"/>
                      </a:lnTo>
                      <a:lnTo>
                        <a:pt x="2640" y="378"/>
                      </a:lnTo>
                      <a:lnTo>
                        <a:pt x="2640" y="378"/>
                      </a:lnTo>
                      <a:lnTo>
                        <a:pt x="2640" y="378"/>
                      </a:lnTo>
                      <a:lnTo>
                        <a:pt x="2640" y="378"/>
                      </a:lnTo>
                      <a:lnTo>
                        <a:pt x="2640" y="378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46" y="378"/>
                      </a:lnTo>
                      <a:lnTo>
                        <a:pt x="2652" y="378"/>
                      </a:lnTo>
                      <a:lnTo>
                        <a:pt x="2652" y="378"/>
                      </a:lnTo>
                      <a:lnTo>
                        <a:pt x="2652" y="378"/>
                      </a:lnTo>
                      <a:lnTo>
                        <a:pt x="2652" y="378"/>
                      </a:lnTo>
                      <a:lnTo>
                        <a:pt x="2652" y="378"/>
                      </a:lnTo>
                      <a:lnTo>
                        <a:pt x="2652" y="378"/>
                      </a:lnTo>
                      <a:lnTo>
                        <a:pt x="2658" y="378"/>
                      </a:lnTo>
                      <a:lnTo>
                        <a:pt x="2658" y="378"/>
                      </a:lnTo>
                      <a:lnTo>
                        <a:pt x="2658" y="378"/>
                      </a:lnTo>
                      <a:lnTo>
                        <a:pt x="2712" y="378"/>
                      </a:lnTo>
                      <a:lnTo>
                        <a:pt x="2712" y="378"/>
                      </a:lnTo>
                      <a:lnTo>
                        <a:pt x="2712" y="378"/>
                      </a:lnTo>
                      <a:lnTo>
                        <a:pt x="2712" y="378"/>
                      </a:lnTo>
                      <a:lnTo>
                        <a:pt x="2712" y="378"/>
                      </a:lnTo>
                      <a:lnTo>
                        <a:pt x="2712" y="378"/>
                      </a:lnTo>
                      <a:lnTo>
                        <a:pt x="2712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18" y="378"/>
                      </a:lnTo>
                      <a:lnTo>
                        <a:pt x="2724" y="378"/>
                      </a:lnTo>
                      <a:lnTo>
                        <a:pt x="2724" y="378"/>
                      </a:lnTo>
                      <a:lnTo>
                        <a:pt x="2724" y="378"/>
                      </a:lnTo>
                      <a:lnTo>
                        <a:pt x="2724" y="378"/>
                      </a:lnTo>
                      <a:lnTo>
                        <a:pt x="2724" y="378"/>
                      </a:lnTo>
                      <a:lnTo>
                        <a:pt x="2730" y="378"/>
                      </a:lnTo>
                      <a:lnTo>
                        <a:pt x="2730" y="378"/>
                      </a:lnTo>
                      <a:lnTo>
                        <a:pt x="2730" y="378"/>
                      </a:lnTo>
                      <a:lnTo>
                        <a:pt x="2730" y="378"/>
                      </a:lnTo>
                      <a:lnTo>
                        <a:pt x="2730" y="378"/>
                      </a:lnTo>
                      <a:lnTo>
                        <a:pt x="2730" y="378"/>
                      </a:lnTo>
                      <a:lnTo>
                        <a:pt x="2736" y="378"/>
                      </a:lnTo>
                      <a:lnTo>
                        <a:pt x="2736" y="378"/>
                      </a:lnTo>
                      <a:lnTo>
                        <a:pt x="2736" y="378"/>
                      </a:lnTo>
                      <a:lnTo>
                        <a:pt x="2736" y="378"/>
                      </a:lnTo>
                      <a:lnTo>
                        <a:pt x="2736" y="378"/>
                      </a:lnTo>
                      <a:lnTo>
                        <a:pt x="2736" y="378"/>
                      </a:lnTo>
                      <a:lnTo>
                        <a:pt x="2742" y="378"/>
                      </a:lnTo>
                      <a:lnTo>
                        <a:pt x="2742" y="378"/>
                      </a:lnTo>
                      <a:lnTo>
                        <a:pt x="2742" y="378"/>
                      </a:lnTo>
                      <a:lnTo>
                        <a:pt x="2742" y="378"/>
                      </a:lnTo>
                      <a:lnTo>
                        <a:pt x="2742" y="378"/>
                      </a:lnTo>
                      <a:lnTo>
                        <a:pt x="2742" y="378"/>
                      </a:lnTo>
                      <a:lnTo>
                        <a:pt x="2742" y="378"/>
                      </a:lnTo>
                      <a:lnTo>
                        <a:pt x="2748" y="378"/>
                      </a:lnTo>
                      <a:lnTo>
                        <a:pt x="2748" y="378"/>
                      </a:lnTo>
                      <a:lnTo>
                        <a:pt x="2748" y="378"/>
                      </a:lnTo>
                      <a:lnTo>
                        <a:pt x="2748" y="378"/>
                      </a:lnTo>
                      <a:lnTo>
                        <a:pt x="2748" y="378"/>
                      </a:lnTo>
                      <a:lnTo>
                        <a:pt x="2748" y="378"/>
                      </a:lnTo>
                      <a:lnTo>
                        <a:pt x="2748" y="378"/>
                      </a:lnTo>
                      <a:lnTo>
                        <a:pt x="2754" y="378"/>
                      </a:lnTo>
                      <a:lnTo>
                        <a:pt x="2754" y="378"/>
                      </a:lnTo>
                      <a:lnTo>
                        <a:pt x="2754" y="378"/>
                      </a:lnTo>
                      <a:lnTo>
                        <a:pt x="2754" y="378"/>
                      </a:lnTo>
                      <a:lnTo>
                        <a:pt x="2754" y="378"/>
                      </a:lnTo>
                      <a:lnTo>
                        <a:pt x="2754" y="378"/>
                      </a:lnTo>
                      <a:lnTo>
                        <a:pt x="2760" y="378"/>
                      </a:lnTo>
                      <a:lnTo>
                        <a:pt x="2760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14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0" y="378"/>
                      </a:lnTo>
                      <a:lnTo>
                        <a:pt x="2826" y="378"/>
                      </a:lnTo>
                      <a:lnTo>
                        <a:pt x="2826" y="378"/>
                      </a:lnTo>
                      <a:lnTo>
                        <a:pt x="2826" y="378"/>
                      </a:lnTo>
                      <a:lnTo>
                        <a:pt x="2826" y="378"/>
                      </a:lnTo>
                      <a:lnTo>
                        <a:pt x="2826" y="378"/>
                      </a:lnTo>
                      <a:lnTo>
                        <a:pt x="2826" y="378"/>
                      </a:lnTo>
                      <a:lnTo>
                        <a:pt x="2832" y="378"/>
                      </a:lnTo>
                      <a:lnTo>
                        <a:pt x="2832" y="378"/>
                      </a:lnTo>
                      <a:lnTo>
                        <a:pt x="2832" y="378"/>
                      </a:lnTo>
                      <a:lnTo>
                        <a:pt x="2832" y="378"/>
                      </a:lnTo>
                      <a:lnTo>
                        <a:pt x="2832" y="378"/>
                      </a:lnTo>
                      <a:lnTo>
                        <a:pt x="2832" y="378"/>
                      </a:lnTo>
                      <a:lnTo>
                        <a:pt x="2838" y="378"/>
                      </a:lnTo>
                      <a:lnTo>
                        <a:pt x="2838" y="378"/>
                      </a:lnTo>
                      <a:lnTo>
                        <a:pt x="2838" y="378"/>
                      </a:lnTo>
                      <a:lnTo>
                        <a:pt x="2838" y="378"/>
                      </a:lnTo>
                      <a:lnTo>
                        <a:pt x="2838" y="378"/>
                      </a:lnTo>
                      <a:lnTo>
                        <a:pt x="2838" y="378"/>
                      </a:lnTo>
                      <a:lnTo>
                        <a:pt x="2844" y="378"/>
                      </a:lnTo>
                      <a:lnTo>
                        <a:pt x="2844" y="378"/>
                      </a:lnTo>
                      <a:lnTo>
                        <a:pt x="2844" y="378"/>
                      </a:lnTo>
                      <a:lnTo>
                        <a:pt x="2844" y="378"/>
                      </a:lnTo>
                      <a:lnTo>
                        <a:pt x="2844" y="378"/>
                      </a:lnTo>
                      <a:lnTo>
                        <a:pt x="2844" y="378"/>
                      </a:lnTo>
                      <a:lnTo>
                        <a:pt x="2844" y="378"/>
                      </a:lnTo>
                      <a:lnTo>
                        <a:pt x="2850" y="378"/>
                      </a:lnTo>
                      <a:lnTo>
                        <a:pt x="2850" y="378"/>
                      </a:lnTo>
                      <a:lnTo>
                        <a:pt x="2850" y="378"/>
                      </a:lnTo>
                      <a:lnTo>
                        <a:pt x="2850" y="378"/>
                      </a:lnTo>
                      <a:lnTo>
                        <a:pt x="2850" y="378"/>
                      </a:lnTo>
                      <a:lnTo>
                        <a:pt x="2850" y="378"/>
                      </a:lnTo>
                      <a:lnTo>
                        <a:pt x="2856" y="378"/>
                      </a:lnTo>
                      <a:lnTo>
                        <a:pt x="2856" y="378"/>
                      </a:lnTo>
                      <a:lnTo>
                        <a:pt x="2856" y="378"/>
                      </a:lnTo>
                      <a:lnTo>
                        <a:pt x="2856" y="378"/>
                      </a:lnTo>
                      <a:lnTo>
                        <a:pt x="2856" y="378"/>
                      </a:lnTo>
                      <a:lnTo>
                        <a:pt x="2856" y="378"/>
                      </a:lnTo>
                      <a:lnTo>
                        <a:pt x="2862" y="378"/>
                      </a:lnTo>
                      <a:lnTo>
                        <a:pt x="2862" y="378"/>
                      </a:lnTo>
                      <a:lnTo>
                        <a:pt x="2910" y="378"/>
                      </a:lnTo>
                      <a:lnTo>
                        <a:pt x="2910" y="378"/>
                      </a:lnTo>
                      <a:lnTo>
                        <a:pt x="2916" y="378"/>
                      </a:lnTo>
                      <a:lnTo>
                        <a:pt x="2916" y="378"/>
                      </a:lnTo>
                      <a:lnTo>
                        <a:pt x="2916" y="378"/>
                      </a:lnTo>
                      <a:lnTo>
                        <a:pt x="2916" y="378"/>
                      </a:lnTo>
                      <a:lnTo>
                        <a:pt x="2916" y="378"/>
                      </a:lnTo>
                      <a:lnTo>
                        <a:pt x="2916" y="378"/>
                      </a:lnTo>
                      <a:lnTo>
                        <a:pt x="2922" y="378"/>
                      </a:lnTo>
                      <a:lnTo>
                        <a:pt x="2922" y="378"/>
                      </a:lnTo>
                      <a:lnTo>
                        <a:pt x="2922" y="378"/>
                      </a:lnTo>
                      <a:lnTo>
                        <a:pt x="2922" y="378"/>
                      </a:lnTo>
                      <a:lnTo>
                        <a:pt x="2922" y="378"/>
                      </a:lnTo>
                      <a:lnTo>
                        <a:pt x="2922" y="378"/>
                      </a:lnTo>
                      <a:lnTo>
                        <a:pt x="2922" y="378"/>
                      </a:lnTo>
                      <a:lnTo>
                        <a:pt x="2928" y="378"/>
                      </a:lnTo>
                      <a:lnTo>
                        <a:pt x="2928" y="378"/>
                      </a:lnTo>
                      <a:lnTo>
                        <a:pt x="2928" y="378"/>
                      </a:lnTo>
                      <a:lnTo>
                        <a:pt x="2928" y="378"/>
                      </a:lnTo>
                      <a:lnTo>
                        <a:pt x="2928" y="378"/>
                      </a:lnTo>
                      <a:lnTo>
                        <a:pt x="2928" y="378"/>
                      </a:lnTo>
                      <a:lnTo>
                        <a:pt x="2934" y="378"/>
                      </a:lnTo>
                      <a:lnTo>
                        <a:pt x="2934" y="378"/>
                      </a:lnTo>
                      <a:lnTo>
                        <a:pt x="2934" y="378"/>
                      </a:lnTo>
                      <a:lnTo>
                        <a:pt x="2934" y="378"/>
                      </a:lnTo>
                      <a:lnTo>
                        <a:pt x="2934" y="378"/>
                      </a:lnTo>
                      <a:lnTo>
                        <a:pt x="2934" y="378"/>
                      </a:lnTo>
                      <a:lnTo>
                        <a:pt x="2940" y="378"/>
                      </a:lnTo>
                      <a:lnTo>
                        <a:pt x="2940" y="378"/>
                      </a:lnTo>
                      <a:lnTo>
                        <a:pt x="2940" y="378"/>
                      </a:lnTo>
                      <a:lnTo>
                        <a:pt x="2940" y="378"/>
                      </a:lnTo>
                      <a:lnTo>
                        <a:pt x="2940" y="378"/>
                      </a:lnTo>
                      <a:lnTo>
                        <a:pt x="2940" y="378"/>
                      </a:lnTo>
                      <a:lnTo>
                        <a:pt x="2946" y="378"/>
                      </a:lnTo>
                      <a:lnTo>
                        <a:pt x="2946" y="378"/>
                      </a:lnTo>
                      <a:lnTo>
                        <a:pt x="2946" y="378"/>
                      </a:lnTo>
                      <a:lnTo>
                        <a:pt x="2946" y="378"/>
                      </a:lnTo>
                      <a:lnTo>
                        <a:pt x="2946" y="378"/>
                      </a:lnTo>
                      <a:lnTo>
                        <a:pt x="2946" y="378"/>
                      </a:lnTo>
                      <a:lnTo>
                        <a:pt x="2946" y="378"/>
                      </a:lnTo>
                      <a:lnTo>
                        <a:pt x="2952" y="378"/>
                      </a:lnTo>
                      <a:lnTo>
                        <a:pt x="2952" y="378"/>
                      </a:lnTo>
                      <a:lnTo>
                        <a:pt x="2952" y="378"/>
                      </a:lnTo>
                      <a:lnTo>
                        <a:pt x="2952" y="378"/>
                      </a:lnTo>
                      <a:lnTo>
                        <a:pt x="2952" y="378"/>
                      </a:lnTo>
                      <a:lnTo>
                        <a:pt x="2952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2958" y="378"/>
                      </a:lnTo>
                      <a:lnTo>
                        <a:pt x="3012" y="378"/>
                      </a:lnTo>
                      <a:lnTo>
                        <a:pt x="3012" y="378"/>
                      </a:lnTo>
                      <a:lnTo>
                        <a:pt x="3018" y="378"/>
                      </a:lnTo>
                      <a:lnTo>
                        <a:pt x="3018" y="378"/>
                      </a:lnTo>
                      <a:lnTo>
                        <a:pt x="3018" y="378"/>
                      </a:lnTo>
                      <a:lnTo>
                        <a:pt x="3018" y="378"/>
                      </a:lnTo>
                      <a:lnTo>
                        <a:pt x="3018" y="378"/>
                      </a:lnTo>
                      <a:lnTo>
                        <a:pt x="3018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24" y="378"/>
                      </a:lnTo>
                      <a:lnTo>
                        <a:pt x="3030" y="378"/>
                      </a:lnTo>
                      <a:lnTo>
                        <a:pt x="3030" y="378"/>
                      </a:lnTo>
                      <a:lnTo>
                        <a:pt x="3030" y="378"/>
                      </a:lnTo>
                      <a:lnTo>
                        <a:pt x="3030" y="378"/>
                      </a:lnTo>
                      <a:lnTo>
                        <a:pt x="3030" y="378"/>
                      </a:lnTo>
                      <a:lnTo>
                        <a:pt x="3036" y="378"/>
                      </a:lnTo>
                      <a:lnTo>
                        <a:pt x="3036" y="378"/>
                      </a:lnTo>
                      <a:lnTo>
                        <a:pt x="3036" y="378"/>
                      </a:lnTo>
                      <a:lnTo>
                        <a:pt x="3036" y="378"/>
                      </a:lnTo>
                      <a:lnTo>
                        <a:pt x="3036" y="378"/>
                      </a:lnTo>
                      <a:lnTo>
                        <a:pt x="3036" y="378"/>
                      </a:lnTo>
                      <a:lnTo>
                        <a:pt x="3042" y="378"/>
                      </a:lnTo>
                      <a:lnTo>
                        <a:pt x="3042" y="378"/>
                      </a:lnTo>
                      <a:lnTo>
                        <a:pt x="3042" y="378"/>
                      </a:lnTo>
                      <a:lnTo>
                        <a:pt x="3042" y="378"/>
                      </a:lnTo>
                      <a:lnTo>
                        <a:pt x="3042" y="378"/>
                      </a:lnTo>
                      <a:lnTo>
                        <a:pt x="3042" y="378"/>
                      </a:lnTo>
                      <a:lnTo>
                        <a:pt x="3048" y="378"/>
                      </a:lnTo>
                      <a:lnTo>
                        <a:pt x="3048" y="378"/>
                      </a:lnTo>
                      <a:lnTo>
                        <a:pt x="3048" y="378"/>
                      </a:lnTo>
                      <a:lnTo>
                        <a:pt x="3048" y="378"/>
                      </a:lnTo>
                      <a:lnTo>
                        <a:pt x="3048" y="378"/>
                      </a:lnTo>
                      <a:lnTo>
                        <a:pt x="3048" y="378"/>
                      </a:lnTo>
                      <a:lnTo>
                        <a:pt x="3048" y="378"/>
                      </a:lnTo>
                      <a:lnTo>
                        <a:pt x="3054" y="378"/>
                      </a:lnTo>
                      <a:lnTo>
                        <a:pt x="3054" y="378"/>
                      </a:lnTo>
                      <a:lnTo>
                        <a:pt x="3054" y="378"/>
                      </a:lnTo>
                      <a:lnTo>
                        <a:pt x="3054" y="378"/>
                      </a:lnTo>
                      <a:lnTo>
                        <a:pt x="3054" y="378"/>
                      </a:lnTo>
                      <a:lnTo>
                        <a:pt x="3054" y="378"/>
                      </a:lnTo>
                      <a:lnTo>
                        <a:pt x="3054" y="378"/>
                      </a:lnTo>
                      <a:lnTo>
                        <a:pt x="3060" y="378"/>
                      </a:lnTo>
                      <a:lnTo>
                        <a:pt x="3060" y="378"/>
                      </a:lnTo>
                      <a:lnTo>
                        <a:pt x="3060" y="378"/>
                      </a:lnTo>
                      <a:lnTo>
                        <a:pt x="3060" y="378"/>
                      </a:lnTo>
                      <a:lnTo>
                        <a:pt x="3060" y="378"/>
                      </a:lnTo>
                      <a:lnTo>
                        <a:pt x="3060" y="378"/>
                      </a:lnTo>
                      <a:lnTo>
                        <a:pt x="3060" y="378"/>
                      </a:lnTo>
                      <a:lnTo>
                        <a:pt x="3114" y="378"/>
                      </a:lnTo>
                      <a:lnTo>
                        <a:pt x="3114" y="378"/>
                      </a:lnTo>
                      <a:lnTo>
                        <a:pt x="3120" y="378"/>
                      </a:lnTo>
                      <a:lnTo>
                        <a:pt x="3120" y="378"/>
                      </a:lnTo>
                      <a:lnTo>
                        <a:pt x="3120" y="378"/>
                      </a:lnTo>
                      <a:lnTo>
                        <a:pt x="3120" y="378"/>
                      </a:lnTo>
                      <a:lnTo>
                        <a:pt x="3120" y="378"/>
                      </a:lnTo>
                      <a:lnTo>
                        <a:pt x="3120" y="378"/>
                      </a:lnTo>
                      <a:lnTo>
                        <a:pt x="3120" y="378"/>
                      </a:lnTo>
                      <a:lnTo>
                        <a:pt x="3126" y="378"/>
                      </a:lnTo>
                      <a:lnTo>
                        <a:pt x="3126" y="378"/>
                      </a:lnTo>
                      <a:lnTo>
                        <a:pt x="3126" y="378"/>
                      </a:lnTo>
                      <a:lnTo>
                        <a:pt x="3126" y="378"/>
                      </a:lnTo>
                      <a:lnTo>
                        <a:pt x="3126" y="378"/>
                      </a:lnTo>
                      <a:lnTo>
                        <a:pt x="3126" y="378"/>
                      </a:lnTo>
                      <a:lnTo>
                        <a:pt x="3126" y="378"/>
                      </a:lnTo>
                      <a:lnTo>
                        <a:pt x="3132" y="378"/>
                      </a:lnTo>
                      <a:lnTo>
                        <a:pt x="3132" y="378"/>
                      </a:lnTo>
                      <a:lnTo>
                        <a:pt x="3132" y="378"/>
                      </a:lnTo>
                      <a:lnTo>
                        <a:pt x="3132" y="378"/>
                      </a:lnTo>
                      <a:lnTo>
                        <a:pt x="3132" y="378"/>
                      </a:lnTo>
                      <a:lnTo>
                        <a:pt x="3132" y="378"/>
                      </a:lnTo>
                      <a:lnTo>
                        <a:pt x="3138" y="378"/>
                      </a:lnTo>
                      <a:lnTo>
                        <a:pt x="3138" y="378"/>
                      </a:lnTo>
                      <a:lnTo>
                        <a:pt x="3138" y="378"/>
                      </a:lnTo>
                      <a:lnTo>
                        <a:pt x="3138" y="378"/>
                      </a:lnTo>
                      <a:lnTo>
                        <a:pt x="3138" y="378"/>
                      </a:lnTo>
                      <a:lnTo>
                        <a:pt x="3138" y="378"/>
                      </a:lnTo>
                      <a:lnTo>
                        <a:pt x="3144" y="378"/>
                      </a:lnTo>
                      <a:lnTo>
                        <a:pt x="3144" y="378"/>
                      </a:lnTo>
                      <a:lnTo>
                        <a:pt x="3144" y="378"/>
                      </a:lnTo>
                      <a:lnTo>
                        <a:pt x="3144" y="378"/>
                      </a:lnTo>
                      <a:lnTo>
                        <a:pt x="3144" y="378"/>
                      </a:lnTo>
                      <a:lnTo>
                        <a:pt x="3144" y="378"/>
                      </a:lnTo>
                      <a:lnTo>
                        <a:pt x="3150" y="378"/>
                      </a:lnTo>
                      <a:lnTo>
                        <a:pt x="3150" y="378"/>
                      </a:lnTo>
                      <a:lnTo>
                        <a:pt x="3150" y="378"/>
                      </a:lnTo>
                      <a:lnTo>
                        <a:pt x="3150" y="378"/>
                      </a:lnTo>
                      <a:lnTo>
                        <a:pt x="3150" y="378"/>
                      </a:lnTo>
                      <a:lnTo>
                        <a:pt x="3150" y="378"/>
                      </a:lnTo>
                      <a:lnTo>
                        <a:pt x="3150" y="378"/>
                      </a:lnTo>
                      <a:lnTo>
                        <a:pt x="3156" y="378"/>
                      </a:lnTo>
                      <a:lnTo>
                        <a:pt x="3156" y="378"/>
                      </a:lnTo>
                      <a:lnTo>
                        <a:pt x="3156" y="378"/>
                      </a:lnTo>
                      <a:lnTo>
                        <a:pt x="3156" y="378"/>
                      </a:lnTo>
                      <a:lnTo>
                        <a:pt x="3156" y="378"/>
                      </a:lnTo>
                      <a:lnTo>
                        <a:pt x="3156" y="378"/>
                      </a:lnTo>
                      <a:lnTo>
                        <a:pt x="3162" y="378"/>
                      </a:lnTo>
                      <a:lnTo>
                        <a:pt x="3162" y="378"/>
                      </a:lnTo>
                      <a:lnTo>
                        <a:pt x="3162" y="378"/>
                      </a:lnTo>
                      <a:lnTo>
                        <a:pt x="3162" y="378"/>
                      </a:lnTo>
                      <a:lnTo>
                        <a:pt x="3162" y="378"/>
                      </a:lnTo>
                      <a:lnTo>
                        <a:pt x="3162" y="378"/>
                      </a:lnTo>
                      <a:lnTo>
                        <a:pt x="3162" y="378"/>
                      </a:lnTo>
                      <a:lnTo>
                        <a:pt x="3216" y="378"/>
                      </a:lnTo>
                      <a:lnTo>
                        <a:pt x="3216" y="378"/>
                      </a:lnTo>
                      <a:lnTo>
                        <a:pt x="3216" y="378"/>
                      </a:lnTo>
                      <a:lnTo>
                        <a:pt x="3222" y="378"/>
                      </a:lnTo>
                      <a:lnTo>
                        <a:pt x="3222" y="378"/>
                      </a:lnTo>
                      <a:lnTo>
                        <a:pt x="3222" y="378"/>
                      </a:lnTo>
                      <a:lnTo>
                        <a:pt x="3222" y="378"/>
                      </a:lnTo>
                      <a:lnTo>
                        <a:pt x="3222" y="378"/>
                      </a:lnTo>
                      <a:lnTo>
                        <a:pt x="3222" y="378"/>
                      </a:lnTo>
                      <a:lnTo>
                        <a:pt x="3228" y="378"/>
                      </a:lnTo>
                      <a:lnTo>
                        <a:pt x="3228" y="378"/>
                      </a:lnTo>
                      <a:lnTo>
                        <a:pt x="3228" y="378"/>
                      </a:lnTo>
                      <a:lnTo>
                        <a:pt x="3228" y="378"/>
                      </a:lnTo>
                      <a:lnTo>
                        <a:pt x="3228" y="378"/>
                      </a:lnTo>
                      <a:lnTo>
                        <a:pt x="3228" y="378"/>
                      </a:lnTo>
                      <a:lnTo>
                        <a:pt x="3228" y="378"/>
                      </a:lnTo>
                      <a:lnTo>
                        <a:pt x="3234" y="378"/>
                      </a:lnTo>
                      <a:lnTo>
                        <a:pt x="3234" y="378"/>
                      </a:lnTo>
                      <a:lnTo>
                        <a:pt x="3234" y="378"/>
                      </a:lnTo>
                      <a:lnTo>
                        <a:pt x="3234" y="378"/>
                      </a:lnTo>
                      <a:lnTo>
                        <a:pt x="3234" y="378"/>
                      </a:lnTo>
                      <a:lnTo>
                        <a:pt x="3234" y="378"/>
                      </a:lnTo>
                      <a:lnTo>
                        <a:pt x="3240" y="378"/>
                      </a:lnTo>
                      <a:lnTo>
                        <a:pt x="3240" y="378"/>
                      </a:lnTo>
                      <a:lnTo>
                        <a:pt x="3240" y="378"/>
                      </a:lnTo>
                      <a:lnTo>
                        <a:pt x="3240" y="378"/>
                      </a:lnTo>
                      <a:lnTo>
                        <a:pt x="3240" y="378"/>
                      </a:lnTo>
                      <a:lnTo>
                        <a:pt x="3240" y="378"/>
                      </a:lnTo>
                      <a:lnTo>
                        <a:pt x="3246" y="378"/>
                      </a:lnTo>
                      <a:lnTo>
                        <a:pt x="3246" y="378"/>
                      </a:lnTo>
                      <a:lnTo>
                        <a:pt x="3246" y="378"/>
                      </a:lnTo>
                      <a:lnTo>
                        <a:pt x="3246" y="378"/>
                      </a:lnTo>
                      <a:lnTo>
                        <a:pt x="3246" y="378"/>
                      </a:lnTo>
                      <a:lnTo>
                        <a:pt x="3246" y="378"/>
                      </a:lnTo>
                      <a:lnTo>
                        <a:pt x="3252" y="378"/>
                      </a:lnTo>
                      <a:lnTo>
                        <a:pt x="3252" y="378"/>
                      </a:lnTo>
                      <a:lnTo>
                        <a:pt x="3252" y="378"/>
                      </a:lnTo>
                      <a:lnTo>
                        <a:pt x="3252" y="378"/>
                      </a:lnTo>
                      <a:lnTo>
                        <a:pt x="3252" y="378"/>
                      </a:lnTo>
                      <a:lnTo>
                        <a:pt x="3252" y="378"/>
                      </a:lnTo>
                      <a:lnTo>
                        <a:pt x="3252" y="378"/>
                      </a:lnTo>
                      <a:lnTo>
                        <a:pt x="3258" y="378"/>
                      </a:lnTo>
                      <a:lnTo>
                        <a:pt x="3258" y="378"/>
                      </a:lnTo>
                      <a:lnTo>
                        <a:pt x="3258" y="378"/>
                      </a:lnTo>
                      <a:lnTo>
                        <a:pt x="3258" y="378"/>
                      </a:lnTo>
                      <a:lnTo>
                        <a:pt x="3258" y="378"/>
                      </a:lnTo>
                      <a:lnTo>
                        <a:pt x="3258" y="378"/>
                      </a:lnTo>
                      <a:lnTo>
                        <a:pt x="3264" y="378"/>
                      </a:lnTo>
                      <a:lnTo>
                        <a:pt x="3264" y="378"/>
                      </a:lnTo>
                      <a:lnTo>
                        <a:pt x="3264" y="378"/>
                      </a:lnTo>
                      <a:lnTo>
                        <a:pt x="3264" y="378"/>
                      </a:lnTo>
                      <a:lnTo>
                        <a:pt x="3264" y="378"/>
                      </a:lnTo>
                      <a:lnTo>
                        <a:pt x="3264" y="378"/>
                      </a:lnTo>
                      <a:lnTo>
                        <a:pt x="3264" y="378"/>
                      </a:lnTo>
                      <a:lnTo>
                        <a:pt x="3318" y="378"/>
                      </a:lnTo>
                      <a:lnTo>
                        <a:pt x="3318" y="378"/>
                      </a:lnTo>
                      <a:lnTo>
                        <a:pt x="3318" y="378"/>
                      </a:lnTo>
                      <a:lnTo>
                        <a:pt x="3324" y="378"/>
                      </a:lnTo>
                      <a:lnTo>
                        <a:pt x="3324" y="378"/>
                      </a:lnTo>
                      <a:lnTo>
                        <a:pt x="3324" y="378"/>
                      </a:lnTo>
                      <a:lnTo>
                        <a:pt x="3324" y="378"/>
                      </a:lnTo>
                      <a:lnTo>
                        <a:pt x="3324" y="378"/>
                      </a:lnTo>
                      <a:lnTo>
                        <a:pt x="3324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0" y="378"/>
                      </a:lnTo>
                      <a:lnTo>
                        <a:pt x="3336" y="378"/>
                      </a:lnTo>
                      <a:lnTo>
                        <a:pt x="3336" y="378"/>
                      </a:lnTo>
                      <a:lnTo>
                        <a:pt x="3336" y="378"/>
                      </a:lnTo>
                      <a:lnTo>
                        <a:pt x="3336" y="378"/>
                      </a:lnTo>
                      <a:lnTo>
                        <a:pt x="3336" y="378"/>
                      </a:lnTo>
                      <a:lnTo>
                        <a:pt x="3336" y="378"/>
                      </a:lnTo>
                      <a:lnTo>
                        <a:pt x="3342" y="378"/>
                      </a:lnTo>
                      <a:lnTo>
                        <a:pt x="3342" y="378"/>
                      </a:lnTo>
                      <a:lnTo>
                        <a:pt x="3342" y="378"/>
                      </a:lnTo>
                      <a:lnTo>
                        <a:pt x="3342" y="378"/>
                      </a:lnTo>
                      <a:lnTo>
                        <a:pt x="3342" y="378"/>
                      </a:lnTo>
                      <a:lnTo>
                        <a:pt x="3348" y="378"/>
                      </a:lnTo>
                      <a:lnTo>
                        <a:pt x="3348" y="378"/>
                      </a:lnTo>
                      <a:lnTo>
                        <a:pt x="3348" y="378"/>
                      </a:lnTo>
                      <a:lnTo>
                        <a:pt x="3348" y="378"/>
                      </a:lnTo>
                      <a:lnTo>
                        <a:pt x="3348" y="378"/>
                      </a:lnTo>
                      <a:lnTo>
                        <a:pt x="3348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54" y="378"/>
                      </a:lnTo>
                      <a:lnTo>
                        <a:pt x="3360" y="378"/>
                      </a:lnTo>
                      <a:lnTo>
                        <a:pt x="3360" y="378"/>
                      </a:lnTo>
                      <a:lnTo>
                        <a:pt x="3360" y="378"/>
                      </a:lnTo>
                      <a:lnTo>
                        <a:pt x="3360" y="378"/>
                      </a:lnTo>
                      <a:lnTo>
                        <a:pt x="3360" y="378"/>
                      </a:lnTo>
                      <a:lnTo>
                        <a:pt x="3360" y="378"/>
                      </a:lnTo>
                      <a:lnTo>
                        <a:pt x="3366" y="378"/>
                      </a:lnTo>
                      <a:lnTo>
                        <a:pt x="3366" y="378"/>
                      </a:lnTo>
                      <a:lnTo>
                        <a:pt x="3366" y="378"/>
                      </a:lnTo>
                      <a:lnTo>
                        <a:pt x="3366" y="378"/>
                      </a:lnTo>
                      <a:lnTo>
                        <a:pt x="3366" y="378"/>
                      </a:lnTo>
                      <a:lnTo>
                        <a:pt x="3366" y="378"/>
                      </a:lnTo>
                      <a:lnTo>
                        <a:pt x="3420" y="378"/>
                      </a:lnTo>
                      <a:lnTo>
                        <a:pt x="3420" y="378"/>
                      </a:lnTo>
                      <a:lnTo>
                        <a:pt x="3420" y="378"/>
                      </a:lnTo>
                      <a:lnTo>
                        <a:pt x="3426" y="378"/>
                      </a:lnTo>
                      <a:lnTo>
                        <a:pt x="3426" y="378"/>
                      </a:lnTo>
                      <a:lnTo>
                        <a:pt x="3426" y="378"/>
                      </a:lnTo>
                      <a:lnTo>
                        <a:pt x="3426" y="378"/>
                      </a:lnTo>
                      <a:lnTo>
                        <a:pt x="3426" y="378"/>
                      </a:lnTo>
                      <a:lnTo>
                        <a:pt x="3426" y="378"/>
                      </a:lnTo>
                      <a:lnTo>
                        <a:pt x="3426" y="378"/>
                      </a:lnTo>
                      <a:lnTo>
                        <a:pt x="3432" y="378"/>
                      </a:lnTo>
                      <a:lnTo>
                        <a:pt x="3432" y="378"/>
                      </a:lnTo>
                      <a:lnTo>
                        <a:pt x="3432" y="378"/>
                      </a:lnTo>
                      <a:lnTo>
                        <a:pt x="3432" y="378"/>
                      </a:lnTo>
                      <a:lnTo>
                        <a:pt x="3432" y="378"/>
                      </a:lnTo>
                      <a:lnTo>
                        <a:pt x="3432" y="378"/>
                      </a:lnTo>
                      <a:lnTo>
                        <a:pt x="3432" y="378"/>
                      </a:lnTo>
                      <a:lnTo>
                        <a:pt x="3438" y="378"/>
                      </a:lnTo>
                      <a:lnTo>
                        <a:pt x="3438" y="378"/>
                      </a:lnTo>
                      <a:lnTo>
                        <a:pt x="3438" y="378"/>
                      </a:lnTo>
                      <a:lnTo>
                        <a:pt x="3438" y="378"/>
                      </a:lnTo>
                      <a:lnTo>
                        <a:pt x="3438" y="378"/>
                      </a:lnTo>
                      <a:lnTo>
                        <a:pt x="3438" y="378"/>
                      </a:lnTo>
                      <a:lnTo>
                        <a:pt x="3444" y="378"/>
                      </a:lnTo>
                      <a:lnTo>
                        <a:pt x="3444" y="378"/>
                      </a:lnTo>
                      <a:lnTo>
                        <a:pt x="3444" y="378"/>
                      </a:lnTo>
                      <a:lnTo>
                        <a:pt x="3444" y="378"/>
                      </a:lnTo>
                      <a:lnTo>
                        <a:pt x="3444" y="378"/>
                      </a:lnTo>
                      <a:lnTo>
                        <a:pt x="3444" y="378"/>
                      </a:lnTo>
                      <a:lnTo>
                        <a:pt x="3450" y="378"/>
                      </a:lnTo>
                      <a:lnTo>
                        <a:pt x="3450" y="378"/>
                      </a:lnTo>
                      <a:lnTo>
                        <a:pt x="3450" y="378"/>
                      </a:lnTo>
                      <a:lnTo>
                        <a:pt x="3450" y="378"/>
                      </a:lnTo>
                      <a:lnTo>
                        <a:pt x="3450" y="378"/>
                      </a:lnTo>
                      <a:lnTo>
                        <a:pt x="3450" y="378"/>
                      </a:lnTo>
                      <a:lnTo>
                        <a:pt x="3456" y="378"/>
                      </a:lnTo>
                      <a:lnTo>
                        <a:pt x="3456" y="378"/>
                      </a:lnTo>
                      <a:lnTo>
                        <a:pt x="3456" y="378"/>
                      </a:lnTo>
                      <a:lnTo>
                        <a:pt x="3456" y="378"/>
                      </a:lnTo>
                      <a:lnTo>
                        <a:pt x="3456" y="378"/>
                      </a:lnTo>
                      <a:lnTo>
                        <a:pt x="3456" y="378"/>
                      </a:lnTo>
                      <a:lnTo>
                        <a:pt x="3456" y="378"/>
                      </a:lnTo>
                      <a:lnTo>
                        <a:pt x="3462" y="378"/>
                      </a:lnTo>
                      <a:lnTo>
                        <a:pt x="3462" y="378"/>
                      </a:lnTo>
                      <a:lnTo>
                        <a:pt x="3462" y="378"/>
                      </a:lnTo>
                      <a:lnTo>
                        <a:pt x="3462" y="378"/>
                      </a:lnTo>
                      <a:lnTo>
                        <a:pt x="3462" y="378"/>
                      </a:lnTo>
                      <a:lnTo>
                        <a:pt x="3462" y="378"/>
                      </a:lnTo>
                      <a:lnTo>
                        <a:pt x="3468" y="378"/>
                      </a:lnTo>
                      <a:lnTo>
                        <a:pt x="3468" y="378"/>
                      </a:lnTo>
                      <a:lnTo>
                        <a:pt x="3468" y="378"/>
                      </a:lnTo>
                      <a:lnTo>
                        <a:pt x="3468" y="378"/>
                      </a:lnTo>
                      <a:lnTo>
                        <a:pt x="3468" y="378"/>
                      </a:lnTo>
                      <a:lnTo>
                        <a:pt x="3468" y="378"/>
                      </a:lnTo>
                      <a:lnTo>
                        <a:pt x="3522" y="378"/>
                      </a:lnTo>
                      <a:lnTo>
                        <a:pt x="3522" y="378"/>
                      </a:lnTo>
                      <a:lnTo>
                        <a:pt x="3522" y="378"/>
                      </a:lnTo>
                      <a:lnTo>
                        <a:pt x="3522" y="378"/>
                      </a:lnTo>
                      <a:lnTo>
                        <a:pt x="3528" y="378"/>
                      </a:lnTo>
                      <a:lnTo>
                        <a:pt x="3528" y="378"/>
                      </a:lnTo>
                      <a:lnTo>
                        <a:pt x="3528" y="378"/>
                      </a:lnTo>
                      <a:lnTo>
                        <a:pt x="3528" y="378"/>
                      </a:lnTo>
                      <a:lnTo>
                        <a:pt x="3528" y="378"/>
                      </a:lnTo>
                      <a:lnTo>
                        <a:pt x="3528" y="378"/>
                      </a:lnTo>
                      <a:lnTo>
                        <a:pt x="3534" y="378"/>
                      </a:lnTo>
                      <a:lnTo>
                        <a:pt x="3534" y="378"/>
                      </a:lnTo>
                      <a:lnTo>
                        <a:pt x="3534" y="378"/>
                      </a:lnTo>
                      <a:lnTo>
                        <a:pt x="3534" y="378"/>
                      </a:lnTo>
                      <a:lnTo>
                        <a:pt x="3534" y="378"/>
                      </a:lnTo>
                      <a:lnTo>
                        <a:pt x="3534" y="378"/>
                      </a:lnTo>
                      <a:lnTo>
                        <a:pt x="3534" y="378"/>
                      </a:lnTo>
                      <a:lnTo>
                        <a:pt x="3540" y="378"/>
                      </a:lnTo>
                      <a:lnTo>
                        <a:pt x="3540" y="378"/>
                      </a:lnTo>
                      <a:lnTo>
                        <a:pt x="3540" y="378"/>
                      </a:lnTo>
                      <a:lnTo>
                        <a:pt x="3540" y="378"/>
                      </a:lnTo>
                      <a:lnTo>
                        <a:pt x="3540" y="378"/>
                      </a:lnTo>
                      <a:lnTo>
                        <a:pt x="3540" y="378"/>
                      </a:lnTo>
                      <a:lnTo>
                        <a:pt x="3546" y="378"/>
                      </a:lnTo>
                      <a:lnTo>
                        <a:pt x="3546" y="378"/>
                      </a:lnTo>
                      <a:lnTo>
                        <a:pt x="3546" y="378"/>
                      </a:lnTo>
                      <a:lnTo>
                        <a:pt x="3546" y="378"/>
                      </a:lnTo>
                      <a:lnTo>
                        <a:pt x="3546" y="378"/>
                      </a:lnTo>
                      <a:lnTo>
                        <a:pt x="3546" y="378"/>
                      </a:lnTo>
                      <a:lnTo>
                        <a:pt x="3552" y="378"/>
                      </a:lnTo>
                      <a:lnTo>
                        <a:pt x="3552" y="378"/>
                      </a:lnTo>
                      <a:lnTo>
                        <a:pt x="3552" y="378"/>
                      </a:lnTo>
                      <a:lnTo>
                        <a:pt x="3552" y="378"/>
                      </a:lnTo>
                      <a:lnTo>
                        <a:pt x="3552" y="378"/>
                      </a:lnTo>
                      <a:lnTo>
                        <a:pt x="3552" y="378"/>
                      </a:lnTo>
                      <a:lnTo>
                        <a:pt x="3558" y="378"/>
                      </a:lnTo>
                      <a:lnTo>
                        <a:pt x="3558" y="378"/>
                      </a:lnTo>
                      <a:lnTo>
                        <a:pt x="3558" y="378"/>
                      </a:lnTo>
                      <a:lnTo>
                        <a:pt x="3558" y="378"/>
                      </a:lnTo>
                      <a:lnTo>
                        <a:pt x="3558" y="378"/>
                      </a:lnTo>
                      <a:lnTo>
                        <a:pt x="3558" y="378"/>
                      </a:lnTo>
                      <a:lnTo>
                        <a:pt x="3558" y="378"/>
                      </a:lnTo>
                      <a:lnTo>
                        <a:pt x="3564" y="378"/>
                      </a:lnTo>
                      <a:lnTo>
                        <a:pt x="3564" y="378"/>
                      </a:lnTo>
                      <a:lnTo>
                        <a:pt x="3564" y="378"/>
                      </a:lnTo>
                      <a:lnTo>
                        <a:pt x="3564" y="378"/>
                      </a:lnTo>
                      <a:lnTo>
                        <a:pt x="3564" y="378"/>
                      </a:lnTo>
                      <a:lnTo>
                        <a:pt x="3564" y="378"/>
                      </a:lnTo>
                      <a:lnTo>
                        <a:pt x="3564" y="378"/>
                      </a:lnTo>
                      <a:lnTo>
                        <a:pt x="3570" y="378"/>
                      </a:lnTo>
                      <a:lnTo>
                        <a:pt x="3570" y="378"/>
                      </a:lnTo>
                      <a:lnTo>
                        <a:pt x="3570" y="378"/>
                      </a:lnTo>
                      <a:lnTo>
                        <a:pt x="3570" y="378"/>
                      </a:lnTo>
                      <a:lnTo>
                        <a:pt x="3570" y="378"/>
                      </a:lnTo>
                      <a:lnTo>
                        <a:pt x="3624" y="378"/>
                      </a:lnTo>
                      <a:lnTo>
                        <a:pt x="3624" y="378"/>
                      </a:lnTo>
                      <a:lnTo>
                        <a:pt x="3624" y="378"/>
                      </a:lnTo>
                      <a:lnTo>
                        <a:pt x="3624" y="378"/>
                      </a:lnTo>
                      <a:lnTo>
                        <a:pt x="3630" y="378"/>
                      </a:lnTo>
                      <a:lnTo>
                        <a:pt x="3630" y="378"/>
                      </a:lnTo>
                      <a:lnTo>
                        <a:pt x="3630" y="378"/>
                      </a:lnTo>
                      <a:lnTo>
                        <a:pt x="3630" y="378"/>
                      </a:lnTo>
                      <a:lnTo>
                        <a:pt x="3630" y="378"/>
                      </a:lnTo>
                      <a:lnTo>
                        <a:pt x="3630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36" y="378"/>
                      </a:lnTo>
                      <a:lnTo>
                        <a:pt x="3642" y="378"/>
                      </a:lnTo>
                      <a:lnTo>
                        <a:pt x="3642" y="378"/>
                      </a:lnTo>
                      <a:lnTo>
                        <a:pt x="3642" y="378"/>
                      </a:lnTo>
                      <a:lnTo>
                        <a:pt x="3642" y="378"/>
                      </a:lnTo>
                      <a:lnTo>
                        <a:pt x="3642" y="378"/>
                      </a:lnTo>
                      <a:lnTo>
                        <a:pt x="3642" y="378"/>
                      </a:lnTo>
                      <a:lnTo>
                        <a:pt x="3648" y="378"/>
                      </a:lnTo>
                      <a:lnTo>
                        <a:pt x="3648" y="378"/>
                      </a:lnTo>
                      <a:lnTo>
                        <a:pt x="3648" y="378"/>
                      </a:lnTo>
                      <a:lnTo>
                        <a:pt x="3648" y="378"/>
                      </a:lnTo>
                      <a:lnTo>
                        <a:pt x="3648" y="378"/>
                      </a:lnTo>
                      <a:lnTo>
                        <a:pt x="3648" y="378"/>
                      </a:lnTo>
                      <a:lnTo>
                        <a:pt x="3654" y="378"/>
                      </a:lnTo>
                      <a:lnTo>
                        <a:pt x="3654" y="378"/>
                      </a:lnTo>
                      <a:lnTo>
                        <a:pt x="3654" y="378"/>
                      </a:lnTo>
                      <a:lnTo>
                        <a:pt x="3654" y="378"/>
                      </a:lnTo>
                      <a:lnTo>
                        <a:pt x="3654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0" y="378"/>
                      </a:lnTo>
                      <a:lnTo>
                        <a:pt x="3666" y="378"/>
                      </a:lnTo>
                      <a:lnTo>
                        <a:pt x="3666" y="378"/>
                      </a:lnTo>
                      <a:lnTo>
                        <a:pt x="3666" y="378"/>
                      </a:lnTo>
                      <a:lnTo>
                        <a:pt x="3666" y="378"/>
                      </a:lnTo>
                      <a:lnTo>
                        <a:pt x="3666" y="378"/>
                      </a:lnTo>
                      <a:lnTo>
                        <a:pt x="3666" y="378"/>
                      </a:lnTo>
                      <a:lnTo>
                        <a:pt x="3672" y="378"/>
                      </a:lnTo>
                      <a:lnTo>
                        <a:pt x="3672" y="378"/>
                      </a:lnTo>
                      <a:lnTo>
                        <a:pt x="3672" y="378"/>
                      </a:lnTo>
                      <a:lnTo>
                        <a:pt x="3672" y="378"/>
                      </a:lnTo>
                      <a:lnTo>
                        <a:pt x="3672" y="378"/>
                      </a:lnTo>
                      <a:lnTo>
                        <a:pt x="3726" y="378"/>
                      </a:lnTo>
                      <a:lnTo>
                        <a:pt x="3726" y="378"/>
                      </a:lnTo>
                      <a:lnTo>
                        <a:pt x="3726" y="378"/>
                      </a:lnTo>
                      <a:lnTo>
                        <a:pt x="3726" y="378"/>
                      </a:lnTo>
                      <a:lnTo>
                        <a:pt x="3726" y="378"/>
                      </a:lnTo>
                      <a:lnTo>
                        <a:pt x="3732" y="378"/>
                      </a:lnTo>
                      <a:lnTo>
                        <a:pt x="3732" y="378"/>
                      </a:lnTo>
                      <a:lnTo>
                        <a:pt x="3732" y="378"/>
                      </a:lnTo>
                      <a:lnTo>
                        <a:pt x="3732" y="378"/>
                      </a:lnTo>
                      <a:lnTo>
                        <a:pt x="3732" y="378"/>
                      </a:lnTo>
                      <a:lnTo>
                        <a:pt x="3732" y="378"/>
                      </a:lnTo>
                      <a:lnTo>
                        <a:pt x="3738" y="378"/>
                      </a:lnTo>
                      <a:lnTo>
                        <a:pt x="3738" y="378"/>
                      </a:lnTo>
                      <a:lnTo>
                        <a:pt x="3738" y="378"/>
                      </a:lnTo>
                      <a:lnTo>
                        <a:pt x="3738" y="378"/>
                      </a:lnTo>
                      <a:lnTo>
                        <a:pt x="3738" y="378"/>
                      </a:lnTo>
                      <a:lnTo>
                        <a:pt x="3738" y="378"/>
                      </a:lnTo>
                      <a:lnTo>
                        <a:pt x="3738" y="378"/>
                      </a:lnTo>
                      <a:lnTo>
                        <a:pt x="3744" y="378"/>
                      </a:lnTo>
                      <a:lnTo>
                        <a:pt x="3744" y="378"/>
                      </a:lnTo>
                      <a:lnTo>
                        <a:pt x="3744" y="378"/>
                      </a:lnTo>
                      <a:lnTo>
                        <a:pt x="3744" y="378"/>
                      </a:lnTo>
                      <a:lnTo>
                        <a:pt x="3744" y="378"/>
                      </a:lnTo>
                      <a:lnTo>
                        <a:pt x="3744" y="378"/>
                      </a:lnTo>
                      <a:lnTo>
                        <a:pt x="3750" y="378"/>
                      </a:lnTo>
                      <a:lnTo>
                        <a:pt x="3750" y="378"/>
                      </a:lnTo>
                      <a:lnTo>
                        <a:pt x="3750" y="378"/>
                      </a:lnTo>
                      <a:lnTo>
                        <a:pt x="3750" y="378"/>
                      </a:lnTo>
                      <a:lnTo>
                        <a:pt x="3750" y="378"/>
                      </a:lnTo>
                      <a:lnTo>
                        <a:pt x="3750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56" y="378"/>
                      </a:lnTo>
                      <a:lnTo>
                        <a:pt x="3762" y="378"/>
                      </a:lnTo>
                      <a:lnTo>
                        <a:pt x="3762" y="378"/>
                      </a:lnTo>
                      <a:lnTo>
                        <a:pt x="3762" y="378"/>
                      </a:lnTo>
                      <a:lnTo>
                        <a:pt x="3762" y="378"/>
                      </a:lnTo>
                      <a:lnTo>
                        <a:pt x="3762" y="378"/>
                      </a:lnTo>
                      <a:lnTo>
                        <a:pt x="3762" y="378"/>
                      </a:lnTo>
                      <a:lnTo>
                        <a:pt x="3762" y="378"/>
                      </a:lnTo>
                      <a:lnTo>
                        <a:pt x="3768" y="378"/>
                      </a:lnTo>
                      <a:lnTo>
                        <a:pt x="3768" y="378"/>
                      </a:lnTo>
                      <a:lnTo>
                        <a:pt x="3768" y="378"/>
                      </a:lnTo>
                      <a:lnTo>
                        <a:pt x="3768" y="378"/>
                      </a:lnTo>
                      <a:lnTo>
                        <a:pt x="3768" y="378"/>
                      </a:lnTo>
                      <a:lnTo>
                        <a:pt x="3768" y="378"/>
                      </a:lnTo>
                      <a:lnTo>
                        <a:pt x="3774" y="378"/>
                      </a:lnTo>
                      <a:lnTo>
                        <a:pt x="3774" y="378"/>
                      </a:lnTo>
                      <a:lnTo>
                        <a:pt x="3774" y="378"/>
                      </a:lnTo>
                      <a:lnTo>
                        <a:pt x="3774" y="378"/>
                      </a:lnTo>
                      <a:lnTo>
                        <a:pt x="3774" y="378"/>
                      </a:lnTo>
                      <a:lnTo>
                        <a:pt x="3828" y="378"/>
                      </a:lnTo>
                      <a:lnTo>
                        <a:pt x="3828" y="378"/>
                      </a:lnTo>
                      <a:lnTo>
                        <a:pt x="3828" y="378"/>
                      </a:lnTo>
                      <a:lnTo>
                        <a:pt x="3828" y="378"/>
                      </a:lnTo>
                      <a:lnTo>
                        <a:pt x="3828" y="378"/>
                      </a:lnTo>
                      <a:lnTo>
                        <a:pt x="3834" y="378"/>
                      </a:lnTo>
                      <a:lnTo>
                        <a:pt x="3834" y="378"/>
                      </a:lnTo>
                      <a:lnTo>
                        <a:pt x="3834" y="378"/>
                      </a:lnTo>
                      <a:lnTo>
                        <a:pt x="3834" y="378"/>
                      </a:lnTo>
                      <a:lnTo>
                        <a:pt x="3834" y="378"/>
                      </a:lnTo>
                      <a:lnTo>
                        <a:pt x="3834" y="378"/>
                      </a:lnTo>
                      <a:lnTo>
                        <a:pt x="3840" y="378"/>
                      </a:lnTo>
                      <a:lnTo>
                        <a:pt x="3840" y="378"/>
                      </a:lnTo>
                      <a:lnTo>
                        <a:pt x="3840" y="378"/>
                      </a:lnTo>
                      <a:lnTo>
                        <a:pt x="3840" y="378"/>
                      </a:lnTo>
                      <a:lnTo>
                        <a:pt x="3840" y="378"/>
                      </a:lnTo>
                      <a:lnTo>
                        <a:pt x="3840" y="378"/>
                      </a:lnTo>
                      <a:lnTo>
                        <a:pt x="3840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64" y="378"/>
                      </a:lnTo>
                      <a:lnTo>
                        <a:pt x="3864" y="378"/>
                      </a:lnTo>
                      <a:lnTo>
                        <a:pt x="3864" y="378"/>
                      </a:lnTo>
                      <a:lnTo>
                        <a:pt x="3864" y="378"/>
                      </a:lnTo>
                      <a:lnTo>
                        <a:pt x="3864" y="378"/>
                      </a:lnTo>
                      <a:lnTo>
                        <a:pt x="3864" y="378"/>
                      </a:lnTo>
                      <a:lnTo>
                        <a:pt x="3864" y="378"/>
                      </a:lnTo>
                      <a:lnTo>
                        <a:pt x="3870" y="378"/>
                      </a:lnTo>
                      <a:lnTo>
                        <a:pt x="3870" y="378"/>
                      </a:lnTo>
                      <a:lnTo>
                        <a:pt x="3870" y="378"/>
                      </a:lnTo>
                      <a:lnTo>
                        <a:pt x="3870" y="378"/>
                      </a:lnTo>
                      <a:lnTo>
                        <a:pt x="3870" y="378"/>
                      </a:lnTo>
                      <a:lnTo>
                        <a:pt x="3870" y="378"/>
                      </a:lnTo>
                      <a:lnTo>
                        <a:pt x="3870" y="378"/>
                      </a:lnTo>
                      <a:lnTo>
                        <a:pt x="3876" y="378"/>
                      </a:lnTo>
                      <a:lnTo>
                        <a:pt x="3876" y="378"/>
                      </a:lnTo>
                      <a:lnTo>
                        <a:pt x="3876" y="378"/>
                      </a:lnTo>
                      <a:lnTo>
                        <a:pt x="3876" y="378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0" y="378"/>
                      </a:lnTo>
                      <a:lnTo>
                        <a:pt x="3936" y="378"/>
                      </a:lnTo>
                      <a:lnTo>
                        <a:pt x="3936" y="378"/>
                      </a:lnTo>
                      <a:lnTo>
                        <a:pt x="3936" y="378"/>
                      </a:lnTo>
                      <a:lnTo>
                        <a:pt x="3936" y="378"/>
                      </a:lnTo>
                      <a:lnTo>
                        <a:pt x="3936" y="378"/>
                      </a:lnTo>
                      <a:lnTo>
                        <a:pt x="3936" y="378"/>
                      </a:lnTo>
                      <a:lnTo>
                        <a:pt x="3936" y="378"/>
                      </a:lnTo>
                      <a:lnTo>
                        <a:pt x="3942" y="378"/>
                      </a:lnTo>
                      <a:lnTo>
                        <a:pt x="3942" y="378"/>
                      </a:lnTo>
                      <a:lnTo>
                        <a:pt x="3942" y="378"/>
                      </a:lnTo>
                      <a:lnTo>
                        <a:pt x="3942" y="378"/>
                      </a:lnTo>
                      <a:lnTo>
                        <a:pt x="3942" y="378"/>
                      </a:lnTo>
                      <a:lnTo>
                        <a:pt x="3942" y="378"/>
                      </a:lnTo>
                      <a:lnTo>
                        <a:pt x="3942" y="378"/>
                      </a:lnTo>
                      <a:lnTo>
                        <a:pt x="3948" y="378"/>
                      </a:lnTo>
                      <a:lnTo>
                        <a:pt x="3948" y="378"/>
                      </a:lnTo>
                      <a:lnTo>
                        <a:pt x="3948" y="378"/>
                      </a:lnTo>
                      <a:lnTo>
                        <a:pt x="3948" y="378"/>
                      </a:lnTo>
                      <a:lnTo>
                        <a:pt x="3948" y="378"/>
                      </a:lnTo>
                      <a:lnTo>
                        <a:pt x="3948" y="378"/>
                      </a:lnTo>
                      <a:lnTo>
                        <a:pt x="3954" y="378"/>
                      </a:lnTo>
                      <a:lnTo>
                        <a:pt x="3954" y="378"/>
                      </a:lnTo>
                      <a:lnTo>
                        <a:pt x="3954" y="378"/>
                      </a:lnTo>
                      <a:lnTo>
                        <a:pt x="3954" y="378"/>
                      </a:lnTo>
                      <a:lnTo>
                        <a:pt x="3954" y="378"/>
                      </a:lnTo>
                      <a:lnTo>
                        <a:pt x="3954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0" y="378"/>
                      </a:lnTo>
                      <a:lnTo>
                        <a:pt x="3966" y="378"/>
                      </a:lnTo>
                      <a:lnTo>
                        <a:pt x="3966" y="378"/>
                      </a:lnTo>
                      <a:lnTo>
                        <a:pt x="3966" y="378"/>
                      </a:lnTo>
                      <a:lnTo>
                        <a:pt x="3966" y="378"/>
                      </a:lnTo>
                      <a:lnTo>
                        <a:pt x="3966" y="378"/>
                      </a:lnTo>
                      <a:lnTo>
                        <a:pt x="3966" y="378"/>
                      </a:lnTo>
                      <a:lnTo>
                        <a:pt x="3966" y="378"/>
                      </a:lnTo>
                      <a:lnTo>
                        <a:pt x="3972" y="378"/>
                      </a:lnTo>
                      <a:lnTo>
                        <a:pt x="3972" y="378"/>
                      </a:lnTo>
                      <a:lnTo>
                        <a:pt x="3972" y="378"/>
                      </a:lnTo>
                      <a:lnTo>
                        <a:pt x="3972" y="378"/>
                      </a:lnTo>
                      <a:lnTo>
                        <a:pt x="3972" y="378"/>
                      </a:lnTo>
                      <a:lnTo>
                        <a:pt x="3972" y="378"/>
                      </a:lnTo>
                      <a:lnTo>
                        <a:pt x="3978" y="378"/>
                      </a:lnTo>
                      <a:lnTo>
                        <a:pt x="3978" y="378"/>
                      </a:lnTo>
                      <a:lnTo>
                        <a:pt x="3978" y="378"/>
                      </a:lnTo>
                      <a:lnTo>
                        <a:pt x="3978" y="378"/>
                      </a:lnTo>
                      <a:lnTo>
                        <a:pt x="4032" y="378"/>
                      </a:lnTo>
                      <a:lnTo>
                        <a:pt x="4032" y="378"/>
                      </a:lnTo>
                      <a:lnTo>
                        <a:pt x="4032" y="378"/>
                      </a:lnTo>
                      <a:lnTo>
                        <a:pt x="4032" y="378"/>
                      </a:lnTo>
                      <a:lnTo>
                        <a:pt x="4032" y="378"/>
                      </a:lnTo>
                      <a:lnTo>
                        <a:pt x="4032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38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44" y="378"/>
                      </a:lnTo>
                      <a:lnTo>
                        <a:pt x="4050" y="378"/>
                      </a:lnTo>
                      <a:lnTo>
                        <a:pt x="4050" y="378"/>
                      </a:lnTo>
                      <a:lnTo>
                        <a:pt x="4050" y="378"/>
                      </a:lnTo>
                      <a:lnTo>
                        <a:pt x="4050" y="378"/>
                      </a:lnTo>
                      <a:lnTo>
                        <a:pt x="4050" y="378"/>
                      </a:lnTo>
                      <a:lnTo>
                        <a:pt x="4050" y="378"/>
                      </a:lnTo>
                      <a:lnTo>
                        <a:pt x="4056" y="378"/>
                      </a:lnTo>
                      <a:lnTo>
                        <a:pt x="4056" y="378"/>
                      </a:lnTo>
                      <a:lnTo>
                        <a:pt x="4056" y="378"/>
                      </a:lnTo>
                      <a:lnTo>
                        <a:pt x="4056" y="378"/>
                      </a:lnTo>
                      <a:lnTo>
                        <a:pt x="4056" y="378"/>
                      </a:lnTo>
                      <a:lnTo>
                        <a:pt x="4056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2" y="378"/>
                      </a:lnTo>
                      <a:lnTo>
                        <a:pt x="4068" y="378"/>
                      </a:lnTo>
                      <a:lnTo>
                        <a:pt x="4068" y="378"/>
                      </a:lnTo>
                      <a:lnTo>
                        <a:pt x="4068" y="378"/>
                      </a:lnTo>
                      <a:lnTo>
                        <a:pt x="4068" y="378"/>
                      </a:lnTo>
                      <a:lnTo>
                        <a:pt x="4068" y="378"/>
                      </a:lnTo>
                      <a:lnTo>
                        <a:pt x="4068" y="378"/>
                      </a:lnTo>
                      <a:lnTo>
                        <a:pt x="4068" y="378"/>
                      </a:lnTo>
                      <a:lnTo>
                        <a:pt x="4074" y="378"/>
                      </a:lnTo>
                      <a:lnTo>
                        <a:pt x="4074" y="378"/>
                      </a:lnTo>
                      <a:lnTo>
                        <a:pt x="4074" y="378"/>
                      </a:lnTo>
                      <a:lnTo>
                        <a:pt x="4074" y="378"/>
                      </a:lnTo>
                      <a:lnTo>
                        <a:pt x="4074" y="378"/>
                      </a:lnTo>
                      <a:lnTo>
                        <a:pt x="4074" y="378"/>
                      </a:lnTo>
                      <a:lnTo>
                        <a:pt x="4080" y="378"/>
                      </a:lnTo>
                      <a:lnTo>
                        <a:pt x="4080" y="378"/>
                      </a:lnTo>
                      <a:lnTo>
                        <a:pt x="4080" y="378"/>
                      </a:lnTo>
                      <a:lnTo>
                        <a:pt x="4080" y="378"/>
                      </a:lnTo>
                      <a:lnTo>
                        <a:pt x="4134" y="378"/>
                      </a:lnTo>
                      <a:lnTo>
                        <a:pt x="4134" y="378"/>
                      </a:lnTo>
                      <a:lnTo>
                        <a:pt x="4134" y="378"/>
                      </a:lnTo>
                      <a:lnTo>
                        <a:pt x="4134" y="378"/>
                      </a:lnTo>
                      <a:lnTo>
                        <a:pt x="4134" y="378"/>
                      </a:lnTo>
                      <a:lnTo>
                        <a:pt x="4134" y="378"/>
                      </a:lnTo>
                      <a:lnTo>
                        <a:pt x="4140" y="378"/>
                      </a:lnTo>
                      <a:lnTo>
                        <a:pt x="4140" y="378"/>
                      </a:lnTo>
                      <a:lnTo>
                        <a:pt x="4140" y="378"/>
                      </a:lnTo>
                      <a:lnTo>
                        <a:pt x="4140" y="378"/>
                      </a:lnTo>
                      <a:lnTo>
                        <a:pt x="4140" y="378"/>
                      </a:lnTo>
                      <a:lnTo>
                        <a:pt x="4140" y="378"/>
                      </a:lnTo>
                      <a:lnTo>
                        <a:pt x="4146" y="378"/>
                      </a:lnTo>
                      <a:lnTo>
                        <a:pt x="4146" y="378"/>
                      </a:lnTo>
                      <a:lnTo>
                        <a:pt x="4146" y="378"/>
                      </a:lnTo>
                      <a:lnTo>
                        <a:pt x="4146" y="378"/>
                      </a:lnTo>
                      <a:lnTo>
                        <a:pt x="4146" y="378"/>
                      </a:lnTo>
                      <a:lnTo>
                        <a:pt x="4146" y="378"/>
                      </a:lnTo>
                      <a:lnTo>
                        <a:pt x="4146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2" y="378"/>
                      </a:lnTo>
                      <a:lnTo>
                        <a:pt x="4158" y="378"/>
                      </a:lnTo>
                      <a:lnTo>
                        <a:pt x="4158" y="378"/>
                      </a:lnTo>
                      <a:lnTo>
                        <a:pt x="4158" y="378"/>
                      </a:lnTo>
                      <a:lnTo>
                        <a:pt x="4158" y="378"/>
                      </a:lnTo>
                      <a:lnTo>
                        <a:pt x="4158" y="378"/>
                      </a:lnTo>
                      <a:lnTo>
                        <a:pt x="4158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64" y="378"/>
                      </a:lnTo>
                      <a:lnTo>
                        <a:pt x="4170" y="378"/>
                      </a:lnTo>
                      <a:lnTo>
                        <a:pt x="4170" y="378"/>
                      </a:lnTo>
                      <a:lnTo>
                        <a:pt x="4170" y="378"/>
                      </a:lnTo>
                      <a:lnTo>
                        <a:pt x="4170" y="378"/>
                      </a:lnTo>
                      <a:lnTo>
                        <a:pt x="4170" y="378"/>
                      </a:lnTo>
                      <a:lnTo>
                        <a:pt x="4170" y="378"/>
                      </a:lnTo>
                      <a:lnTo>
                        <a:pt x="4170" y="378"/>
                      </a:lnTo>
                      <a:lnTo>
                        <a:pt x="4176" y="378"/>
                      </a:lnTo>
                      <a:lnTo>
                        <a:pt x="4176" y="378"/>
                      </a:lnTo>
                      <a:lnTo>
                        <a:pt x="4176" y="378"/>
                      </a:lnTo>
                      <a:lnTo>
                        <a:pt x="4176" y="378"/>
                      </a:lnTo>
                      <a:lnTo>
                        <a:pt x="4176" y="378"/>
                      </a:lnTo>
                      <a:lnTo>
                        <a:pt x="4176" y="378"/>
                      </a:lnTo>
                      <a:lnTo>
                        <a:pt x="4176" y="378"/>
                      </a:lnTo>
                      <a:lnTo>
                        <a:pt x="4182" y="378"/>
                      </a:lnTo>
                      <a:lnTo>
                        <a:pt x="4182" y="378"/>
                      </a:lnTo>
                      <a:lnTo>
                        <a:pt x="4182" y="378"/>
                      </a:lnTo>
                      <a:lnTo>
                        <a:pt x="4236" y="378"/>
                      </a:lnTo>
                      <a:lnTo>
                        <a:pt x="4236" y="378"/>
                      </a:lnTo>
                      <a:lnTo>
                        <a:pt x="4236" y="378"/>
                      </a:lnTo>
                      <a:lnTo>
                        <a:pt x="4236" y="378"/>
                      </a:lnTo>
                      <a:lnTo>
                        <a:pt x="4236" y="378"/>
                      </a:lnTo>
                      <a:lnTo>
                        <a:pt x="4236" y="378"/>
                      </a:lnTo>
                      <a:lnTo>
                        <a:pt x="4242" y="378"/>
                      </a:lnTo>
                      <a:lnTo>
                        <a:pt x="4242" y="378"/>
                      </a:lnTo>
                      <a:lnTo>
                        <a:pt x="4242" y="378"/>
                      </a:lnTo>
                      <a:lnTo>
                        <a:pt x="4242" y="378"/>
                      </a:lnTo>
                      <a:lnTo>
                        <a:pt x="4242" y="378"/>
                      </a:lnTo>
                      <a:lnTo>
                        <a:pt x="4242" y="378"/>
                      </a:lnTo>
                      <a:lnTo>
                        <a:pt x="4242" y="378"/>
                      </a:lnTo>
                      <a:lnTo>
                        <a:pt x="4248" y="378"/>
                      </a:lnTo>
                      <a:lnTo>
                        <a:pt x="4248" y="378"/>
                      </a:lnTo>
                      <a:lnTo>
                        <a:pt x="4248" y="378"/>
                      </a:lnTo>
                      <a:lnTo>
                        <a:pt x="4248" y="378"/>
                      </a:lnTo>
                      <a:lnTo>
                        <a:pt x="4248" y="378"/>
                      </a:lnTo>
                      <a:lnTo>
                        <a:pt x="4248" y="378"/>
                      </a:lnTo>
                      <a:lnTo>
                        <a:pt x="4248" y="378"/>
                      </a:lnTo>
                      <a:lnTo>
                        <a:pt x="4254" y="378"/>
                      </a:lnTo>
                      <a:lnTo>
                        <a:pt x="4254" y="378"/>
                      </a:lnTo>
                      <a:lnTo>
                        <a:pt x="4254" y="378"/>
                      </a:lnTo>
                      <a:lnTo>
                        <a:pt x="4254" y="378"/>
                      </a:lnTo>
                      <a:lnTo>
                        <a:pt x="4254" y="378"/>
                      </a:lnTo>
                      <a:lnTo>
                        <a:pt x="4254" y="378"/>
                      </a:lnTo>
                      <a:lnTo>
                        <a:pt x="4260" y="378"/>
                      </a:lnTo>
                      <a:lnTo>
                        <a:pt x="4260" y="378"/>
                      </a:lnTo>
                      <a:lnTo>
                        <a:pt x="4260" y="378"/>
                      </a:lnTo>
                      <a:lnTo>
                        <a:pt x="4260" y="378"/>
                      </a:lnTo>
                      <a:lnTo>
                        <a:pt x="4260" y="378"/>
                      </a:lnTo>
                      <a:lnTo>
                        <a:pt x="4260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66" y="378"/>
                      </a:lnTo>
                      <a:lnTo>
                        <a:pt x="4272" y="378"/>
                      </a:lnTo>
                      <a:lnTo>
                        <a:pt x="4272" y="378"/>
                      </a:lnTo>
                      <a:lnTo>
                        <a:pt x="4272" y="378"/>
                      </a:lnTo>
                      <a:lnTo>
                        <a:pt x="4272" y="378"/>
                      </a:lnTo>
                      <a:lnTo>
                        <a:pt x="4272" y="378"/>
                      </a:lnTo>
                      <a:lnTo>
                        <a:pt x="4272" y="378"/>
                      </a:lnTo>
                      <a:lnTo>
                        <a:pt x="4278" y="378"/>
                      </a:lnTo>
                      <a:lnTo>
                        <a:pt x="4278" y="378"/>
                      </a:lnTo>
                      <a:lnTo>
                        <a:pt x="4278" y="378"/>
                      </a:lnTo>
                      <a:lnTo>
                        <a:pt x="4278" y="378"/>
                      </a:lnTo>
                      <a:lnTo>
                        <a:pt x="4278" y="378"/>
                      </a:lnTo>
                      <a:lnTo>
                        <a:pt x="4278" y="378"/>
                      </a:lnTo>
                      <a:lnTo>
                        <a:pt x="4284" y="378"/>
                      </a:lnTo>
                      <a:lnTo>
                        <a:pt x="4284" y="378"/>
                      </a:lnTo>
                      <a:lnTo>
                        <a:pt x="4284" y="378"/>
                      </a:lnTo>
                      <a:lnTo>
                        <a:pt x="4338" y="378"/>
                      </a:lnTo>
                      <a:lnTo>
                        <a:pt x="4338" y="378"/>
                      </a:lnTo>
                      <a:lnTo>
                        <a:pt x="4338" y="378"/>
                      </a:lnTo>
                      <a:lnTo>
                        <a:pt x="4338" y="378"/>
                      </a:lnTo>
                      <a:lnTo>
                        <a:pt x="4338" y="378"/>
                      </a:lnTo>
                      <a:lnTo>
                        <a:pt x="4338" y="378"/>
                      </a:lnTo>
                      <a:lnTo>
                        <a:pt x="4338" y="378"/>
                      </a:lnTo>
                      <a:lnTo>
                        <a:pt x="4344" y="378"/>
                      </a:lnTo>
                      <a:lnTo>
                        <a:pt x="4344" y="378"/>
                      </a:lnTo>
                      <a:lnTo>
                        <a:pt x="4344" y="378"/>
                      </a:lnTo>
                      <a:lnTo>
                        <a:pt x="4344" y="378"/>
                      </a:lnTo>
                      <a:lnTo>
                        <a:pt x="4344" y="378"/>
                      </a:lnTo>
                      <a:lnTo>
                        <a:pt x="4344" y="378"/>
                      </a:lnTo>
                      <a:lnTo>
                        <a:pt x="4350" y="378"/>
                      </a:lnTo>
                      <a:lnTo>
                        <a:pt x="4350" y="378"/>
                      </a:lnTo>
                      <a:lnTo>
                        <a:pt x="4350" y="378"/>
                      </a:lnTo>
                      <a:lnTo>
                        <a:pt x="4350" y="378"/>
                      </a:lnTo>
                      <a:lnTo>
                        <a:pt x="4350" y="378"/>
                      </a:lnTo>
                      <a:lnTo>
                        <a:pt x="4350" y="378"/>
                      </a:lnTo>
                      <a:lnTo>
                        <a:pt x="4350" y="378"/>
                      </a:lnTo>
                      <a:lnTo>
                        <a:pt x="4356" y="378"/>
                      </a:lnTo>
                      <a:lnTo>
                        <a:pt x="4356" y="378"/>
                      </a:lnTo>
                      <a:lnTo>
                        <a:pt x="4356" y="378"/>
                      </a:lnTo>
                      <a:lnTo>
                        <a:pt x="4356" y="378"/>
                      </a:lnTo>
                      <a:lnTo>
                        <a:pt x="4356" y="378"/>
                      </a:lnTo>
                      <a:lnTo>
                        <a:pt x="4356" y="378"/>
                      </a:lnTo>
                      <a:lnTo>
                        <a:pt x="4362" y="378"/>
                      </a:lnTo>
                      <a:lnTo>
                        <a:pt x="4362" y="378"/>
                      </a:lnTo>
                      <a:lnTo>
                        <a:pt x="4362" y="378"/>
                      </a:lnTo>
                      <a:lnTo>
                        <a:pt x="4362" y="378"/>
                      </a:lnTo>
                      <a:lnTo>
                        <a:pt x="4362" y="378"/>
                      </a:lnTo>
                      <a:lnTo>
                        <a:pt x="4362" y="378"/>
                      </a:lnTo>
                      <a:lnTo>
                        <a:pt x="4368" y="378"/>
                      </a:lnTo>
                      <a:lnTo>
                        <a:pt x="4368" y="378"/>
                      </a:lnTo>
                      <a:lnTo>
                        <a:pt x="4368" y="378"/>
                      </a:lnTo>
                      <a:lnTo>
                        <a:pt x="4368" y="378"/>
                      </a:lnTo>
                      <a:lnTo>
                        <a:pt x="4368" y="378"/>
                      </a:lnTo>
                      <a:lnTo>
                        <a:pt x="4368" y="378"/>
                      </a:lnTo>
                      <a:lnTo>
                        <a:pt x="4368" y="378"/>
                      </a:lnTo>
                      <a:lnTo>
                        <a:pt x="4374" y="378"/>
                      </a:lnTo>
                      <a:lnTo>
                        <a:pt x="4374" y="378"/>
                      </a:lnTo>
                      <a:lnTo>
                        <a:pt x="4374" y="378"/>
                      </a:lnTo>
                      <a:lnTo>
                        <a:pt x="4374" y="378"/>
                      </a:lnTo>
                      <a:lnTo>
                        <a:pt x="4374" y="378"/>
                      </a:lnTo>
                      <a:lnTo>
                        <a:pt x="4374" y="378"/>
                      </a:lnTo>
                      <a:lnTo>
                        <a:pt x="4380" y="378"/>
                      </a:lnTo>
                      <a:lnTo>
                        <a:pt x="4380" y="378"/>
                      </a:lnTo>
                      <a:lnTo>
                        <a:pt x="4380" y="378"/>
                      </a:lnTo>
                      <a:lnTo>
                        <a:pt x="4380" y="378"/>
                      </a:lnTo>
                      <a:lnTo>
                        <a:pt x="4380" y="378"/>
                      </a:lnTo>
                      <a:lnTo>
                        <a:pt x="4380" y="378"/>
                      </a:lnTo>
                      <a:lnTo>
                        <a:pt x="4386" y="378"/>
                      </a:lnTo>
                      <a:lnTo>
                        <a:pt x="4386" y="378"/>
                      </a:lnTo>
                      <a:lnTo>
                        <a:pt x="4386" y="378"/>
                      </a:lnTo>
                      <a:lnTo>
                        <a:pt x="4440" y="378"/>
                      </a:lnTo>
                      <a:lnTo>
                        <a:pt x="4440" y="378"/>
                      </a:lnTo>
                      <a:lnTo>
                        <a:pt x="4440" y="378"/>
                      </a:lnTo>
                      <a:lnTo>
                        <a:pt x="4440" y="378"/>
                      </a:lnTo>
                      <a:lnTo>
                        <a:pt x="4440" y="378"/>
                      </a:lnTo>
                      <a:lnTo>
                        <a:pt x="4440" y="378"/>
                      </a:lnTo>
                      <a:lnTo>
                        <a:pt x="4440" y="378"/>
                      </a:lnTo>
                      <a:lnTo>
                        <a:pt x="4446" y="378"/>
                      </a:lnTo>
                      <a:lnTo>
                        <a:pt x="4446" y="378"/>
                      </a:lnTo>
                      <a:lnTo>
                        <a:pt x="4446" y="378"/>
                      </a:lnTo>
                      <a:lnTo>
                        <a:pt x="4446" y="378"/>
                      </a:lnTo>
                      <a:lnTo>
                        <a:pt x="4446" y="378"/>
                      </a:lnTo>
                      <a:lnTo>
                        <a:pt x="4446" y="378"/>
                      </a:lnTo>
                      <a:lnTo>
                        <a:pt x="4452" y="378"/>
                      </a:lnTo>
                      <a:lnTo>
                        <a:pt x="4452" y="378"/>
                      </a:lnTo>
                      <a:lnTo>
                        <a:pt x="4452" y="378"/>
                      </a:lnTo>
                      <a:lnTo>
                        <a:pt x="4452" y="378"/>
                      </a:lnTo>
                      <a:lnTo>
                        <a:pt x="4452" y="378"/>
                      </a:lnTo>
                      <a:lnTo>
                        <a:pt x="4452" y="378"/>
                      </a:lnTo>
                      <a:lnTo>
                        <a:pt x="4452" y="378"/>
                      </a:lnTo>
                      <a:lnTo>
                        <a:pt x="4458" y="378"/>
                      </a:lnTo>
                      <a:lnTo>
                        <a:pt x="4458" y="378"/>
                      </a:lnTo>
                      <a:lnTo>
                        <a:pt x="4458" y="378"/>
                      </a:lnTo>
                      <a:lnTo>
                        <a:pt x="4458" y="378"/>
                      </a:lnTo>
                      <a:lnTo>
                        <a:pt x="4458" y="378"/>
                      </a:lnTo>
                      <a:lnTo>
                        <a:pt x="4458" y="378"/>
                      </a:lnTo>
                      <a:lnTo>
                        <a:pt x="4464" y="378"/>
                      </a:lnTo>
                      <a:lnTo>
                        <a:pt x="4464" y="378"/>
                      </a:lnTo>
                      <a:lnTo>
                        <a:pt x="4464" y="378"/>
                      </a:lnTo>
                      <a:lnTo>
                        <a:pt x="4464" y="378"/>
                      </a:lnTo>
                      <a:lnTo>
                        <a:pt x="4464" y="378"/>
                      </a:lnTo>
                      <a:lnTo>
                        <a:pt x="4464" y="378"/>
                      </a:lnTo>
                      <a:lnTo>
                        <a:pt x="4470" y="378"/>
                      </a:lnTo>
                      <a:lnTo>
                        <a:pt x="4470" y="378"/>
                      </a:lnTo>
                      <a:lnTo>
                        <a:pt x="4470" y="378"/>
                      </a:lnTo>
                      <a:lnTo>
                        <a:pt x="4470" y="378"/>
                      </a:lnTo>
                      <a:lnTo>
                        <a:pt x="4470" y="378"/>
                      </a:lnTo>
                      <a:lnTo>
                        <a:pt x="4470" y="378"/>
                      </a:lnTo>
                      <a:lnTo>
                        <a:pt x="4470" y="378"/>
                      </a:lnTo>
                      <a:lnTo>
                        <a:pt x="4476" y="378"/>
                      </a:lnTo>
                      <a:lnTo>
                        <a:pt x="4476" y="378"/>
                      </a:lnTo>
                      <a:lnTo>
                        <a:pt x="4476" y="378"/>
                      </a:lnTo>
                      <a:lnTo>
                        <a:pt x="4476" y="378"/>
                      </a:lnTo>
                      <a:lnTo>
                        <a:pt x="4476" y="378"/>
                      </a:lnTo>
                      <a:lnTo>
                        <a:pt x="4476" y="378"/>
                      </a:lnTo>
                      <a:lnTo>
                        <a:pt x="4476" y="378"/>
                      </a:lnTo>
                      <a:lnTo>
                        <a:pt x="4482" y="378"/>
                      </a:lnTo>
                      <a:lnTo>
                        <a:pt x="4482" y="378"/>
                      </a:lnTo>
                      <a:lnTo>
                        <a:pt x="4482" y="378"/>
                      </a:lnTo>
                      <a:lnTo>
                        <a:pt x="4482" y="378"/>
                      </a:lnTo>
                      <a:lnTo>
                        <a:pt x="4482" y="378"/>
                      </a:lnTo>
                      <a:lnTo>
                        <a:pt x="4482" y="378"/>
                      </a:lnTo>
                      <a:lnTo>
                        <a:pt x="4488" y="378"/>
                      </a:lnTo>
                      <a:lnTo>
                        <a:pt x="4488" y="378"/>
                      </a:lnTo>
                      <a:lnTo>
                        <a:pt x="4542" y="378"/>
                      </a:lnTo>
                      <a:lnTo>
                        <a:pt x="4542" y="378"/>
                      </a:lnTo>
                      <a:lnTo>
                        <a:pt x="4542" y="378"/>
                      </a:lnTo>
                      <a:lnTo>
                        <a:pt x="4542" y="378"/>
                      </a:lnTo>
                      <a:lnTo>
                        <a:pt x="4542" y="378"/>
                      </a:lnTo>
                      <a:lnTo>
                        <a:pt x="4542" y="378"/>
                      </a:lnTo>
                      <a:lnTo>
                        <a:pt x="4542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48" y="378"/>
                      </a:lnTo>
                      <a:lnTo>
                        <a:pt x="4554" y="378"/>
                      </a:lnTo>
                      <a:lnTo>
                        <a:pt x="4554" y="378"/>
                      </a:lnTo>
                      <a:lnTo>
                        <a:pt x="4554" y="378"/>
                      </a:lnTo>
                      <a:lnTo>
                        <a:pt x="4554" y="378"/>
                      </a:lnTo>
                      <a:lnTo>
                        <a:pt x="4554" y="378"/>
                      </a:lnTo>
                      <a:lnTo>
                        <a:pt x="4554" y="378"/>
                      </a:lnTo>
                      <a:lnTo>
                        <a:pt x="4560" y="378"/>
                      </a:lnTo>
                      <a:lnTo>
                        <a:pt x="4560" y="378"/>
                      </a:lnTo>
                      <a:lnTo>
                        <a:pt x="4560" y="378"/>
                      </a:lnTo>
                      <a:lnTo>
                        <a:pt x="4560" y="378"/>
                      </a:lnTo>
                      <a:lnTo>
                        <a:pt x="4560" y="378"/>
                      </a:lnTo>
                      <a:lnTo>
                        <a:pt x="4560" y="378"/>
                      </a:lnTo>
                      <a:lnTo>
                        <a:pt x="4566" y="378"/>
                      </a:lnTo>
                      <a:lnTo>
                        <a:pt x="4566" y="378"/>
                      </a:lnTo>
                      <a:lnTo>
                        <a:pt x="4566" y="378"/>
                      </a:lnTo>
                      <a:lnTo>
                        <a:pt x="4566" y="378"/>
                      </a:lnTo>
                      <a:lnTo>
                        <a:pt x="4566" y="378"/>
                      </a:lnTo>
                      <a:lnTo>
                        <a:pt x="4566" y="378"/>
                      </a:lnTo>
                      <a:lnTo>
                        <a:pt x="4572" y="378"/>
                      </a:lnTo>
                      <a:lnTo>
                        <a:pt x="4572" y="378"/>
                      </a:lnTo>
                      <a:lnTo>
                        <a:pt x="4572" y="378"/>
                      </a:lnTo>
                      <a:lnTo>
                        <a:pt x="4572" y="378"/>
                      </a:lnTo>
                      <a:lnTo>
                        <a:pt x="4572" y="378"/>
                      </a:lnTo>
                      <a:lnTo>
                        <a:pt x="4572" y="378"/>
                      </a:lnTo>
                      <a:lnTo>
                        <a:pt x="4572" y="378"/>
                      </a:lnTo>
                      <a:lnTo>
                        <a:pt x="4578" y="378"/>
                      </a:lnTo>
                      <a:lnTo>
                        <a:pt x="4578" y="378"/>
                      </a:lnTo>
                      <a:lnTo>
                        <a:pt x="4578" y="378"/>
                      </a:lnTo>
                      <a:lnTo>
                        <a:pt x="4578" y="378"/>
                      </a:lnTo>
                      <a:lnTo>
                        <a:pt x="4578" y="378"/>
                      </a:lnTo>
                      <a:lnTo>
                        <a:pt x="4578" y="378"/>
                      </a:lnTo>
                      <a:lnTo>
                        <a:pt x="4584" y="378"/>
                      </a:lnTo>
                      <a:lnTo>
                        <a:pt x="4584" y="378"/>
                      </a:lnTo>
                      <a:lnTo>
                        <a:pt x="4584" y="378"/>
                      </a:lnTo>
                      <a:lnTo>
                        <a:pt x="4584" y="378"/>
                      </a:lnTo>
                      <a:lnTo>
                        <a:pt x="4584" y="378"/>
                      </a:lnTo>
                      <a:lnTo>
                        <a:pt x="4584" y="378"/>
                      </a:lnTo>
                      <a:lnTo>
                        <a:pt x="4590" y="378"/>
                      </a:lnTo>
                      <a:lnTo>
                        <a:pt x="4590" y="378"/>
                      </a:lnTo>
                      <a:lnTo>
                        <a:pt x="4590" y="378"/>
                      </a:lnTo>
                      <a:lnTo>
                        <a:pt x="4590" y="378"/>
                      </a:lnTo>
                      <a:lnTo>
                        <a:pt x="4590" y="378"/>
                      </a:lnTo>
                      <a:lnTo>
                        <a:pt x="4590" y="378"/>
                      </a:lnTo>
                      <a:lnTo>
                        <a:pt x="4590" y="378"/>
                      </a:lnTo>
                      <a:lnTo>
                        <a:pt x="4596" y="378"/>
                      </a:lnTo>
                      <a:lnTo>
                        <a:pt x="4596" y="378"/>
                      </a:lnTo>
                      <a:lnTo>
                        <a:pt x="4596" y="378"/>
                      </a:lnTo>
                      <a:lnTo>
                        <a:pt x="4596" y="378"/>
                      </a:lnTo>
                      <a:lnTo>
                        <a:pt x="4596" y="378"/>
                      </a:lnTo>
                      <a:lnTo>
                        <a:pt x="4596" y="378"/>
                      </a:lnTo>
                      <a:lnTo>
                        <a:pt x="4596" y="378"/>
                      </a:lnTo>
                      <a:lnTo>
                        <a:pt x="4602" y="378"/>
                      </a:lnTo>
                      <a:lnTo>
                        <a:pt x="4602" y="378"/>
                      </a:lnTo>
                      <a:lnTo>
                        <a:pt x="4602" y="378"/>
                      </a:lnTo>
                      <a:lnTo>
                        <a:pt x="4602" y="378"/>
                      </a:lnTo>
                      <a:lnTo>
                        <a:pt x="4602" y="378"/>
                      </a:lnTo>
                      <a:lnTo>
                        <a:pt x="4602" y="378"/>
                      </a:lnTo>
                      <a:lnTo>
                        <a:pt x="4602" y="378"/>
                      </a:lnTo>
                      <a:lnTo>
                        <a:pt x="4608" y="378"/>
                      </a:lnTo>
                      <a:lnTo>
                        <a:pt x="4608" y="378"/>
                      </a:lnTo>
                      <a:lnTo>
                        <a:pt x="4608" y="372"/>
                      </a:lnTo>
                      <a:lnTo>
                        <a:pt x="4608" y="372"/>
                      </a:lnTo>
                      <a:lnTo>
                        <a:pt x="4608" y="372"/>
                      </a:lnTo>
                      <a:lnTo>
                        <a:pt x="4608" y="372"/>
                      </a:lnTo>
                      <a:lnTo>
                        <a:pt x="4614" y="366"/>
                      </a:lnTo>
                      <a:lnTo>
                        <a:pt x="4614" y="366"/>
                      </a:lnTo>
                      <a:lnTo>
                        <a:pt x="4614" y="360"/>
                      </a:lnTo>
                      <a:lnTo>
                        <a:pt x="4614" y="360"/>
                      </a:lnTo>
                      <a:lnTo>
                        <a:pt x="4614" y="360"/>
                      </a:lnTo>
                      <a:lnTo>
                        <a:pt x="4614" y="354"/>
                      </a:lnTo>
                      <a:lnTo>
                        <a:pt x="4620" y="354"/>
                      </a:lnTo>
                      <a:lnTo>
                        <a:pt x="4620" y="348"/>
                      </a:lnTo>
                      <a:lnTo>
                        <a:pt x="4620" y="342"/>
                      </a:lnTo>
                      <a:lnTo>
                        <a:pt x="4620" y="342"/>
                      </a:lnTo>
                      <a:lnTo>
                        <a:pt x="4620" y="336"/>
                      </a:lnTo>
                      <a:lnTo>
                        <a:pt x="4620" y="330"/>
                      </a:lnTo>
                      <a:lnTo>
                        <a:pt x="4626" y="330"/>
                      </a:lnTo>
                      <a:lnTo>
                        <a:pt x="4626" y="324"/>
                      </a:lnTo>
                      <a:lnTo>
                        <a:pt x="4626" y="318"/>
                      </a:lnTo>
                      <a:lnTo>
                        <a:pt x="4626" y="312"/>
                      </a:lnTo>
                      <a:lnTo>
                        <a:pt x="4626" y="306"/>
                      </a:lnTo>
                      <a:lnTo>
                        <a:pt x="4626" y="300"/>
                      </a:lnTo>
                      <a:lnTo>
                        <a:pt x="4632" y="300"/>
                      </a:lnTo>
                      <a:lnTo>
                        <a:pt x="4632" y="294"/>
                      </a:lnTo>
                      <a:lnTo>
                        <a:pt x="4632" y="288"/>
                      </a:lnTo>
                      <a:lnTo>
                        <a:pt x="4632" y="282"/>
                      </a:lnTo>
                      <a:lnTo>
                        <a:pt x="4632" y="282"/>
                      </a:lnTo>
                      <a:lnTo>
                        <a:pt x="4632" y="270"/>
                      </a:lnTo>
                      <a:lnTo>
                        <a:pt x="4632" y="264"/>
                      </a:lnTo>
                      <a:lnTo>
                        <a:pt x="4638" y="258"/>
                      </a:lnTo>
                      <a:lnTo>
                        <a:pt x="4638" y="252"/>
                      </a:lnTo>
                      <a:lnTo>
                        <a:pt x="4638" y="246"/>
                      </a:lnTo>
                      <a:lnTo>
                        <a:pt x="4638" y="240"/>
                      </a:lnTo>
                      <a:lnTo>
                        <a:pt x="4638" y="228"/>
                      </a:lnTo>
                      <a:lnTo>
                        <a:pt x="4638" y="222"/>
                      </a:lnTo>
                      <a:lnTo>
                        <a:pt x="4638" y="216"/>
                      </a:lnTo>
                      <a:lnTo>
                        <a:pt x="4644" y="210"/>
                      </a:lnTo>
                      <a:lnTo>
                        <a:pt x="4644" y="204"/>
                      </a:lnTo>
                      <a:lnTo>
                        <a:pt x="4644" y="198"/>
                      </a:lnTo>
                      <a:lnTo>
                        <a:pt x="4644" y="186"/>
                      </a:lnTo>
                      <a:lnTo>
                        <a:pt x="4644" y="180"/>
                      </a:lnTo>
                      <a:lnTo>
                        <a:pt x="4644" y="174"/>
                      </a:lnTo>
                      <a:lnTo>
                        <a:pt x="4650" y="168"/>
                      </a:lnTo>
                      <a:lnTo>
                        <a:pt x="4650" y="162"/>
                      </a:lnTo>
                      <a:lnTo>
                        <a:pt x="4650" y="156"/>
                      </a:lnTo>
                      <a:lnTo>
                        <a:pt x="4650" y="150"/>
                      </a:lnTo>
                      <a:lnTo>
                        <a:pt x="4650" y="144"/>
                      </a:lnTo>
                      <a:lnTo>
                        <a:pt x="4650" y="144"/>
                      </a:lnTo>
                      <a:lnTo>
                        <a:pt x="4656" y="138"/>
                      </a:lnTo>
                      <a:lnTo>
                        <a:pt x="4656" y="132"/>
                      </a:lnTo>
                      <a:lnTo>
                        <a:pt x="4656" y="132"/>
                      </a:lnTo>
                      <a:lnTo>
                        <a:pt x="4656" y="126"/>
                      </a:lnTo>
                      <a:lnTo>
                        <a:pt x="4656" y="120"/>
                      </a:lnTo>
                      <a:lnTo>
                        <a:pt x="4656" y="114"/>
                      </a:lnTo>
                      <a:lnTo>
                        <a:pt x="4662" y="114"/>
                      </a:lnTo>
                      <a:lnTo>
                        <a:pt x="4662" y="108"/>
                      </a:lnTo>
                      <a:lnTo>
                        <a:pt x="4662" y="102"/>
                      </a:lnTo>
                      <a:lnTo>
                        <a:pt x="4662" y="102"/>
                      </a:lnTo>
                      <a:lnTo>
                        <a:pt x="4662" y="96"/>
                      </a:lnTo>
                      <a:lnTo>
                        <a:pt x="4662" y="90"/>
                      </a:lnTo>
                      <a:lnTo>
                        <a:pt x="4662" y="90"/>
                      </a:lnTo>
                      <a:lnTo>
                        <a:pt x="4668" y="84"/>
                      </a:lnTo>
                      <a:lnTo>
                        <a:pt x="4668" y="84"/>
                      </a:lnTo>
                      <a:lnTo>
                        <a:pt x="4668" y="78"/>
                      </a:lnTo>
                      <a:lnTo>
                        <a:pt x="4668" y="72"/>
                      </a:lnTo>
                      <a:lnTo>
                        <a:pt x="4668" y="66"/>
                      </a:lnTo>
                      <a:lnTo>
                        <a:pt x="4668" y="60"/>
                      </a:lnTo>
                      <a:lnTo>
                        <a:pt x="4668" y="54"/>
                      </a:lnTo>
                      <a:lnTo>
                        <a:pt x="4674" y="48"/>
                      </a:lnTo>
                      <a:lnTo>
                        <a:pt x="4674" y="42"/>
                      </a:lnTo>
                      <a:lnTo>
                        <a:pt x="4674" y="36"/>
                      </a:lnTo>
                      <a:lnTo>
                        <a:pt x="4674" y="30"/>
                      </a:lnTo>
                      <a:lnTo>
                        <a:pt x="4674" y="30"/>
                      </a:lnTo>
                      <a:lnTo>
                        <a:pt x="4674" y="24"/>
                      </a:lnTo>
                      <a:lnTo>
                        <a:pt x="4680" y="18"/>
                      </a:lnTo>
                      <a:lnTo>
                        <a:pt x="4680" y="18"/>
                      </a:lnTo>
                      <a:lnTo>
                        <a:pt x="4680" y="12"/>
                      </a:lnTo>
                      <a:lnTo>
                        <a:pt x="4680" y="12"/>
                      </a:lnTo>
                      <a:lnTo>
                        <a:pt x="4680" y="6"/>
                      </a:lnTo>
                      <a:lnTo>
                        <a:pt x="4680" y="6"/>
                      </a:lnTo>
                      <a:lnTo>
                        <a:pt x="4686" y="6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6"/>
                      </a:lnTo>
                      <a:lnTo>
                        <a:pt x="4692" y="6"/>
                      </a:lnTo>
                      <a:lnTo>
                        <a:pt x="4698" y="6"/>
                      </a:lnTo>
                      <a:lnTo>
                        <a:pt x="4698" y="12"/>
                      </a:lnTo>
                      <a:lnTo>
                        <a:pt x="4698" y="12"/>
                      </a:lnTo>
                      <a:lnTo>
                        <a:pt x="4698" y="12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698" y="18"/>
                      </a:lnTo>
                      <a:lnTo>
                        <a:pt x="4704" y="24"/>
                      </a:lnTo>
                      <a:lnTo>
                        <a:pt x="4704" y="24"/>
                      </a:lnTo>
                      <a:lnTo>
                        <a:pt x="4704" y="30"/>
                      </a:lnTo>
                      <a:lnTo>
                        <a:pt x="4704" y="30"/>
                      </a:lnTo>
                      <a:lnTo>
                        <a:pt x="4704" y="36"/>
                      </a:lnTo>
                      <a:lnTo>
                        <a:pt x="4704" y="36"/>
                      </a:lnTo>
                      <a:lnTo>
                        <a:pt x="4710" y="36"/>
                      </a:lnTo>
                      <a:lnTo>
                        <a:pt x="4710" y="42"/>
                      </a:lnTo>
                      <a:lnTo>
                        <a:pt x="4710" y="42"/>
                      </a:lnTo>
                      <a:lnTo>
                        <a:pt x="4710" y="48"/>
                      </a:lnTo>
                      <a:lnTo>
                        <a:pt x="4710" y="48"/>
                      </a:lnTo>
                      <a:lnTo>
                        <a:pt x="4710" y="54"/>
                      </a:lnTo>
                      <a:lnTo>
                        <a:pt x="4716" y="60"/>
                      </a:lnTo>
                      <a:lnTo>
                        <a:pt x="4716" y="66"/>
                      </a:lnTo>
                      <a:lnTo>
                        <a:pt x="4716" y="72"/>
                      </a:lnTo>
                      <a:lnTo>
                        <a:pt x="4716" y="78"/>
                      </a:lnTo>
                      <a:lnTo>
                        <a:pt x="4716" y="84"/>
                      </a:lnTo>
                      <a:lnTo>
                        <a:pt x="4716" y="90"/>
                      </a:lnTo>
                      <a:lnTo>
                        <a:pt x="4716" y="96"/>
                      </a:lnTo>
                      <a:lnTo>
                        <a:pt x="4722" y="108"/>
                      </a:lnTo>
                      <a:lnTo>
                        <a:pt x="4722" y="114"/>
                      </a:lnTo>
                      <a:lnTo>
                        <a:pt x="4722" y="120"/>
                      </a:lnTo>
                      <a:lnTo>
                        <a:pt x="4722" y="132"/>
                      </a:lnTo>
                      <a:lnTo>
                        <a:pt x="4722" y="138"/>
                      </a:lnTo>
                      <a:lnTo>
                        <a:pt x="4722" y="144"/>
                      </a:lnTo>
                      <a:lnTo>
                        <a:pt x="4728" y="156"/>
                      </a:lnTo>
                      <a:lnTo>
                        <a:pt x="4728" y="162"/>
                      </a:lnTo>
                      <a:lnTo>
                        <a:pt x="4728" y="168"/>
                      </a:lnTo>
                      <a:lnTo>
                        <a:pt x="4728" y="180"/>
                      </a:lnTo>
                      <a:lnTo>
                        <a:pt x="4728" y="186"/>
                      </a:lnTo>
                      <a:lnTo>
                        <a:pt x="4734" y="192"/>
                      </a:lnTo>
                      <a:lnTo>
                        <a:pt x="4734" y="204"/>
                      </a:lnTo>
                      <a:lnTo>
                        <a:pt x="4734" y="210"/>
                      </a:lnTo>
                      <a:lnTo>
                        <a:pt x="4734" y="216"/>
                      </a:lnTo>
                      <a:lnTo>
                        <a:pt x="4734" y="228"/>
                      </a:lnTo>
                      <a:lnTo>
                        <a:pt x="4734" y="234"/>
                      </a:lnTo>
                      <a:lnTo>
                        <a:pt x="4740" y="240"/>
                      </a:lnTo>
                      <a:lnTo>
                        <a:pt x="4740" y="252"/>
                      </a:lnTo>
                      <a:lnTo>
                        <a:pt x="4740" y="258"/>
                      </a:lnTo>
                      <a:lnTo>
                        <a:pt x="4740" y="264"/>
                      </a:lnTo>
                      <a:lnTo>
                        <a:pt x="4740" y="276"/>
                      </a:lnTo>
                      <a:lnTo>
                        <a:pt x="4740" y="282"/>
                      </a:lnTo>
                      <a:lnTo>
                        <a:pt x="4746" y="288"/>
                      </a:lnTo>
                      <a:lnTo>
                        <a:pt x="4746" y="300"/>
                      </a:lnTo>
                      <a:lnTo>
                        <a:pt x="4746" y="306"/>
                      </a:lnTo>
                      <a:lnTo>
                        <a:pt x="4746" y="312"/>
                      </a:lnTo>
                      <a:lnTo>
                        <a:pt x="4746" y="318"/>
                      </a:lnTo>
                      <a:lnTo>
                        <a:pt x="4746" y="324"/>
                      </a:lnTo>
                      <a:lnTo>
                        <a:pt x="4746" y="330"/>
                      </a:lnTo>
                      <a:lnTo>
                        <a:pt x="4752" y="342"/>
                      </a:lnTo>
                      <a:lnTo>
                        <a:pt x="4752" y="348"/>
                      </a:lnTo>
                      <a:lnTo>
                        <a:pt x="4752" y="354"/>
                      </a:lnTo>
                      <a:lnTo>
                        <a:pt x="4752" y="360"/>
                      </a:lnTo>
                      <a:lnTo>
                        <a:pt x="4752" y="366"/>
                      </a:lnTo>
                      <a:lnTo>
                        <a:pt x="4752" y="372"/>
                      </a:lnTo>
                      <a:lnTo>
                        <a:pt x="4758" y="378"/>
                      </a:lnTo>
                      <a:lnTo>
                        <a:pt x="4758" y="384"/>
                      </a:lnTo>
                      <a:lnTo>
                        <a:pt x="4758" y="390"/>
                      </a:lnTo>
                      <a:lnTo>
                        <a:pt x="4758" y="396"/>
                      </a:lnTo>
                      <a:lnTo>
                        <a:pt x="4758" y="402"/>
                      </a:lnTo>
                      <a:lnTo>
                        <a:pt x="4758" y="408"/>
                      </a:lnTo>
                      <a:lnTo>
                        <a:pt x="4764" y="414"/>
                      </a:lnTo>
                      <a:lnTo>
                        <a:pt x="4764" y="420"/>
                      </a:lnTo>
                      <a:lnTo>
                        <a:pt x="4764" y="426"/>
                      </a:lnTo>
                      <a:lnTo>
                        <a:pt x="4764" y="432"/>
                      </a:lnTo>
                      <a:lnTo>
                        <a:pt x="4764" y="438"/>
                      </a:lnTo>
                      <a:lnTo>
                        <a:pt x="4764" y="444"/>
                      </a:lnTo>
                      <a:lnTo>
                        <a:pt x="4770" y="456"/>
                      </a:lnTo>
                      <a:lnTo>
                        <a:pt x="4770" y="462"/>
                      </a:lnTo>
                      <a:lnTo>
                        <a:pt x="4770" y="468"/>
                      </a:lnTo>
                      <a:lnTo>
                        <a:pt x="4770" y="474"/>
                      </a:lnTo>
                      <a:lnTo>
                        <a:pt x="4770" y="480"/>
                      </a:lnTo>
                      <a:lnTo>
                        <a:pt x="4770" y="486"/>
                      </a:lnTo>
                      <a:lnTo>
                        <a:pt x="4776" y="492"/>
                      </a:lnTo>
                      <a:lnTo>
                        <a:pt x="4776" y="498"/>
                      </a:lnTo>
                      <a:lnTo>
                        <a:pt x="4776" y="504"/>
                      </a:lnTo>
                      <a:lnTo>
                        <a:pt x="4776" y="510"/>
                      </a:lnTo>
                      <a:lnTo>
                        <a:pt x="4776" y="516"/>
                      </a:lnTo>
                      <a:lnTo>
                        <a:pt x="4776" y="522"/>
                      </a:lnTo>
                      <a:lnTo>
                        <a:pt x="4782" y="528"/>
                      </a:lnTo>
                      <a:lnTo>
                        <a:pt x="4782" y="534"/>
                      </a:lnTo>
                      <a:lnTo>
                        <a:pt x="4782" y="540"/>
                      </a:lnTo>
                      <a:lnTo>
                        <a:pt x="4782" y="540"/>
                      </a:lnTo>
                      <a:lnTo>
                        <a:pt x="4782" y="546"/>
                      </a:lnTo>
                      <a:lnTo>
                        <a:pt x="4782" y="546"/>
                      </a:lnTo>
                      <a:lnTo>
                        <a:pt x="4788" y="546"/>
                      </a:lnTo>
                      <a:lnTo>
                        <a:pt x="4788" y="546"/>
                      </a:lnTo>
                      <a:lnTo>
                        <a:pt x="4788" y="546"/>
                      </a:lnTo>
                      <a:lnTo>
                        <a:pt x="4788" y="546"/>
                      </a:lnTo>
                      <a:lnTo>
                        <a:pt x="4788" y="546"/>
                      </a:lnTo>
                      <a:lnTo>
                        <a:pt x="4788" y="540"/>
                      </a:lnTo>
                      <a:lnTo>
                        <a:pt x="4794" y="540"/>
                      </a:lnTo>
                      <a:lnTo>
                        <a:pt x="4794" y="540"/>
                      </a:lnTo>
                      <a:lnTo>
                        <a:pt x="4794" y="540"/>
                      </a:lnTo>
                      <a:lnTo>
                        <a:pt x="4794" y="540"/>
                      </a:lnTo>
                      <a:lnTo>
                        <a:pt x="4794" y="534"/>
                      </a:lnTo>
                      <a:lnTo>
                        <a:pt x="4794" y="534"/>
                      </a:lnTo>
                      <a:lnTo>
                        <a:pt x="4800" y="534"/>
                      </a:lnTo>
                      <a:lnTo>
                        <a:pt x="4800" y="534"/>
                      </a:lnTo>
                      <a:lnTo>
                        <a:pt x="4800" y="534"/>
                      </a:lnTo>
                      <a:lnTo>
                        <a:pt x="4800" y="528"/>
                      </a:lnTo>
                      <a:lnTo>
                        <a:pt x="4800" y="528"/>
                      </a:lnTo>
                      <a:lnTo>
                        <a:pt x="4800" y="528"/>
                      </a:lnTo>
                      <a:lnTo>
                        <a:pt x="4806" y="528"/>
                      </a:lnTo>
                      <a:lnTo>
                        <a:pt x="4806" y="528"/>
                      </a:lnTo>
                      <a:lnTo>
                        <a:pt x="4806" y="522"/>
                      </a:lnTo>
                      <a:lnTo>
                        <a:pt x="4806" y="522"/>
                      </a:lnTo>
                      <a:lnTo>
                        <a:pt x="4806" y="522"/>
                      </a:lnTo>
                      <a:lnTo>
                        <a:pt x="4806" y="522"/>
                      </a:lnTo>
                      <a:lnTo>
                        <a:pt x="4812" y="522"/>
                      </a:lnTo>
                      <a:lnTo>
                        <a:pt x="4812" y="516"/>
                      </a:lnTo>
                      <a:lnTo>
                        <a:pt x="4812" y="516"/>
                      </a:lnTo>
                      <a:lnTo>
                        <a:pt x="4812" y="516"/>
                      </a:lnTo>
                      <a:lnTo>
                        <a:pt x="4812" y="516"/>
                      </a:lnTo>
                      <a:lnTo>
                        <a:pt x="4812" y="516"/>
                      </a:lnTo>
                      <a:lnTo>
                        <a:pt x="4818" y="510"/>
                      </a:lnTo>
                      <a:lnTo>
                        <a:pt x="4818" y="510"/>
                      </a:lnTo>
                      <a:lnTo>
                        <a:pt x="4818" y="510"/>
                      </a:lnTo>
                      <a:lnTo>
                        <a:pt x="4818" y="510"/>
                      </a:lnTo>
                      <a:lnTo>
                        <a:pt x="4818" y="510"/>
                      </a:lnTo>
                      <a:lnTo>
                        <a:pt x="4818" y="510"/>
                      </a:lnTo>
                      <a:lnTo>
                        <a:pt x="4824" y="516"/>
                      </a:lnTo>
                      <a:lnTo>
                        <a:pt x="4824" y="516"/>
                      </a:lnTo>
                      <a:lnTo>
                        <a:pt x="4824" y="516"/>
                      </a:lnTo>
                      <a:lnTo>
                        <a:pt x="4824" y="516"/>
                      </a:lnTo>
                      <a:lnTo>
                        <a:pt x="4824" y="516"/>
                      </a:lnTo>
                      <a:lnTo>
                        <a:pt x="4824" y="522"/>
                      </a:lnTo>
                      <a:lnTo>
                        <a:pt x="4830" y="522"/>
                      </a:lnTo>
                      <a:lnTo>
                        <a:pt x="4830" y="522"/>
                      </a:lnTo>
                      <a:lnTo>
                        <a:pt x="4830" y="522"/>
                      </a:lnTo>
                      <a:lnTo>
                        <a:pt x="4830" y="522"/>
                      </a:lnTo>
                      <a:lnTo>
                        <a:pt x="4830" y="528"/>
                      </a:lnTo>
                      <a:lnTo>
                        <a:pt x="4830" y="528"/>
                      </a:lnTo>
                      <a:lnTo>
                        <a:pt x="4836" y="528"/>
                      </a:lnTo>
                      <a:lnTo>
                        <a:pt x="4836" y="528"/>
                      </a:lnTo>
                      <a:lnTo>
                        <a:pt x="4836" y="528"/>
                      </a:lnTo>
                      <a:lnTo>
                        <a:pt x="4836" y="534"/>
                      </a:lnTo>
                      <a:lnTo>
                        <a:pt x="4836" y="534"/>
                      </a:lnTo>
                      <a:lnTo>
                        <a:pt x="4836" y="534"/>
                      </a:lnTo>
                      <a:lnTo>
                        <a:pt x="4842" y="534"/>
                      </a:lnTo>
                      <a:lnTo>
                        <a:pt x="4842" y="534"/>
                      </a:lnTo>
                      <a:lnTo>
                        <a:pt x="4842" y="540"/>
                      </a:lnTo>
                      <a:lnTo>
                        <a:pt x="4842" y="540"/>
                      </a:lnTo>
                      <a:lnTo>
                        <a:pt x="4842" y="540"/>
                      </a:lnTo>
                      <a:lnTo>
                        <a:pt x="4842" y="540"/>
                      </a:lnTo>
                      <a:lnTo>
                        <a:pt x="4848" y="540"/>
                      </a:lnTo>
                      <a:lnTo>
                        <a:pt x="4848" y="546"/>
                      </a:lnTo>
                      <a:lnTo>
                        <a:pt x="4848" y="546"/>
                      </a:lnTo>
                      <a:lnTo>
                        <a:pt x="4848" y="546"/>
                      </a:lnTo>
                      <a:lnTo>
                        <a:pt x="4848" y="546"/>
                      </a:lnTo>
                      <a:lnTo>
                        <a:pt x="4848" y="546"/>
                      </a:lnTo>
                      <a:lnTo>
                        <a:pt x="4854" y="546"/>
                      </a:lnTo>
                      <a:lnTo>
                        <a:pt x="4854" y="546"/>
                      </a:lnTo>
                      <a:lnTo>
                        <a:pt x="4854" y="540"/>
                      </a:lnTo>
                      <a:lnTo>
                        <a:pt x="4854" y="540"/>
                      </a:lnTo>
                      <a:lnTo>
                        <a:pt x="4854" y="534"/>
                      </a:lnTo>
                      <a:lnTo>
                        <a:pt x="4854" y="528"/>
                      </a:lnTo>
                      <a:lnTo>
                        <a:pt x="4860" y="522"/>
                      </a:lnTo>
                      <a:lnTo>
                        <a:pt x="4860" y="516"/>
                      </a:lnTo>
                      <a:lnTo>
                        <a:pt x="4860" y="510"/>
                      </a:lnTo>
                      <a:lnTo>
                        <a:pt x="4860" y="504"/>
                      </a:lnTo>
                      <a:lnTo>
                        <a:pt x="4860" y="498"/>
                      </a:lnTo>
                      <a:lnTo>
                        <a:pt x="4860" y="492"/>
                      </a:lnTo>
                      <a:lnTo>
                        <a:pt x="4866" y="486"/>
                      </a:lnTo>
                      <a:lnTo>
                        <a:pt x="4866" y="480"/>
                      </a:lnTo>
                      <a:lnTo>
                        <a:pt x="4866" y="474"/>
                      </a:lnTo>
                      <a:lnTo>
                        <a:pt x="4866" y="468"/>
                      </a:lnTo>
                      <a:lnTo>
                        <a:pt x="4866" y="462"/>
                      </a:lnTo>
                      <a:lnTo>
                        <a:pt x="4866" y="456"/>
                      </a:lnTo>
                      <a:lnTo>
                        <a:pt x="4872" y="444"/>
                      </a:lnTo>
                      <a:lnTo>
                        <a:pt x="4872" y="438"/>
                      </a:lnTo>
                      <a:lnTo>
                        <a:pt x="4872" y="432"/>
                      </a:lnTo>
                      <a:lnTo>
                        <a:pt x="4872" y="426"/>
                      </a:lnTo>
                      <a:lnTo>
                        <a:pt x="4872" y="420"/>
                      </a:lnTo>
                      <a:lnTo>
                        <a:pt x="4872" y="414"/>
                      </a:lnTo>
                      <a:lnTo>
                        <a:pt x="4878" y="408"/>
                      </a:lnTo>
                      <a:lnTo>
                        <a:pt x="4878" y="402"/>
                      </a:lnTo>
                      <a:lnTo>
                        <a:pt x="4878" y="396"/>
                      </a:lnTo>
                      <a:lnTo>
                        <a:pt x="4878" y="390"/>
                      </a:lnTo>
                      <a:lnTo>
                        <a:pt x="4878" y="384"/>
                      </a:lnTo>
                      <a:lnTo>
                        <a:pt x="4878" y="378"/>
                      </a:lnTo>
                      <a:lnTo>
                        <a:pt x="4884" y="372"/>
                      </a:lnTo>
                      <a:lnTo>
                        <a:pt x="4884" y="366"/>
                      </a:lnTo>
                      <a:lnTo>
                        <a:pt x="4884" y="360"/>
                      </a:lnTo>
                      <a:lnTo>
                        <a:pt x="4884" y="354"/>
                      </a:lnTo>
                      <a:lnTo>
                        <a:pt x="4884" y="348"/>
                      </a:lnTo>
                      <a:lnTo>
                        <a:pt x="4884" y="342"/>
                      </a:lnTo>
                      <a:lnTo>
                        <a:pt x="4890" y="330"/>
                      </a:lnTo>
                      <a:lnTo>
                        <a:pt x="4890" y="324"/>
                      </a:lnTo>
                      <a:lnTo>
                        <a:pt x="4890" y="318"/>
                      </a:lnTo>
                      <a:lnTo>
                        <a:pt x="4890" y="312"/>
                      </a:lnTo>
                      <a:lnTo>
                        <a:pt x="4890" y="306"/>
                      </a:lnTo>
                      <a:lnTo>
                        <a:pt x="4890" y="300"/>
                      </a:lnTo>
                      <a:lnTo>
                        <a:pt x="4896" y="288"/>
                      </a:lnTo>
                      <a:lnTo>
                        <a:pt x="4896" y="282"/>
                      </a:lnTo>
                      <a:lnTo>
                        <a:pt x="4896" y="276"/>
                      </a:lnTo>
                      <a:lnTo>
                        <a:pt x="4896" y="264"/>
                      </a:lnTo>
                      <a:lnTo>
                        <a:pt x="4896" y="258"/>
                      </a:lnTo>
                      <a:lnTo>
                        <a:pt x="4896" y="252"/>
                      </a:lnTo>
                      <a:lnTo>
                        <a:pt x="4902" y="240"/>
                      </a:lnTo>
                      <a:lnTo>
                        <a:pt x="4902" y="234"/>
                      </a:lnTo>
                      <a:lnTo>
                        <a:pt x="4902" y="228"/>
                      </a:lnTo>
                      <a:lnTo>
                        <a:pt x="4902" y="216"/>
                      </a:lnTo>
                      <a:lnTo>
                        <a:pt x="4902" y="210"/>
                      </a:lnTo>
                      <a:lnTo>
                        <a:pt x="4902" y="204"/>
                      </a:lnTo>
                      <a:lnTo>
                        <a:pt x="4908" y="192"/>
                      </a:lnTo>
                      <a:lnTo>
                        <a:pt x="4908" y="186"/>
                      </a:lnTo>
                      <a:lnTo>
                        <a:pt x="4908" y="180"/>
                      </a:lnTo>
                      <a:lnTo>
                        <a:pt x="4908" y="168"/>
                      </a:lnTo>
                      <a:lnTo>
                        <a:pt x="4908" y="162"/>
                      </a:lnTo>
                      <a:lnTo>
                        <a:pt x="4908" y="156"/>
                      </a:lnTo>
                      <a:lnTo>
                        <a:pt x="4914" y="144"/>
                      </a:lnTo>
                      <a:lnTo>
                        <a:pt x="4914" y="138"/>
                      </a:lnTo>
                      <a:lnTo>
                        <a:pt x="4914" y="132"/>
                      </a:lnTo>
                      <a:lnTo>
                        <a:pt x="4914" y="120"/>
                      </a:lnTo>
                      <a:lnTo>
                        <a:pt x="4914" y="114"/>
                      </a:lnTo>
                      <a:lnTo>
                        <a:pt x="4914" y="108"/>
                      </a:lnTo>
                      <a:lnTo>
                        <a:pt x="4920" y="96"/>
                      </a:lnTo>
                      <a:lnTo>
                        <a:pt x="4920" y="90"/>
                      </a:lnTo>
                      <a:lnTo>
                        <a:pt x="4920" y="84"/>
                      </a:lnTo>
                      <a:lnTo>
                        <a:pt x="4920" y="78"/>
                      </a:lnTo>
                      <a:lnTo>
                        <a:pt x="4920" y="72"/>
                      </a:lnTo>
                      <a:lnTo>
                        <a:pt x="4920" y="66"/>
                      </a:lnTo>
                      <a:lnTo>
                        <a:pt x="4926" y="60"/>
                      </a:lnTo>
                      <a:lnTo>
                        <a:pt x="4926" y="54"/>
                      </a:lnTo>
                      <a:lnTo>
                        <a:pt x="4926" y="48"/>
                      </a:lnTo>
                      <a:lnTo>
                        <a:pt x="4926" y="48"/>
                      </a:lnTo>
                      <a:lnTo>
                        <a:pt x="4926" y="42"/>
                      </a:lnTo>
                      <a:lnTo>
                        <a:pt x="4926" y="42"/>
                      </a:lnTo>
                      <a:lnTo>
                        <a:pt x="4932" y="36"/>
                      </a:lnTo>
                      <a:lnTo>
                        <a:pt x="4932" y="36"/>
                      </a:lnTo>
                      <a:lnTo>
                        <a:pt x="4932" y="36"/>
                      </a:lnTo>
                      <a:lnTo>
                        <a:pt x="4932" y="30"/>
                      </a:lnTo>
                      <a:lnTo>
                        <a:pt x="4932" y="30"/>
                      </a:lnTo>
                      <a:lnTo>
                        <a:pt x="4932" y="24"/>
                      </a:lnTo>
                      <a:lnTo>
                        <a:pt x="4938" y="24"/>
                      </a:lnTo>
                      <a:lnTo>
                        <a:pt x="4938" y="18"/>
                      </a:lnTo>
                      <a:lnTo>
                        <a:pt x="4938" y="18"/>
                      </a:lnTo>
                      <a:lnTo>
                        <a:pt x="4938" y="18"/>
                      </a:lnTo>
                      <a:lnTo>
                        <a:pt x="4938" y="12"/>
                      </a:lnTo>
                      <a:lnTo>
                        <a:pt x="4938" y="12"/>
                      </a:lnTo>
                      <a:lnTo>
                        <a:pt x="4938" y="12"/>
                      </a:lnTo>
                      <a:lnTo>
                        <a:pt x="4944" y="6"/>
                      </a:lnTo>
                      <a:lnTo>
                        <a:pt x="4944" y="6"/>
                      </a:lnTo>
                      <a:lnTo>
                        <a:pt x="4944" y="6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6"/>
                      </a:lnTo>
                      <a:lnTo>
                        <a:pt x="4956" y="6"/>
                      </a:lnTo>
                      <a:lnTo>
                        <a:pt x="4956" y="6"/>
                      </a:lnTo>
                      <a:lnTo>
                        <a:pt x="4956" y="12"/>
                      </a:lnTo>
                      <a:lnTo>
                        <a:pt x="4956" y="12"/>
                      </a:lnTo>
                      <a:lnTo>
                        <a:pt x="4956" y="18"/>
                      </a:lnTo>
                      <a:lnTo>
                        <a:pt x="4956" y="18"/>
                      </a:lnTo>
                      <a:lnTo>
                        <a:pt x="4962" y="24"/>
                      </a:lnTo>
                      <a:lnTo>
                        <a:pt x="4962" y="30"/>
                      </a:lnTo>
                      <a:lnTo>
                        <a:pt x="4962" y="30"/>
                      </a:lnTo>
                      <a:lnTo>
                        <a:pt x="4962" y="36"/>
                      </a:lnTo>
                      <a:lnTo>
                        <a:pt x="4962" y="42"/>
                      </a:lnTo>
                      <a:lnTo>
                        <a:pt x="4962" y="48"/>
                      </a:lnTo>
                      <a:lnTo>
                        <a:pt x="4968" y="54"/>
                      </a:lnTo>
                      <a:lnTo>
                        <a:pt x="4968" y="60"/>
                      </a:lnTo>
                      <a:lnTo>
                        <a:pt x="4968" y="66"/>
                      </a:lnTo>
                      <a:lnTo>
                        <a:pt x="4968" y="72"/>
                      </a:lnTo>
                      <a:lnTo>
                        <a:pt x="4968" y="78"/>
                      </a:lnTo>
                      <a:lnTo>
                        <a:pt x="4968" y="84"/>
                      </a:lnTo>
                      <a:lnTo>
                        <a:pt x="4968" y="84"/>
                      </a:lnTo>
                      <a:lnTo>
                        <a:pt x="4974" y="90"/>
                      </a:lnTo>
                      <a:lnTo>
                        <a:pt x="4974" y="90"/>
                      </a:lnTo>
                      <a:lnTo>
                        <a:pt x="4974" y="96"/>
                      </a:lnTo>
                      <a:lnTo>
                        <a:pt x="4974" y="102"/>
                      </a:lnTo>
                      <a:lnTo>
                        <a:pt x="4974" y="102"/>
                      </a:lnTo>
                      <a:lnTo>
                        <a:pt x="4974" y="108"/>
                      </a:lnTo>
                      <a:lnTo>
                        <a:pt x="4980" y="114"/>
                      </a:lnTo>
                      <a:lnTo>
                        <a:pt x="4980" y="114"/>
                      </a:lnTo>
                      <a:lnTo>
                        <a:pt x="4980" y="120"/>
                      </a:lnTo>
                      <a:lnTo>
                        <a:pt x="4980" y="126"/>
                      </a:lnTo>
                      <a:lnTo>
                        <a:pt x="4980" y="132"/>
                      </a:lnTo>
                      <a:lnTo>
                        <a:pt x="4980" y="132"/>
                      </a:lnTo>
                      <a:lnTo>
                        <a:pt x="4980" y="138"/>
                      </a:lnTo>
                      <a:lnTo>
                        <a:pt x="4986" y="144"/>
                      </a:lnTo>
                      <a:lnTo>
                        <a:pt x="4986" y="144"/>
                      </a:lnTo>
                      <a:lnTo>
                        <a:pt x="4986" y="150"/>
                      </a:lnTo>
                      <a:lnTo>
                        <a:pt x="4986" y="156"/>
                      </a:lnTo>
                      <a:lnTo>
                        <a:pt x="4986" y="162"/>
                      </a:lnTo>
                      <a:lnTo>
                        <a:pt x="4986" y="168"/>
                      </a:lnTo>
                      <a:lnTo>
                        <a:pt x="4992" y="174"/>
                      </a:lnTo>
                      <a:lnTo>
                        <a:pt x="4992" y="180"/>
                      </a:lnTo>
                      <a:lnTo>
                        <a:pt x="4992" y="186"/>
                      </a:lnTo>
                      <a:lnTo>
                        <a:pt x="4992" y="198"/>
                      </a:lnTo>
                      <a:lnTo>
                        <a:pt x="4992" y="204"/>
                      </a:lnTo>
                      <a:lnTo>
                        <a:pt x="4992" y="210"/>
                      </a:lnTo>
                      <a:lnTo>
                        <a:pt x="4998" y="216"/>
                      </a:lnTo>
                      <a:lnTo>
                        <a:pt x="4998" y="222"/>
                      </a:lnTo>
                      <a:lnTo>
                        <a:pt x="4998" y="228"/>
                      </a:lnTo>
                      <a:lnTo>
                        <a:pt x="4998" y="240"/>
                      </a:lnTo>
                      <a:lnTo>
                        <a:pt x="4998" y="246"/>
                      </a:lnTo>
                      <a:lnTo>
                        <a:pt x="4998" y="252"/>
                      </a:lnTo>
                      <a:lnTo>
                        <a:pt x="5004" y="258"/>
                      </a:lnTo>
                      <a:lnTo>
                        <a:pt x="5004" y="264"/>
                      </a:lnTo>
                      <a:lnTo>
                        <a:pt x="5004" y="270"/>
                      </a:lnTo>
                      <a:lnTo>
                        <a:pt x="5004" y="282"/>
                      </a:lnTo>
                      <a:lnTo>
                        <a:pt x="5004" y="282"/>
                      </a:lnTo>
                      <a:lnTo>
                        <a:pt x="5004" y="288"/>
                      </a:lnTo>
                      <a:lnTo>
                        <a:pt x="5004" y="294"/>
                      </a:lnTo>
                      <a:lnTo>
                        <a:pt x="5010" y="300"/>
                      </a:lnTo>
                      <a:lnTo>
                        <a:pt x="5010" y="300"/>
                      </a:lnTo>
                      <a:lnTo>
                        <a:pt x="5010" y="306"/>
                      </a:lnTo>
                      <a:lnTo>
                        <a:pt x="5010" y="312"/>
                      </a:lnTo>
                      <a:lnTo>
                        <a:pt x="5010" y="318"/>
                      </a:lnTo>
                      <a:lnTo>
                        <a:pt x="5010" y="324"/>
                      </a:lnTo>
                      <a:lnTo>
                        <a:pt x="5010" y="330"/>
                      </a:lnTo>
                      <a:lnTo>
                        <a:pt x="5016" y="330"/>
                      </a:lnTo>
                      <a:lnTo>
                        <a:pt x="5016" y="336"/>
                      </a:lnTo>
                      <a:lnTo>
                        <a:pt x="5016" y="342"/>
                      </a:lnTo>
                      <a:lnTo>
                        <a:pt x="5016" y="342"/>
                      </a:lnTo>
                      <a:lnTo>
                        <a:pt x="5016" y="348"/>
                      </a:lnTo>
                      <a:lnTo>
                        <a:pt x="5016" y="354"/>
                      </a:lnTo>
                      <a:lnTo>
                        <a:pt x="5022" y="354"/>
                      </a:lnTo>
                      <a:lnTo>
                        <a:pt x="5022" y="360"/>
                      </a:lnTo>
                      <a:lnTo>
                        <a:pt x="5022" y="360"/>
                      </a:lnTo>
                      <a:lnTo>
                        <a:pt x="5022" y="360"/>
                      </a:lnTo>
                      <a:lnTo>
                        <a:pt x="5022" y="366"/>
                      </a:lnTo>
                      <a:lnTo>
                        <a:pt x="5022" y="366"/>
                      </a:lnTo>
                      <a:lnTo>
                        <a:pt x="5028" y="372"/>
                      </a:lnTo>
                      <a:lnTo>
                        <a:pt x="5028" y="372"/>
                      </a:lnTo>
                      <a:lnTo>
                        <a:pt x="5028" y="372"/>
                      </a:lnTo>
                      <a:lnTo>
                        <a:pt x="5028" y="372"/>
                      </a:lnTo>
                      <a:lnTo>
                        <a:pt x="5028" y="378"/>
                      </a:lnTo>
                      <a:lnTo>
                        <a:pt x="5028" y="378"/>
                      </a:lnTo>
                      <a:lnTo>
                        <a:pt x="5034" y="378"/>
                      </a:lnTo>
                      <a:lnTo>
                        <a:pt x="5034" y="378"/>
                      </a:lnTo>
                      <a:lnTo>
                        <a:pt x="5034" y="378"/>
                      </a:lnTo>
                      <a:lnTo>
                        <a:pt x="5034" y="378"/>
                      </a:lnTo>
                      <a:lnTo>
                        <a:pt x="5034" y="378"/>
                      </a:lnTo>
                      <a:lnTo>
                        <a:pt x="5034" y="378"/>
                      </a:lnTo>
                      <a:lnTo>
                        <a:pt x="5034" y="378"/>
                      </a:lnTo>
                      <a:lnTo>
                        <a:pt x="5040" y="378"/>
                      </a:lnTo>
                      <a:lnTo>
                        <a:pt x="5040" y="378"/>
                      </a:lnTo>
                      <a:lnTo>
                        <a:pt x="5040" y="378"/>
                      </a:lnTo>
                      <a:lnTo>
                        <a:pt x="5040" y="378"/>
                      </a:lnTo>
                      <a:lnTo>
                        <a:pt x="5040" y="378"/>
                      </a:lnTo>
                      <a:lnTo>
                        <a:pt x="5040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52" y="378"/>
                      </a:lnTo>
                    </a:path>
                  </a:pathLst>
                </a:custGeom>
                <a:noFill/>
                <a:ln w="158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4" name="Rectangle 63">
                  <a:extLst>
                    <a:ext uri="{FF2B5EF4-FFF2-40B4-BE49-F238E27FC236}">
                      <a16:creationId xmlns:a16="http://schemas.microsoft.com/office/drawing/2014/main" id="{761B6E6A-FB61-49B1-B545-1F27960FDC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0" y="2227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5" name="Freeform 64">
                  <a:extLst>
                    <a:ext uri="{FF2B5EF4-FFF2-40B4-BE49-F238E27FC236}">
                      <a16:creationId xmlns:a16="http://schemas.microsoft.com/office/drawing/2014/main" id="{A3D527B4-7B2F-40E9-879C-D7EA6A86B6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" y="1477"/>
                  <a:ext cx="5052" cy="1"/>
                </a:xfrm>
                <a:custGeom>
                  <a:avLst/>
                  <a:gdLst/>
                  <a:ahLst/>
                  <a:cxnLst>
                    <a:cxn ang="0">
                      <a:pos x="72" y="0"/>
                    </a:cxn>
                    <a:cxn ang="0">
                      <a:pos x="144" y="0"/>
                    </a:cxn>
                    <a:cxn ang="0">
                      <a:pos x="216" y="0"/>
                    </a:cxn>
                    <a:cxn ang="0">
                      <a:pos x="288" y="0"/>
                    </a:cxn>
                    <a:cxn ang="0">
                      <a:pos x="360" y="0"/>
                    </a:cxn>
                    <a:cxn ang="0">
                      <a:pos x="432" y="0"/>
                    </a:cxn>
                    <a:cxn ang="0">
                      <a:pos x="504" y="0"/>
                    </a:cxn>
                    <a:cxn ang="0">
                      <a:pos x="576" y="0"/>
                    </a:cxn>
                    <a:cxn ang="0">
                      <a:pos x="618" y="0"/>
                    </a:cxn>
                    <a:cxn ang="0">
                      <a:pos x="696" y="0"/>
                    </a:cxn>
                    <a:cxn ang="0">
                      <a:pos x="768" y="0"/>
                    </a:cxn>
                    <a:cxn ang="0">
                      <a:pos x="834" y="0"/>
                    </a:cxn>
                    <a:cxn ang="0">
                      <a:pos x="906" y="0"/>
                    </a:cxn>
                    <a:cxn ang="0">
                      <a:pos x="978" y="0"/>
                    </a:cxn>
                    <a:cxn ang="0">
                      <a:pos x="1050" y="0"/>
                    </a:cxn>
                    <a:cxn ang="0">
                      <a:pos x="1122" y="0"/>
                    </a:cxn>
                    <a:cxn ang="0">
                      <a:pos x="1194" y="0"/>
                    </a:cxn>
                    <a:cxn ang="0">
                      <a:pos x="1266" y="0"/>
                    </a:cxn>
                    <a:cxn ang="0">
                      <a:pos x="1338" y="0"/>
                    </a:cxn>
                    <a:cxn ang="0">
                      <a:pos x="1410" y="0"/>
                    </a:cxn>
                    <a:cxn ang="0">
                      <a:pos x="1482" y="0"/>
                    </a:cxn>
                    <a:cxn ang="0">
                      <a:pos x="1554" y="0"/>
                    </a:cxn>
                    <a:cxn ang="0">
                      <a:pos x="1626" y="0"/>
                    </a:cxn>
                    <a:cxn ang="0">
                      <a:pos x="1722" y="0"/>
                    </a:cxn>
                    <a:cxn ang="0">
                      <a:pos x="1824" y="0"/>
                    </a:cxn>
                    <a:cxn ang="0">
                      <a:pos x="1920" y="0"/>
                    </a:cxn>
                    <a:cxn ang="0">
                      <a:pos x="2022" y="0"/>
                    </a:cxn>
                    <a:cxn ang="0">
                      <a:pos x="2118" y="0"/>
                    </a:cxn>
                    <a:cxn ang="0">
                      <a:pos x="2220" y="0"/>
                    </a:cxn>
                    <a:cxn ang="0">
                      <a:pos x="2316" y="0"/>
                    </a:cxn>
                    <a:cxn ang="0">
                      <a:pos x="2418" y="0"/>
                    </a:cxn>
                    <a:cxn ang="0">
                      <a:pos x="2514" y="0"/>
                    </a:cxn>
                    <a:cxn ang="0">
                      <a:pos x="2616" y="0"/>
                    </a:cxn>
                    <a:cxn ang="0">
                      <a:pos x="2712" y="0"/>
                    </a:cxn>
                    <a:cxn ang="0">
                      <a:pos x="2814" y="0"/>
                    </a:cxn>
                    <a:cxn ang="0">
                      <a:pos x="2862" y="0"/>
                    </a:cxn>
                    <a:cxn ang="0">
                      <a:pos x="2958" y="0"/>
                    </a:cxn>
                    <a:cxn ang="0">
                      <a:pos x="3054" y="0"/>
                    </a:cxn>
                    <a:cxn ang="0">
                      <a:pos x="3156" y="0"/>
                    </a:cxn>
                    <a:cxn ang="0">
                      <a:pos x="3252" y="0"/>
                    </a:cxn>
                    <a:cxn ang="0">
                      <a:pos x="3354" y="0"/>
                    </a:cxn>
                    <a:cxn ang="0">
                      <a:pos x="3450" y="0"/>
                    </a:cxn>
                    <a:cxn ang="0">
                      <a:pos x="3552" y="0"/>
                    </a:cxn>
                    <a:cxn ang="0">
                      <a:pos x="3648" y="0"/>
                    </a:cxn>
                    <a:cxn ang="0">
                      <a:pos x="3750" y="0"/>
                    </a:cxn>
                    <a:cxn ang="0">
                      <a:pos x="3846" y="0"/>
                    </a:cxn>
                    <a:cxn ang="0">
                      <a:pos x="3948" y="0"/>
                    </a:cxn>
                    <a:cxn ang="0">
                      <a:pos x="4044" y="0"/>
                    </a:cxn>
                    <a:cxn ang="0">
                      <a:pos x="4146" y="0"/>
                    </a:cxn>
                    <a:cxn ang="0">
                      <a:pos x="4242" y="0"/>
                    </a:cxn>
                    <a:cxn ang="0">
                      <a:pos x="4344" y="0"/>
                    </a:cxn>
                    <a:cxn ang="0">
                      <a:pos x="4440" y="0"/>
                    </a:cxn>
                    <a:cxn ang="0">
                      <a:pos x="4542" y="0"/>
                    </a:cxn>
                    <a:cxn ang="0">
                      <a:pos x="4590" y="0"/>
                    </a:cxn>
                    <a:cxn ang="0">
                      <a:pos x="4632" y="0"/>
                    </a:cxn>
                    <a:cxn ang="0">
                      <a:pos x="4680" y="0"/>
                    </a:cxn>
                    <a:cxn ang="0">
                      <a:pos x="4734" y="0"/>
                    </a:cxn>
                    <a:cxn ang="0">
                      <a:pos x="4782" y="0"/>
                    </a:cxn>
                    <a:cxn ang="0">
                      <a:pos x="4836" y="0"/>
                    </a:cxn>
                    <a:cxn ang="0">
                      <a:pos x="4884" y="0"/>
                    </a:cxn>
                    <a:cxn ang="0">
                      <a:pos x="4938" y="0"/>
                    </a:cxn>
                    <a:cxn ang="0">
                      <a:pos x="4980" y="0"/>
                    </a:cxn>
                    <a:cxn ang="0">
                      <a:pos x="5034" y="0"/>
                    </a:cxn>
                  </a:cxnLst>
                  <a:rect l="0" t="0" r="r" b="b"/>
                  <a:pathLst>
                    <a:path w="5052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70" y="0"/>
                      </a:lnTo>
                      <a:lnTo>
                        <a:pt x="3570" y="0"/>
                      </a:lnTo>
                      <a:lnTo>
                        <a:pt x="3570" y="0"/>
                      </a:lnTo>
                      <a:lnTo>
                        <a:pt x="3570" y="0"/>
                      </a:lnTo>
                      <a:lnTo>
                        <a:pt x="3570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8" y="0"/>
                      </a:lnTo>
                      <a:lnTo>
                        <a:pt x="3978" y="0"/>
                      </a:lnTo>
                      <a:lnTo>
                        <a:pt x="3978" y="0"/>
                      </a:lnTo>
                      <a:lnTo>
                        <a:pt x="3978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5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6" name="Rectangle 65">
                  <a:extLst>
                    <a:ext uri="{FF2B5EF4-FFF2-40B4-BE49-F238E27FC236}">
                      <a16:creationId xmlns:a16="http://schemas.microsoft.com/office/drawing/2014/main" id="{49132166-1458-4B6E-A8D2-B7F136CD64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0" y="2227"/>
                  <a:ext cx="294" cy="1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800" b="1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7" name="Rectangle 66">
                  <a:extLst>
                    <a:ext uri="{FF2B5EF4-FFF2-40B4-BE49-F238E27FC236}">
                      <a16:creationId xmlns:a16="http://schemas.microsoft.com/office/drawing/2014/main" id="{406B4B43-2353-45C9-BDD7-8B29FEEFBF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8" name="Rectangle 67">
                  <a:extLst>
                    <a:ext uri="{FF2B5EF4-FFF2-40B4-BE49-F238E27FC236}">
                      <a16:creationId xmlns:a16="http://schemas.microsoft.com/office/drawing/2014/main" id="{007DD827-5030-4C0A-BDC0-33296D0A3A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8" y="2341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9" name="Rectangle 68">
                  <a:extLst>
                    <a:ext uri="{FF2B5EF4-FFF2-40B4-BE49-F238E27FC236}">
                      <a16:creationId xmlns:a16="http://schemas.microsoft.com/office/drawing/2014/main" id="{80D8ABC4-A06D-45F5-94DF-860AB3A53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0" name="Rectangle 69">
                  <a:extLst>
                    <a:ext uri="{FF2B5EF4-FFF2-40B4-BE49-F238E27FC236}">
                      <a16:creationId xmlns:a16="http://schemas.microsoft.com/office/drawing/2014/main" id="{1ED63470-AC17-41B5-9A7E-1FF9E86273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1" name="Rectangle 70">
                  <a:extLst>
                    <a:ext uri="{FF2B5EF4-FFF2-40B4-BE49-F238E27FC236}">
                      <a16:creationId xmlns:a16="http://schemas.microsoft.com/office/drawing/2014/main" id="{87631FCB-8245-40D2-98A5-9EC0071CAC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4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2" name="Rectangle 71">
                  <a:extLst>
                    <a:ext uri="{FF2B5EF4-FFF2-40B4-BE49-F238E27FC236}">
                      <a16:creationId xmlns:a16="http://schemas.microsoft.com/office/drawing/2014/main" id="{E8555366-0158-4B76-A683-37A16BEE4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3" name="Rectangle 72">
                  <a:extLst>
                    <a:ext uri="{FF2B5EF4-FFF2-40B4-BE49-F238E27FC236}">
                      <a16:creationId xmlns:a16="http://schemas.microsoft.com/office/drawing/2014/main" id="{FCD50743-2E88-4653-A356-91A5B83DBA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4" name="Rectangle 73">
                  <a:extLst>
                    <a:ext uri="{FF2B5EF4-FFF2-40B4-BE49-F238E27FC236}">
                      <a16:creationId xmlns:a16="http://schemas.microsoft.com/office/drawing/2014/main" id="{47A1F27B-D12F-4FAF-B91A-5381E925E2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5" name="Rectangle 74">
                  <a:extLst>
                    <a:ext uri="{FF2B5EF4-FFF2-40B4-BE49-F238E27FC236}">
                      <a16:creationId xmlns:a16="http://schemas.microsoft.com/office/drawing/2014/main" id="{1FD1FF10-B4FC-4A69-B7AD-C07A4C716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" name="Rectangle 75">
                  <a:extLst>
                    <a:ext uri="{FF2B5EF4-FFF2-40B4-BE49-F238E27FC236}">
                      <a16:creationId xmlns:a16="http://schemas.microsoft.com/office/drawing/2014/main" id="{93F8E8E8-50DC-45CC-86CE-FF8B79C61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7" name="Rectangle 76">
                  <a:extLst>
                    <a:ext uri="{FF2B5EF4-FFF2-40B4-BE49-F238E27FC236}">
                      <a16:creationId xmlns:a16="http://schemas.microsoft.com/office/drawing/2014/main" id="{8DEE9F40-9C8A-4BC6-9715-93823D77AE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8" name="Rectangle 77">
                  <a:extLst>
                    <a:ext uri="{FF2B5EF4-FFF2-40B4-BE49-F238E27FC236}">
                      <a16:creationId xmlns:a16="http://schemas.microsoft.com/office/drawing/2014/main" id="{F41D09F6-A1A6-42DC-A42A-008E16AF8E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9" name="Rectangle 78">
                  <a:extLst>
                    <a:ext uri="{FF2B5EF4-FFF2-40B4-BE49-F238E27FC236}">
                      <a16:creationId xmlns:a16="http://schemas.microsoft.com/office/drawing/2014/main" id="{C6EC2694-F6B0-455F-AE48-AEDA722FC6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0" name="Rectangle 79">
                  <a:extLst>
                    <a:ext uri="{FF2B5EF4-FFF2-40B4-BE49-F238E27FC236}">
                      <a16:creationId xmlns:a16="http://schemas.microsoft.com/office/drawing/2014/main" id="{9D919016-57CE-4FDA-BADF-5A3A8D0095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2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1" name="Rectangle 80">
                  <a:extLst>
                    <a:ext uri="{FF2B5EF4-FFF2-40B4-BE49-F238E27FC236}">
                      <a16:creationId xmlns:a16="http://schemas.microsoft.com/office/drawing/2014/main" id="{DD75FC4D-844E-4D18-8D85-70114C745C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2" name="Rectangle 81">
                  <a:extLst>
                    <a:ext uri="{FF2B5EF4-FFF2-40B4-BE49-F238E27FC236}">
                      <a16:creationId xmlns:a16="http://schemas.microsoft.com/office/drawing/2014/main" id="{0EF08FE8-6298-4AAA-9320-51F5BED2F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3" name="Rectangle 82">
                  <a:extLst>
                    <a:ext uri="{FF2B5EF4-FFF2-40B4-BE49-F238E27FC236}">
                      <a16:creationId xmlns:a16="http://schemas.microsoft.com/office/drawing/2014/main" id="{0A990F8F-7461-4C4D-B82F-BF6AA2BFB1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8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4" name="Rectangle 83">
                  <a:extLst>
                    <a:ext uri="{FF2B5EF4-FFF2-40B4-BE49-F238E27FC236}">
                      <a16:creationId xmlns:a16="http://schemas.microsoft.com/office/drawing/2014/main" id="{7DA59954-6184-439E-BE7F-65FD48E8E4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5" name="Rectangle 84">
                  <a:extLst>
                    <a:ext uri="{FF2B5EF4-FFF2-40B4-BE49-F238E27FC236}">
                      <a16:creationId xmlns:a16="http://schemas.microsoft.com/office/drawing/2014/main" id="{66300AA3-50A1-48A4-B7F4-A117930708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" name="Rectangle 85">
                  <a:extLst>
                    <a:ext uri="{FF2B5EF4-FFF2-40B4-BE49-F238E27FC236}">
                      <a16:creationId xmlns:a16="http://schemas.microsoft.com/office/drawing/2014/main" id="{D79051BF-632C-427E-A7C2-26E529C1B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7" name="Rectangle 86">
                  <a:extLst>
                    <a:ext uri="{FF2B5EF4-FFF2-40B4-BE49-F238E27FC236}">
                      <a16:creationId xmlns:a16="http://schemas.microsoft.com/office/drawing/2014/main" id="{5407B20D-75BA-41CF-8FE9-3772B14CA0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8" name="Rectangle 87">
                  <a:extLst>
                    <a:ext uri="{FF2B5EF4-FFF2-40B4-BE49-F238E27FC236}">
                      <a16:creationId xmlns:a16="http://schemas.microsoft.com/office/drawing/2014/main" id="{BF375270-DA6D-4F45-9886-194FCDE4A6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9" name="Rectangle 88">
                  <a:extLst>
                    <a:ext uri="{FF2B5EF4-FFF2-40B4-BE49-F238E27FC236}">
                      <a16:creationId xmlns:a16="http://schemas.microsoft.com/office/drawing/2014/main" id="{3C79816E-2E49-49FA-A2FB-0C8306DB6E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0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0" name="Rectangle 89">
                  <a:extLst>
                    <a:ext uri="{FF2B5EF4-FFF2-40B4-BE49-F238E27FC236}">
                      <a16:creationId xmlns:a16="http://schemas.microsoft.com/office/drawing/2014/main" id="{4C8AD2D6-E328-4D0B-9860-C4F23F2DDC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1" name="Rectangle 90">
                  <a:extLst>
                    <a:ext uri="{FF2B5EF4-FFF2-40B4-BE49-F238E27FC236}">
                      <a16:creationId xmlns:a16="http://schemas.microsoft.com/office/drawing/2014/main" id="{65DF2A49-E634-4EB6-AE90-8CCE2ACBC9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" name="Rectangle 91">
                  <a:extLst>
                    <a:ext uri="{FF2B5EF4-FFF2-40B4-BE49-F238E27FC236}">
                      <a16:creationId xmlns:a16="http://schemas.microsoft.com/office/drawing/2014/main" id="{810906CB-2293-4D0D-B8F8-55A8BB715A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6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3" name="Rectangle 92">
                  <a:extLst>
                    <a:ext uri="{FF2B5EF4-FFF2-40B4-BE49-F238E27FC236}">
                      <a16:creationId xmlns:a16="http://schemas.microsoft.com/office/drawing/2014/main" id="{2DC805F8-94A3-483C-BA2E-922B3162AD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4" name="Rectangle 93">
                  <a:extLst>
                    <a:ext uri="{FF2B5EF4-FFF2-40B4-BE49-F238E27FC236}">
                      <a16:creationId xmlns:a16="http://schemas.microsoft.com/office/drawing/2014/main" id="{6F81D0BA-C2B7-4D47-ABFB-F38438D966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5" name="Rectangle 94">
                  <a:extLst>
                    <a:ext uri="{FF2B5EF4-FFF2-40B4-BE49-F238E27FC236}">
                      <a16:creationId xmlns:a16="http://schemas.microsoft.com/office/drawing/2014/main" id="{3B6D339D-51EC-44AA-A744-DEEA9269B6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2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" name="Rectangle 95">
                  <a:extLst>
                    <a:ext uri="{FF2B5EF4-FFF2-40B4-BE49-F238E27FC236}">
                      <a16:creationId xmlns:a16="http://schemas.microsoft.com/office/drawing/2014/main" id="{7E9D477C-6882-4C76-9D6D-5F37958DA2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7" name="Rectangle 96">
                  <a:extLst>
                    <a:ext uri="{FF2B5EF4-FFF2-40B4-BE49-F238E27FC236}">
                      <a16:creationId xmlns:a16="http://schemas.microsoft.com/office/drawing/2014/main" id="{5DBE4E0C-2CF5-4D8B-B662-CC06D216CF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8" name="Rectangle 97">
                  <a:extLst>
                    <a:ext uri="{FF2B5EF4-FFF2-40B4-BE49-F238E27FC236}">
                      <a16:creationId xmlns:a16="http://schemas.microsoft.com/office/drawing/2014/main" id="{86C4F277-F371-4D64-845A-DB64FB33FE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8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9" name="Rectangle 98">
                  <a:extLst>
                    <a:ext uri="{FF2B5EF4-FFF2-40B4-BE49-F238E27FC236}">
                      <a16:creationId xmlns:a16="http://schemas.microsoft.com/office/drawing/2014/main" id="{974C554A-ED58-4E40-8055-C49729EC7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0" name="Rectangle 99">
                  <a:extLst>
                    <a:ext uri="{FF2B5EF4-FFF2-40B4-BE49-F238E27FC236}">
                      <a16:creationId xmlns:a16="http://schemas.microsoft.com/office/drawing/2014/main" id="{8F6F9F72-E556-40E5-A44F-E97593EAF6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1" name="Rectangle 100">
                  <a:extLst>
                    <a:ext uri="{FF2B5EF4-FFF2-40B4-BE49-F238E27FC236}">
                      <a16:creationId xmlns:a16="http://schemas.microsoft.com/office/drawing/2014/main" id="{D1A7EDA0-E21A-4E99-BBC5-A5CB597821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4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2" name="Rectangle 101">
                  <a:extLst>
                    <a:ext uri="{FF2B5EF4-FFF2-40B4-BE49-F238E27FC236}">
                      <a16:creationId xmlns:a16="http://schemas.microsoft.com/office/drawing/2014/main" id="{B5D884DD-D687-409C-93EF-0ECC893B43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3" name="Rectangle 102">
                  <a:extLst>
                    <a:ext uri="{FF2B5EF4-FFF2-40B4-BE49-F238E27FC236}">
                      <a16:creationId xmlns:a16="http://schemas.microsoft.com/office/drawing/2014/main" id="{820AE76A-644C-4B59-AFE5-C0A5625B67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4" name="Rectangle 103">
                  <a:extLst>
                    <a:ext uri="{FF2B5EF4-FFF2-40B4-BE49-F238E27FC236}">
                      <a16:creationId xmlns:a16="http://schemas.microsoft.com/office/drawing/2014/main" id="{C1DDEC4C-FDD0-4E6E-90B6-8DC57FCF2D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0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5" name="Rectangle 104">
                  <a:extLst>
                    <a:ext uri="{FF2B5EF4-FFF2-40B4-BE49-F238E27FC236}">
                      <a16:creationId xmlns:a16="http://schemas.microsoft.com/office/drawing/2014/main" id="{BD27262B-D535-4A5B-A8A4-54E644BECA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6" name="Rectangle 105">
                  <a:extLst>
                    <a:ext uri="{FF2B5EF4-FFF2-40B4-BE49-F238E27FC236}">
                      <a16:creationId xmlns:a16="http://schemas.microsoft.com/office/drawing/2014/main" id="{C96ED341-515B-4AE1-8403-00567B449E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7" name="Rectangle 106">
                  <a:extLst>
                    <a:ext uri="{FF2B5EF4-FFF2-40B4-BE49-F238E27FC236}">
                      <a16:creationId xmlns:a16="http://schemas.microsoft.com/office/drawing/2014/main" id="{55F31C9B-04F7-4FBA-A6F9-111995B260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8" name="Rectangle 107">
                  <a:extLst>
                    <a:ext uri="{FF2B5EF4-FFF2-40B4-BE49-F238E27FC236}">
                      <a16:creationId xmlns:a16="http://schemas.microsoft.com/office/drawing/2014/main" id="{D6DD74BD-43E7-458B-8B2C-4292B7D4D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9" name="Rectangle 108">
                  <a:extLst>
                    <a:ext uri="{FF2B5EF4-FFF2-40B4-BE49-F238E27FC236}">
                      <a16:creationId xmlns:a16="http://schemas.microsoft.com/office/drawing/2014/main" id="{DF4FF89D-1159-4C28-BC64-602E8EE35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0" name="Rectangle 109">
                  <a:extLst>
                    <a:ext uri="{FF2B5EF4-FFF2-40B4-BE49-F238E27FC236}">
                      <a16:creationId xmlns:a16="http://schemas.microsoft.com/office/drawing/2014/main" id="{55152E8F-1862-444A-8ED5-5F5DB73FBD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2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1" name="Rectangle 110">
                  <a:extLst>
                    <a:ext uri="{FF2B5EF4-FFF2-40B4-BE49-F238E27FC236}">
                      <a16:creationId xmlns:a16="http://schemas.microsoft.com/office/drawing/2014/main" id="{A5CDC0D2-5E98-4889-90A5-1F92D2ED09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2" name="Rectangle 111">
                  <a:extLst>
                    <a:ext uri="{FF2B5EF4-FFF2-40B4-BE49-F238E27FC236}">
                      <a16:creationId xmlns:a16="http://schemas.microsoft.com/office/drawing/2014/main" id="{941D0F03-4968-4628-B064-8832743719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3" name="Rectangle 112">
                  <a:extLst>
                    <a:ext uri="{FF2B5EF4-FFF2-40B4-BE49-F238E27FC236}">
                      <a16:creationId xmlns:a16="http://schemas.microsoft.com/office/drawing/2014/main" id="{4863E319-2608-4EB2-A23E-AB57106BD0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8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4" name="Rectangle 113">
                  <a:extLst>
                    <a:ext uri="{FF2B5EF4-FFF2-40B4-BE49-F238E27FC236}">
                      <a16:creationId xmlns:a16="http://schemas.microsoft.com/office/drawing/2014/main" id="{F6945C78-8C04-491A-9167-51BC9C0D47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5" name="Rectangle 114">
                  <a:extLst>
                    <a:ext uri="{FF2B5EF4-FFF2-40B4-BE49-F238E27FC236}">
                      <a16:creationId xmlns:a16="http://schemas.microsoft.com/office/drawing/2014/main" id="{BB567988-3A03-4468-8BF7-EFF84D66D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6" name="Rectangle 115">
                  <a:extLst>
                    <a:ext uri="{FF2B5EF4-FFF2-40B4-BE49-F238E27FC236}">
                      <a16:creationId xmlns:a16="http://schemas.microsoft.com/office/drawing/2014/main" id="{CA2BFBED-7D8F-46CD-9F21-8BEC0DAA65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4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7" name="Rectangle 116">
                  <a:extLst>
                    <a:ext uri="{FF2B5EF4-FFF2-40B4-BE49-F238E27FC236}">
                      <a16:creationId xmlns:a16="http://schemas.microsoft.com/office/drawing/2014/main" id="{73D2C861-2CD5-4594-B7C0-4C68E3F0E0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8" name="Rectangle 117">
                  <a:extLst>
                    <a:ext uri="{FF2B5EF4-FFF2-40B4-BE49-F238E27FC236}">
                      <a16:creationId xmlns:a16="http://schemas.microsoft.com/office/drawing/2014/main" id="{711671BC-1554-4ABD-BFD9-CA1CB4DCC9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9" name="Rectangle 118">
                  <a:extLst>
                    <a:ext uri="{FF2B5EF4-FFF2-40B4-BE49-F238E27FC236}">
                      <a16:creationId xmlns:a16="http://schemas.microsoft.com/office/drawing/2014/main" id="{B9AE1D74-7506-4226-BE4E-ADC52965CB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0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0" name="Rectangle 119">
                  <a:extLst>
                    <a:ext uri="{FF2B5EF4-FFF2-40B4-BE49-F238E27FC236}">
                      <a16:creationId xmlns:a16="http://schemas.microsoft.com/office/drawing/2014/main" id="{FD01D5FB-A8CF-4EB7-93B3-EB89F74E99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1" name="Rectangle 120">
                  <a:extLst>
                    <a:ext uri="{FF2B5EF4-FFF2-40B4-BE49-F238E27FC236}">
                      <a16:creationId xmlns:a16="http://schemas.microsoft.com/office/drawing/2014/main" id="{6382AB43-83A3-4A69-92EB-5C6B949C5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2" name="Rectangle 121">
                  <a:extLst>
                    <a:ext uri="{FF2B5EF4-FFF2-40B4-BE49-F238E27FC236}">
                      <a16:creationId xmlns:a16="http://schemas.microsoft.com/office/drawing/2014/main" id="{698C50F0-0540-41A0-8F9C-B28B5E3448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6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3" name="Rectangle 122">
                  <a:extLst>
                    <a:ext uri="{FF2B5EF4-FFF2-40B4-BE49-F238E27FC236}">
                      <a16:creationId xmlns:a16="http://schemas.microsoft.com/office/drawing/2014/main" id="{464F67E6-AD7F-413B-A222-0678E53C2E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4" name="Rectangle 123">
                  <a:extLst>
                    <a:ext uri="{FF2B5EF4-FFF2-40B4-BE49-F238E27FC236}">
                      <a16:creationId xmlns:a16="http://schemas.microsoft.com/office/drawing/2014/main" id="{3C33F2CA-C35D-45EB-962D-5EA441F07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5" name="Rectangle 124">
                  <a:extLst>
                    <a:ext uri="{FF2B5EF4-FFF2-40B4-BE49-F238E27FC236}">
                      <a16:creationId xmlns:a16="http://schemas.microsoft.com/office/drawing/2014/main" id="{B1ABE4D6-13DC-4BF6-952E-95666D4BC5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8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6" name="Rectangle 125">
                  <a:extLst>
                    <a:ext uri="{FF2B5EF4-FFF2-40B4-BE49-F238E27FC236}">
                      <a16:creationId xmlns:a16="http://schemas.microsoft.com/office/drawing/2014/main" id="{476143C8-4EEF-4261-BCA1-FBBA4AC6B7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7" name="Rectangle 126">
                  <a:extLst>
                    <a:ext uri="{FF2B5EF4-FFF2-40B4-BE49-F238E27FC236}">
                      <a16:creationId xmlns:a16="http://schemas.microsoft.com/office/drawing/2014/main" id="{E33FB9CD-1F9A-4F4D-85C0-10FB305F3C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8" name="Rectangle 127">
                  <a:extLst>
                    <a:ext uri="{FF2B5EF4-FFF2-40B4-BE49-F238E27FC236}">
                      <a16:creationId xmlns:a16="http://schemas.microsoft.com/office/drawing/2014/main" id="{CB8600E6-BD76-4697-9E72-3A5D65B679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54" y="2341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9" name="Rectangle 128">
                  <a:extLst>
                    <a:ext uri="{FF2B5EF4-FFF2-40B4-BE49-F238E27FC236}">
                      <a16:creationId xmlns:a16="http://schemas.microsoft.com/office/drawing/2014/main" id="{6E861166-1A04-4E8E-A083-26C0437519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" name="Rectangle 129">
                  <a:extLst>
                    <a:ext uri="{FF2B5EF4-FFF2-40B4-BE49-F238E27FC236}">
                      <a16:creationId xmlns:a16="http://schemas.microsoft.com/office/drawing/2014/main" id="{E5D45BA8-2593-4479-8F98-DC209904B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" name="Rectangle 130">
                  <a:extLst>
                    <a:ext uri="{FF2B5EF4-FFF2-40B4-BE49-F238E27FC236}">
                      <a16:creationId xmlns:a16="http://schemas.microsoft.com/office/drawing/2014/main" id="{BFC3AF80-BB45-4C70-956A-3E6670B154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0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" name="Rectangle 131">
                  <a:extLst>
                    <a:ext uri="{FF2B5EF4-FFF2-40B4-BE49-F238E27FC236}">
                      <a16:creationId xmlns:a16="http://schemas.microsoft.com/office/drawing/2014/main" id="{73960AD3-19CE-4B98-8B7C-475319EFA9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3" name="Rectangle 132">
                  <a:extLst>
                    <a:ext uri="{FF2B5EF4-FFF2-40B4-BE49-F238E27FC236}">
                      <a16:creationId xmlns:a16="http://schemas.microsoft.com/office/drawing/2014/main" id="{68275AFF-EF9C-478F-B3D7-DA85473DFD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4" name="Rectangle 133">
                  <a:extLst>
                    <a:ext uri="{FF2B5EF4-FFF2-40B4-BE49-F238E27FC236}">
                      <a16:creationId xmlns:a16="http://schemas.microsoft.com/office/drawing/2014/main" id="{36EC03DC-4347-460F-B236-5C32E98010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6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5" name="Rectangle 134">
                  <a:extLst>
                    <a:ext uri="{FF2B5EF4-FFF2-40B4-BE49-F238E27FC236}">
                      <a16:creationId xmlns:a16="http://schemas.microsoft.com/office/drawing/2014/main" id="{5C116618-E1E3-4949-8976-56BF741013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6" name="Rectangle 135">
                  <a:extLst>
                    <a:ext uri="{FF2B5EF4-FFF2-40B4-BE49-F238E27FC236}">
                      <a16:creationId xmlns:a16="http://schemas.microsoft.com/office/drawing/2014/main" id="{FA3CC6FA-F42E-4612-839F-999997762A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7" name="Rectangle 136">
                  <a:extLst>
                    <a:ext uri="{FF2B5EF4-FFF2-40B4-BE49-F238E27FC236}">
                      <a16:creationId xmlns:a16="http://schemas.microsoft.com/office/drawing/2014/main" id="{4D012906-38F0-4422-AFF2-61C78A6ED3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2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8" name="Rectangle 137">
                  <a:extLst>
                    <a:ext uri="{FF2B5EF4-FFF2-40B4-BE49-F238E27FC236}">
                      <a16:creationId xmlns:a16="http://schemas.microsoft.com/office/drawing/2014/main" id="{B16EDB5A-6EF9-4908-BABC-622173D46E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8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9" name="Rectangle 138">
                  <a:extLst>
                    <a:ext uri="{FF2B5EF4-FFF2-40B4-BE49-F238E27FC236}">
                      <a16:creationId xmlns:a16="http://schemas.microsoft.com/office/drawing/2014/main" id="{ED27EF0E-5F66-4780-881C-886923E22A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0" name="Rectangle 139">
                  <a:extLst>
                    <a:ext uri="{FF2B5EF4-FFF2-40B4-BE49-F238E27FC236}">
                      <a16:creationId xmlns:a16="http://schemas.microsoft.com/office/drawing/2014/main" id="{C1C55CF3-D783-4453-BD29-870514997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8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1" name="Rectangle 140">
                  <a:extLst>
                    <a:ext uri="{FF2B5EF4-FFF2-40B4-BE49-F238E27FC236}">
                      <a16:creationId xmlns:a16="http://schemas.microsoft.com/office/drawing/2014/main" id="{83A533D2-2087-478B-8CB5-7BDA8694B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2" name="Rectangle 141">
                  <a:extLst>
                    <a:ext uri="{FF2B5EF4-FFF2-40B4-BE49-F238E27FC236}">
                      <a16:creationId xmlns:a16="http://schemas.microsoft.com/office/drawing/2014/main" id="{F1023EA8-8928-46BF-B956-B88B49A381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3" name="Rectangle 142">
                  <a:extLst>
                    <a:ext uri="{FF2B5EF4-FFF2-40B4-BE49-F238E27FC236}">
                      <a16:creationId xmlns:a16="http://schemas.microsoft.com/office/drawing/2014/main" id="{262D6406-C3C6-4262-B653-2FE86276A9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4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4" name="Rectangle 143">
                  <a:extLst>
                    <a:ext uri="{FF2B5EF4-FFF2-40B4-BE49-F238E27FC236}">
                      <a16:creationId xmlns:a16="http://schemas.microsoft.com/office/drawing/2014/main" id="{1ACFDC23-52CE-4910-84C6-56B6B09BEF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5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5" name="Rectangle 144">
                  <a:extLst>
                    <a:ext uri="{FF2B5EF4-FFF2-40B4-BE49-F238E27FC236}">
                      <a16:creationId xmlns:a16="http://schemas.microsoft.com/office/drawing/2014/main" id="{0B61F082-F717-44F3-BCA0-1F81894D8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7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6" name="Rectangle 145">
                  <a:extLst>
                    <a:ext uri="{FF2B5EF4-FFF2-40B4-BE49-F238E27FC236}">
                      <a16:creationId xmlns:a16="http://schemas.microsoft.com/office/drawing/2014/main" id="{D8181111-A6EF-4A5A-85B0-C5FA35A7B6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70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7" name="Rectangle 146">
                  <a:extLst>
                    <a:ext uri="{FF2B5EF4-FFF2-40B4-BE49-F238E27FC236}">
                      <a16:creationId xmlns:a16="http://schemas.microsoft.com/office/drawing/2014/main" id="{E436EFF2-6E59-4518-80C6-2A614A6CA2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8" name="Rectangle 147">
                  <a:extLst>
                    <a:ext uri="{FF2B5EF4-FFF2-40B4-BE49-F238E27FC236}">
                      <a16:creationId xmlns:a16="http://schemas.microsoft.com/office/drawing/2014/main" id="{84FECD1A-E000-49FB-B6A0-A5993D72E1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9" name="Rectangle 148">
                  <a:extLst>
                    <a:ext uri="{FF2B5EF4-FFF2-40B4-BE49-F238E27FC236}">
                      <a16:creationId xmlns:a16="http://schemas.microsoft.com/office/drawing/2014/main" id="{6539729C-F08E-4D59-A7D9-0E7F1EACBD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6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0" name="Rectangle 149">
                  <a:extLst>
                    <a:ext uri="{FF2B5EF4-FFF2-40B4-BE49-F238E27FC236}">
                      <a16:creationId xmlns:a16="http://schemas.microsoft.com/office/drawing/2014/main" id="{F620ECAB-05C1-45B6-B66E-0E2B2B3919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1" name="Rectangle 150">
                  <a:extLst>
                    <a:ext uri="{FF2B5EF4-FFF2-40B4-BE49-F238E27FC236}">
                      <a16:creationId xmlns:a16="http://schemas.microsoft.com/office/drawing/2014/main" id="{B11E5F9A-BB2A-464A-B6EA-917245D154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2" name="Rectangle 151">
                  <a:extLst>
                    <a:ext uri="{FF2B5EF4-FFF2-40B4-BE49-F238E27FC236}">
                      <a16:creationId xmlns:a16="http://schemas.microsoft.com/office/drawing/2014/main" id="{5453BA2A-9292-4CB3-A974-6C264C3476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42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3" name="Rectangle 152">
                  <a:extLst>
                    <a:ext uri="{FF2B5EF4-FFF2-40B4-BE49-F238E27FC236}">
                      <a16:creationId xmlns:a16="http://schemas.microsoft.com/office/drawing/2014/main" id="{8C67420A-FAD0-4001-BBBF-987A803E48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6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4" name="Rectangle 153">
                  <a:extLst>
                    <a:ext uri="{FF2B5EF4-FFF2-40B4-BE49-F238E27FC236}">
                      <a16:creationId xmlns:a16="http://schemas.microsoft.com/office/drawing/2014/main" id="{593CC2EC-033C-47CA-9DAD-9A649A2F8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5" name="Rectangle 154">
                  <a:extLst>
                    <a:ext uri="{FF2B5EF4-FFF2-40B4-BE49-F238E27FC236}">
                      <a16:creationId xmlns:a16="http://schemas.microsoft.com/office/drawing/2014/main" id="{80F206E2-853B-40D6-B997-4F18F61EE0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8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6" name="Rectangle 155">
                  <a:extLst>
                    <a:ext uri="{FF2B5EF4-FFF2-40B4-BE49-F238E27FC236}">
                      <a16:creationId xmlns:a16="http://schemas.microsoft.com/office/drawing/2014/main" id="{588E30A9-D520-480C-9FAF-1394117E4B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0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7" name="Rectangle 156">
                  <a:extLst>
                    <a:ext uri="{FF2B5EF4-FFF2-40B4-BE49-F238E27FC236}">
                      <a16:creationId xmlns:a16="http://schemas.microsoft.com/office/drawing/2014/main" id="{BF597ED5-3129-4FF3-8724-DC4EA950BE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8" name="Rectangle 157">
                  <a:extLst>
                    <a:ext uri="{FF2B5EF4-FFF2-40B4-BE49-F238E27FC236}">
                      <a16:creationId xmlns:a16="http://schemas.microsoft.com/office/drawing/2014/main" id="{038A1017-56DA-4EE6-BAC4-1D4913E28D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4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9" name="Rectangle 158">
                  <a:extLst>
                    <a:ext uri="{FF2B5EF4-FFF2-40B4-BE49-F238E27FC236}">
                      <a16:creationId xmlns:a16="http://schemas.microsoft.com/office/drawing/2014/main" id="{CCD7B015-F36C-4294-A94A-1B052720DE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3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0" name="Rectangle 159">
                  <a:extLst>
                    <a:ext uri="{FF2B5EF4-FFF2-40B4-BE49-F238E27FC236}">
                      <a16:creationId xmlns:a16="http://schemas.microsoft.com/office/drawing/2014/main" id="{1799C6A2-904C-4A8B-A0EB-9FAE6802E0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1" name="Rectangle 160">
                  <a:extLst>
                    <a:ext uri="{FF2B5EF4-FFF2-40B4-BE49-F238E27FC236}">
                      <a16:creationId xmlns:a16="http://schemas.microsoft.com/office/drawing/2014/main" id="{F9D6F654-F46B-47A2-B88D-DD3D576A72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50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2" name="Rectangle 161">
                  <a:extLst>
                    <a:ext uri="{FF2B5EF4-FFF2-40B4-BE49-F238E27FC236}">
                      <a16:creationId xmlns:a16="http://schemas.microsoft.com/office/drawing/2014/main" id="{1039B641-F290-4637-A028-77F365F596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3" name="Rectangle 162">
                  <a:extLst>
                    <a:ext uri="{FF2B5EF4-FFF2-40B4-BE49-F238E27FC236}">
                      <a16:creationId xmlns:a16="http://schemas.microsoft.com/office/drawing/2014/main" id="{CB1E1187-9CD0-4314-9F44-3C08BE17BE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4" name="Rectangle 163">
                  <a:extLst>
                    <a:ext uri="{FF2B5EF4-FFF2-40B4-BE49-F238E27FC236}">
                      <a16:creationId xmlns:a16="http://schemas.microsoft.com/office/drawing/2014/main" id="{834265C8-E00E-4FAF-BD8C-8076010695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6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5" name="Rectangle 164">
                  <a:extLst>
                    <a:ext uri="{FF2B5EF4-FFF2-40B4-BE49-F238E27FC236}">
                      <a16:creationId xmlns:a16="http://schemas.microsoft.com/office/drawing/2014/main" id="{A03C51DB-39B8-458F-BF3E-F8C9FFFF82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1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6" name="Rectangle 165">
                  <a:extLst>
                    <a:ext uri="{FF2B5EF4-FFF2-40B4-BE49-F238E27FC236}">
                      <a16:creationId xmlns:a16="http://schemas.microsoft.com/office/drawing/2014/main" id="{A6048B40-820E-477D-ADF2-6AE06BFFDE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7" name="Rectangle 166">
                  <a:extLst>
                    <a:ext uri="{FF2B5EF4-FFF2-40B4-BE49-F238E27FC236}">
                      <a16:creationId xmlns:a16="http://schemas.microsoft.com/office/drawing/2014/main" id="{B32BB432-F4C5-4A76-9791-D62F58E0CC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22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8" name="Rectangle 167">
                  <a:extLst>
                    <a:ext uri="{FF2B5EF4-FFF2-40B4-BE49-F238E27FC236}">
                      <a16:creationId xmlns:a16="http://schemas.microsoft.com/office/drawing/2014/main" id="{F951ADD8-F96E-4B32-B17B-60C23629BC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9" name="Rectangle 168">
                  <a:extLst>
                    <a:ext uri="{FF2B5EF4-FFF2-40B4-BE49-F238E27FC236}">
                      <a16:creationId xmlns:a16="http://schemas.microsoft.com/office/drawing/2014/main" id="{74B80D40-0EF2-4AED-A094-C8EC9AECC7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0" name="Rectangle 169">
                  <a:extLst>
                    <a:ext uri="{FF2B5EF4-FFF2-40B4-BE49-F238E27FC236}">
                      <a16:creationId xmlns:a16="http://schemas.microsoft.com/office/drawing/2014/main" id="{F9F7CB56-0AC8-4A16-95BD-E212699ECC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8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1" name="Rectangle 170">
                  <a:extLst>
                    <a:ext uri="{FF2B5EF4-FFF2-40B4-BE49-F238E27FC236}">
                      <a16:creationId xmlns:a16="http://schemas.microsoft.com/office/drawing/2014/main" id="{26AAA566-3836-4FF1-8FEF-819018C958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2" name="Rectangle 171">
                  <a:extLst>
                    <a:ext uri="{FF2B5EF4-FFF2-40B4-BE49-F238E27FC236}">
                      <a16:creationId xmlns:a16="http://schemas.microsoft.com/office/drawing/2014/main" id="{20D97529-1591-4ECB-ABAF-CAF1214994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9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3" name="Rectangle 172">
                  <a:extLst>
                    <a:ext uri="{FF2B5EF4-FFF2-40B4-BE49-F238E27FC236}">
                      <a16:creationId xmlns:a16="http://schemas.microsoft.com/office/drawing/2014/main" id="{874F83B2-D9E0-48D4-BBF3-DCD6CC362F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94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4" name="Rectangle 173">
                  <a:extLst>
                    <a:ext uri="{FF2B5EF4-FFF2-40B4-BE49-F238E27FC236}">
                      <a16:creationId xmlns:a16="http://schemas.microsoft.com/office/drawing/2014/main" id="{A0A8C837-617A-462F-8B70-A9373025B8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2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5" name="Rectangle 174">
                  <a:extLst>
                    <a:ext uri="{FF2B5EF4-FFF2-40B4-BE49-F238E27FC236}">
                      <a16:creationId xmlns:a16="http://schemas.microsoft.com/office/drawing/2014/main" id="{75440ED6-C1D8-4A83-90F4-43B3806E1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6" name="Rectangle 175">
                  <a:extLst>
                    <a:ext uri="{FF2B5EF4-FFF2-40B4-BE49-F238E27FC236}">
                      <a16:creationId xmlns:a16="http://schemas.microsoft.com/office/drawing/2014/main" id="{D9772684-39D1-445A-9052-51236AE851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0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7" name="Rectangle 176">
                  <a:extLst>
                    <a:ext uri="{FF2B5EF4-FFF2-40B4-BE49-F238E27FC236}">
                      <a16:creationId xmlns:a16="http://schemas.microsoft.com/office/drawing/2014/main" id="{0E2685F3-13E9-4C6A-B16E-303A7E5EAF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5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8" name="Rectangle 177">
                  <a:extLst>
                    <a:ext uri="{FF2B5EF4-FFF2-40B4-BE49-F238E27FC236}">
                      <a16:creationId xmlns:a16="http://schemas.microsoft.com/office/drawing/2014/main" id="{637597A0-C07D-4C37-81C9-C3A1284258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9" name="Rectangle 178">
                  <a:extLst>
                    <a:ext uri="{FF2B5EF4-FFF2-40B4-BE49-F238E27FC236}">
                      <a16:creationId xmlns:a16="http://schemas.microsoft.com/office/drawing/2014/main" id="{9C377D20-13FA-4C4C-9A1A-DD7D18A0F24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6" y="2341"/>
                  <a:ext cx="30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0" name="Rectangle 179">
                  <a:extLst>
                    <a:ext uri="{FF2B5EF4-FFF2-40B4-BE49-F238E27FC236}">
                      <a16:creationId xmlns:a16="http://schemas.microsoft.com/office/drawing/2014/main" id="{4ACC12CF-EA08-4BAE-8657-256ECBBE3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1" name="Rectangle 180">
                  <a:extLst>
                    <a:ext uri="{FF2B5EF4-FFF2-40B4-BE49-F238E27FC236}">
                      <a16:creationId xmlns:a16="http://schemas.microsoft.com/office/drawing/2014/main" id="{D396D20C-ECA2-4479-84D6-7A99E55C4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2" name="Rectangle 181">
                  <a:extLst>
                    <a:ext uri="{FF2B5EF4-FFF2-40B4-BE49-F238E27FC236}">
                      <a16:creationId xmlns:a16="http://schemas.microsoft.com/office/drawing/2014/main" id="{EB750CB3-0AA7-4C88-A7A8-45AF3A70EE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2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3" name="Rectangle 182">
                  <a:extLst>
                    <a:ext uri="{FF2B5EF4-FFF2-40B4-BE49-F238E27FC236}">
                      <a16:creationId xmlns:a16="http://schemas.microsoft.com/office/drawing/2014/main" id="{1DD0FD49-40FD-478B-AD3A-9204F86581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2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4" name="Rectangle 183">
                  <a:extLst>
                    <a:ext uri="{FF2B5EF4-FFF2-40B4-BE49-F238E27FC236}">
                      <a16:creationId xmlns:a16="http://schemas.microsoft.com/office/drawing/2014/main" id="{891AFEA4-0F20-42E0-A79D-629B810ACC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5" name="Rectangle 184">
                  <a:extLst>
                    <a:ext uri="{FF2B5EF4-FFF2-40B4-BE49-F238E27FC236}">
                      <a16:creationId xmlns:a16="http://schemas.microsoft.com/office/drawing/2014/main" id="{4C5FDB50-4C5A-434D-B84D-3B08BE652F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6" name="Rectangle 185">
                  <a:extLst>
                    <a:ext uri="{FF2B5EF4-FFF2-40B4-BE49-F238E27FC236}">
                      <a16:creationId xmlns:a16="http://schemas.microsoft.com/office/drawing/2014/main" id="{3476EC64-F48B-4B5E-AB7C-040C6361D6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7" name="Rectangle 186">
                  <a:extLst>
                    <a:ext uri="{FF2B5EF4-FFF2-40B4-BE49-F238E27FC236}">
                      <a16:creationId xmlns:a16="http://schemas.microsoft.com/office/drawing/2014/main" id="{2D99A3A7-98D9-41C3-A84B-63A067E5B4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8" name="Rectangle 187">
                  <a:extLst>
                    <a:ext uri="{FF2B5EF4-FFF2-40B4-BE49-F238E27FC236}">
                      <a16:creationId xmlns:a16="http://schemas.microsoft.com/office/drawing/2014/main" id="{8D9C8925-47E5-40D8-B352-BB70627938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0" y="2341"/>
                  <a:ext cx="18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9" name="Rectangle 188">
                  <a:extLst>
                    <a:ext uri="{FF2B5EF4-FFF2-40B4-BE49-F238E27FC236}">
                      <a16:creationId xmlns:a16="http://schemas.microsoft.com/office/drawing/2014/main" id="{50F106C4-D5F8-4352-A74F-9D635663D0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0" name="Rectangle 189">
                  <a:extLst>
                    <a:ext uri="{FF2B5EF4-FFF2-40B4-BE49-F238E27FC236}">
                      <a16:creationId xmlns:a16="http://schemas.microsoft.com/office/drawing/2014/main" id="{A7AEAAB8-91A4-4A41-B916-D9CE8195BA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1" name="Rectangle 190">
                  <a:extLst>
                    <a:ext uri="{FF2B5EF4-FFF2-40B4-BE49-F238E27FC236}">
                      <a16:creationId xmlns:a16="http://schemas.microsoft.com/office/drawing/2014/main" id="{9E82655F-D555-4761-8078-27369AA949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16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2" name="Rectangle 191">
                  <a:extLst>
                    <a:ext uri="{FF2B5EF4-FFF2-40B4-BE49-F238E27FC236}">
                      <a16:creationId xmlns:a16="http://schemas.microsoft.com/office/drawing/2014/main" id="{7AE14018-0B8D-48DF-B51E-9258176031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4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3" name="Rectangle 192">
                  <a:extLst>
                    <a:ext uri="{FF2B5EF4-FFF2-40B4-BE49-F238E27FC236}">
                      <a16:creationId xmlns:a16="http://schemas.microsoft.com/office/drawing/2014/main" id="{6371A462-5C53-457D-92A5-2229A2F9F5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4" name="Rectangle 193">
                  <a:extLst>
                    <a:ext uri="{FF2B5EF4-FFF2-40B4-BE49-F238E27FC236}">
                      <a16:creationId xmlns:a16="http://schemas.microsoft.com/office/drawing/2014/main" id="{AD6518E6-04A2-42A3-9B05-4FF8D2C02F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2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5" name="Rectangle 194">
                  <a:extLst>
                    <a:ext uri="{FF2B5EF4-FFF2-40B4-BE49-F238E27FC236}">
                      <a16:creationId xmlns:a16="http://schemas.microsoft.com/office/drawing/2014/main" id="{D1526987-F698-43D8-96D1-E9F35236BA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6" name="Rectangle 195">
                  <a:extLst>
                    <a:ext uri="{FF2B5EF4-FFF2-40B4-BE49-F238E27FC236}">
                      <a16:creationId xmlns:a16="http://schemas.microsoft.com/office/drawing/2014/main" id="{8807896F-A59E-41E3-83B1-C47D782D1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7" name="Rectangle 196">
                  <a:extLst>
                    <a:ext uri="{FF2B5EF4-FFF2-40B4-BE49-F238E27FC236}">
                      <a16:creationId xmlns:a16="http://schemas.microsoft.com/office/drawing/2014/main" id="{06B7E437-2B9C-4BD5-B8FE-7ACF7A38CB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88" y="2341"/>
                  <a:ext cx="2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8" name="Rectangle 197">
                  <a:extLst>
                    <a:ext uri="{FF2B5EF4-FFF2-40B4-BE49-F238E27FC236}">
                      <a16:creationId xmlns:a16="http://schemas.microsoft.com/office/drawing/2014/main" id="{28C0E1E1-5E9B-403C-8B0B-829A5E1F8E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1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9" name="Rectangle 198">
                  <a:extLst>
                    <a:ext uri="{FF2B5EF4-FFF2-40B4-BE49-F238E27FC236}">
                      <a16:creationId xmlns:a16="http://schemas.microsoft.com/office/drawing/2014/main" id="{F60564B5-39A9-448D-ACE2-2C7E996EF0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0" name="Rectangle 199">
                  <a:extLst>
                    <a:ext uri="{FF2B5EF4-FFF2-40B4-BE49-F238E27FC236}">
                      <a16:creationId xmlns:a16="http://schemas.microsoft.com/office/drawing/2014/main" id="{88FDF633-1EDA-4187-9E34-3F9058AE57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24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1" name="Rectangle 200">
                  <a:extLst>
                    <a:ext uri="{FF2B5EF4-FFF2-40B4-BE49-F238E27FC236}">
                      <a16:creationId xmlns:a16="http://schemas.microsoft.com/office/drawing/2014/main" id="{3F6EB9F8-C3CE-4780-9A93-F42886FBF6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2" name="Rectangle 201">
                  <a:extLst>
                    <a:ext uri="{FF2B5EF4-FFF2-40B4-BE49-F238E27FC236}">
                      <a16:creationId xmlns:a16="http://schemas.microsoft.com/office/drawing/2014/main" id="{404EF704-B48F-4159-A320-F6BDB7E70D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3" name="Rectangle 202">
                  <a:extLst>
                    <a:ext uri="{FF2B5EF4-FFF2-40B4-BE49-F238E27FC236}">
                      <a16:creationId xmlns:a16="http://schemas.microsoft.com/office/drawing/2014/main" id="{A51FFAE5-BF60-4E3E-8C2F-52C7750170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0" y="2341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4" name="Rectangle 203">
                  <a:extLst>
                    <a:ext uri="{FF2B5EF4-FFF2-40B4-BE49-F238E27FC236}">
                      <a16:creationId xmlns:a16="http://schemas.microsoft.com/office/drawing/2014/main" id="{A6C5841D-F5D4-4D5C-A186-7BF70325CE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4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5" name="Rectangle 204">
                  <a:extLst>
                    <a:ext uri="{FF2B5EF4-FFF2-40B4-BE49-F238E27FC236}">
                      <a16:creationId xmlns:a16="http://schemas.microsoft.com/office/drawing/2014/main" id="{CD4A14D5-6972-4BC4-A687-057F2DABE2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6" name="Rectangle 205">
                  <a:extLst>
                    <a:ext uri="{FF2B5EF4-FFF2-40B4-BE49-F238E27FC236}">
                      <a16:creationId xmlns:a16="http://schemas.microsoft.com/office/drawing/2014/main" id="{D21E5F14-1E95-420E-81DD-DA39DF393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6" y="2341"/>
                  <a:ext cx="24" cy="18"/>
                </a:xfrm>
                <a:prstGeom prst="rect">
                  <a:avLst/>
                </a:prstGeom>
                <a:solidFill>
                  <a:srgbClr val="C0C000"/>
                </a:solidFill>
                <a:ln w="9525">
                  <a:solidFill>
                    <a:srgbClr val="C0C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7" name="Rectangle 206">
                  <a:extLst>
                    <a:ext uri="{FF2B5EF4-FFF2-40B4-BE49-F238E27FC236}">
                      <a16:creationId xmlns:a16="http://schemas.microsoft.com/office/drawing/2014/main" id="{58502ACA-CF01-4323-AB5C-A8A4ADE423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0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8" name="Rectangle 207">
                  <a:extLst>
                    <a:ext uri="{FF2B5EF4-FFF2-40B4-BE49-F238E27FC236}">
                      <a16:creationId xmlns:a16="http://schemas.microsoft.com/office/drawing/2014/main" id="{3EB8B626-2A9D-4990-9D77-C18046BC1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2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9" name="Rectangle 208">
                  <a:extLst>
                    <a:ext uri="{FF2B5EF4-FFF2-40B4-BE49-F238E27FC236}">
                      <a16:creationId xmlns:a16="http://schemas.microsoft.com/office/drawing/2014/main" id="{437880B1-8114-4F35-B7E5-6C1CA20BC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62" y="2341"/>
                  <a:ext cx="54" cy="18"/>
                </a:xfrm>
                <a:prstGeom prst="rect">
                  <a:avLst/>
                </a:prstGeom>
                <a:solidFill>
                  <a:srgbClr val="008080"/>
                </a:solidFill>
                <a:ln w="9525">
                  <a:solidFill>
                    <a:srgbClr val="00808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0" name="Rectangle 209">
                  <a:extLst>
                    <a:ext uri="{FF2B5EF4-FFF2-40B4-BE49-F238E27FC236}">
                      <a16:creationId xmlns:a16="http://schemas.microsoft.com/office/drawing/2014/main" id="{34A6BC9F-2159-4733-A0DF-68BB107ED7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16" y="2341"/>
                  <a:ext cx="6" cy="18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" name="Rectangle 211">
                <a:extLst>
                  <a:ext uri="{FF2B5EF4-FFF2-40B4-BE49-F238E27FC236}">
                    <a16:creationId xmlns:a16="http://schemas.microsoft.com/office/drawing/2014/main" id="{343DD587-FCC4-43F1-95F3-ADE8F64321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212">
                <a:extLst>
                  <a:ext uri="{FF2B5EF4-FFF2-40B4-BE49-F238E27FC236}">
                    <a16:creationId xmlns:a16="http://schemas.microsoft.com/office/drawing/2014/main" id="{DC60B50A-D4E4-444E-9DE8-1E786D916B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Rectangle 213">
                <a:extLst>
                  <a:ext uri="{FF2B5EF4-FFF2-40B4-BE49-F238E27FC236}">
                    <a16:creationId xmlns:a16="http://schemas.microsoft.com/office/drawing/2014/main" id="{84139A49-E8C4-4D99-8632-84547D4943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Rectangle 214">
                <a:extLst>
                  <a:ext uri="{FF2B5EF4-FFF2-40B4-BE49-F238E27FC236}">
                    <a16:creationId xmlns:a16="http://schemas.microsoft.com/office/drawing/2014/main" id="{290A482A-38C8-4197-BFBE-C8229B1B12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215">
                <a:extLst>
                  <a:ext uri="{FF2B5EF4-FFF2-40B4-BE49-F238E27FC236}">
                    <a16:creationId xmlns:a16="http://schemas.microsoft.com/office/drawing/2014/main" id="{4CEDD362-4197-4C53-8C5B-72A80284F6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4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Rectangle 216">
                <a:extLst>
                  <a:ext uri="{FF2B5EF4-FFF2-40B4-BE49-F238E27FC236}">
                    <a16:creationId xmlns:a16="http://schemas.microsoft.com/office/drawing/2014/main" id="{64FB4D89-5D2E-4709-93D0-22A3806C2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217">
                <a:extLst>
                  <a:ext uri="{FF2B5EF4-FFF2-40B4-BE49-F238E27FC236}">
                    <a16:creationId xmlns:a16="http://schemas.microsoft.com/office/drawing/2014/main" id="{0540AEF9-966E-4167-8934-AFFA628D0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Rectangle 218">
                <a:extLst>
                  <a:ext uri="{FF2B5EF4-FFF2-40B4-BE49-F238E27FC236}">
                    <a16:creationId xmlns:a16="http://schemas.microsoft.com/office/drawing/2014/main" id="{04750CF1-B074-4F0C-816E-387DE7DE2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219">
                <a:extLst>
                  <a:ext uri="{FF2B5EF4-FFF2-40B4-BE49-F238E27FC236}">
                    <a16:creationId xmlns:a16="http://schemas.microsoft.com/office/drawing/2014/main" id="{7E1093BA-4AD8-440F-8C98-59FE028B0C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220">
                <a:extLst>
                  <a:ext uri="{FF2B5EF4-FFF2-40B4-BE49-F238E27FC236}">
                    <a16:creationId xmlns:a16="http://schemas.microsoft.com/office/drawing/2014/main" id="{19D901C8-149B-4559-A233-35E0F1F090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221">
                <a:extLst>
                  <a:ext uri="{FF2B5EF4-FFF2-40B4-BE49-F238E27FC236}">
                    <a16:creationId xmlns:a16="http://schemas.microsoft.com/office/drawing/2014/main" id="{79CE6D0C-75A9-438B-8402-9A4C99864F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6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222">
                <a:extLst>
                  <a:ext uri="{FF2B5EF4-FFF2-40B4-BE49-F238E27FC236}">
                    <a16:creationId xmlns:a16="http://schemas.microsoft.com/office/drawing/2014/main" id="{316B98A0-E20E-49D2-9142-3DC2D1DD56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223">
                <a:extLst>
                  <a:ext uri="{FF2B5EF4-FFF2-40B4-BE49-F238E27FC236}">
                    <a16:creationId xmlns:a16="http://schemas.microsoft.com/office/drawing/2014/main" id="{BF85E7DB-D0F6-4470-8937-FDD1835B11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224">
                <a:extLst>
                  <a:ext uri="{FF2B5EF4-FFF2-40B4-BE49-F238E27FC236}">
                    <a16:creationId xmlns:a16="http://schemas.microsoft.com/office/drawing/2014/main" id="{541C40F4-571C-4BB6-96FC-D82881D42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225">
                <a:extLst>
                  <a:ext uri="{FF2B5EF4-FFF2-40B4-BE49-F238E27FC236}">
                    <a16:creationId xmlns:a16="http://schemas.microsoft.com/office/drawing/2014/main" id="{A85BA005-01E6-462B-B375-3CD37B58A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Rectangle 226">
                <a:extLst>
                  <a:ext uri="{FF2B5EF4-FFF2-40B4-BE49-F238E27FC236}">
                    <a16:creationId xmlns:a16="http://schemas.microsoft.com/office/drawing/2014/main" id="{6884C965-71FE-49AF-8CDE-2D6C6CC06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227">
                <a:extLst>
                  <a:ext uri="{FF2B5EF4-FFF2-40B4-BE49-F238E27FC236}">
                    <a16:creationId xmlns:a16="http://schemas.microsoft.com/office/drawing/2014/main" id="{0846CEF0-9CD1-43B4-9351-0304F384F0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8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228">
                <a:extLst>
                  <a:ext uri="{FF2B5EF4-FFF2-40B4-BE49-F238E27FC236}">
                    <a16:creationId xmlns:a16="http://schemas.microsoft.com/office/drawing/2014/main" id="{3A3B0339-C66C-4FCA-A51D-CDB3112B37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229">
                <a:extLst>
                  <a:ext uri="{FF2B5EF4-FFF2-40B4-BE49-F238E27FC236}">
                    <a16:creationId xmlns:a16="http://schemas.microsoft.com/office/drawing/2014/main" id="{D5BE1A32-17EE-40C8-A4BD-3B4C610C6D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230">
                <a:extLst>
                  <a:ext uri="{FF2B5EF4-FFF2-40B4-BE49-F238E27FC236}">
                    <a16:creationId xmlns:a16="http://schemas.microsoft.com/office/drawing/2014/main" id="{81597E3C-0D35-4183-9774-0D9C25F7E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231">
                <a:extLst>
                  <a:ext uri="{FF2B5EF4-FFF2-40B4-BE49-F238E27FC236}">
                    <a16:creationId xmlns:a16="http://schemas.microsoft.com/office/drawing/2014/main" id="{99BE70D8-22BB-4CF9-821F-FF166ABA4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Rectangle 232">
                <a:extLst>
                  <a:ext uri="{FF2B5EF4-FFF2-40B4-BE49-F238E27FC236}">
                    <a16:creationId xmlns:a16="http://schemas.microsoft.com/office/drawing/2014/main" id="{CC9BE68A-8611-41EB-A86C-C0D96C481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33">
                <a:extLst>
                  <a:ext uri="{FF2B5EF4-FFF2-40B4-BE49-F238E27FC236}">
                    <a16:creationId xmlns:a16="http://schemas.microsoft.com/office/drawing/2014/main" id="{12951CA7-97F4-46F0-B0FD-E65D6A2D4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234">
                <a:extLst>
                  <a:ext uri="{FF2B5EF4-FFF2-40B4-BE49-F238E27FC236}">
                    <a16:creationId xmlns:a16="http://schemas.microsoft.com/office/drawing/2014/main" id="{F33DF12C-2578-4953-BC3C-EEDDE9804B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35">
                <a:extLst>
                  <a:ext uri="{FF2B5EF4-FFF2-40B4-BE49-F238E27FC236}">
                    <a16:creationId xmlns:a16="http://schemas.microsoft.com/office/drawing/2014/main" id="{7A0983A4-812D-4EC8-9062-D00B3CEFF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36">
                <a:extLst>
                  <a:ext uri="{FF2B5EF4-FFF2-40B4-BE49-F238E27FC236}">
                    <a16:creationId xmlns:a16="http://schemas.microsoft.com/office/drawing/2014/main" id="{7B07A200-2A91-44BE-86C6-ED0FC024C7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237">
                <a:extLst>
                  <a:ext uri="{FF2B5EF4-FFF2-40B4-BE49-F238E27FC236}">
                    <a16:creationId xmlns:a16="http://schemas.microsoft.com/office/drawing/2014/main" id="{6A70B7F6-EC99-477C-8F65-BD3B317FE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238">
                <a:extLst>
                  <a:ext uri="{FF2B5EF4-FFF2-40B4-BE49-F238E27FC236}">
                    <a16:creationId xmlns:a16="http://schemas.microsoft.com/office/drawing/2014/main" id="{2B7D95BB-304D-40C0-B81F-5EF6EF6B9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39">
                <a:extLst>
                  <a:ext uri="{FF2B5EF4-FFF2-40B4-BE49-F238E27FC236}">
                    <a16:creationId xmlns:a16="http://schemas.microsoft.com/office/drawing/2014/main" id="{A795C02B-3047-4A9D-9480-0F6910B2B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2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240">
                <a:extLst>
                  <a:ext uri="{FF2B5EF4-FFF2-40B4-BE49-F238E27FC236}">
                    <a16:creationId xmlns:a16="http://schemas.microsoft.com/office/drawing/2014/main" id="{05B629B2-EFCC-44E9-A849-F74069EE1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241">
                <a:extLst>
                  <a:ext uri="{FF2B5EF4-FFF2-40B4-BE49-F238E27FC236}">
                    <a16:creationId xmlns:a16="http://schemas.microsoft.com/office/drawing/2014/main" id="{4E6F4F61-300B-4870-9EE2-3C5CB4F4C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242">
                <a:extLst>
                  <a:ext uri="{FF2B5EF4-FFF2-40B4-BE49-F238E27FC236}">
                    <a16:creationId xmlns:a16="http://schemas.microsoft.com/office/drawing/2014/main" id="{E0EA2FBE-D15E-4CA3-8717-8545AFF693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Rectangle 243">
                <a:extLst>
                  <a:ext uri="{FF2B5EF4-FFF2-40B4-BE49-F238E27FC236}">
                    <a16:creationId xmlns:a16="http://schemas.microsoft.com/office/drawing/2014/main" id="{2185D0E2-F46E-4E82-BD5E-C3C234B653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244">
                <a:extLst>
                  <a:ext uri="{FF2B5EF4-FFF2-40B4-BE49-F238E27FC236}">
                    <a16:creationId xmlns:a16="http://schemas.microsoft.com/office/drawing/2014/main" id="{DB5ECAFD-AF3F-4868-B3B6-BA86A1571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Rectangle 245">
                <a:extLst>
                  <a:ext uri="{FF2B5EF4-FFF2-40B4-BE49-F238E27FC236}">
                    <a16:creationId xmlns:a16="http://schemas.microsoft.com/office/drawing/2014/main" id="{6283181F-116B-410C-81E0-84BB99064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74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246">
                <a:extLst>
                  <a:ext uri="{FF2B5EF4-FFF2-40B4-BE49-F238E27FC236}">
                    <a16:creationId xmlns:a16="http://schemas.microsoft.com/office/drawing/2014/main" id="{B15CFC35-22B4-4BBD-A9B1-97F4028AA4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2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247">
                <a:extLst>
                  <a:ext uri="{FF2B5EF4-FFF2-40B4-BE49-F238E27FC236}">
                    <a16:creationId xmlns:a16="http://schemas.microsoft.com/office/drawing/2014/main" id="{1CE30F3E-19F3-4133-A83C-2183D7ADE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248">
                <a:extLst>
                  <a:ext uri="{FF2B5EF4-FFF2-40B4-BE49-F238E27FC236}">
                    <a16:creationId xmlns:a16="http://schemas.microsoft.com/office/drawing/2014/main" id="{F1BF516C-C26F-4B2E-BCEC-43C74ADBA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Rectangle 249">
                <a:extLst>
                  <a:ext uri="{FF2B5EF4-FFF2-40B4-BE49-F238E27FC236}">
                    <a16:creationId xmlns:a16="http://schemas.microsoft.com/office/drawing/2014/main" id="{1BE3C88F-2E4B-4F70-A5E0-E2CF505D94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250">
                <a:extLst>
                  <a:ext uri="{FF2B5EF4-FFF2-40B4-BE49-F238E27FC236}">
                    <a16:creationId xmlns:a16="http://schemas.microsoft.com/office/drawing/2014/main" id="{79195EE0-05F4-452B-A419-B42F146E41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251">
                <a:extLst>
                  <a:ext uri="{FF2B5EF4-FFF2-40B4-BE49-F238E27FC236}">
                    <a16:creationId xmlns:a16="http://schemas.microsoft.com/office/drawing/2014/main" id="{C2A2633E-C233-4819-AD06-7F4A45AF8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6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52">
                <a:extLst>
                  <a:ext uri="{FF2B5EF4-FFF2-40B4-BE49-F238E27FC236}">
                    <a16:creationId xmlns:a16="http://schemas.microsoft.com/office/drawing/2014/main" id="{BD7C92E5-300C-4182-BA91-809EE2181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53">
                <a:extLst>
                  <a:ext uri="{FF2B5EF4-FFF2-40B4-BE49-F238E27FC236}">
                    <a16:creationId xmlns:a16="http://schemas.microsoft.com/office/drawing/2014/main" id="{94659EE8-93FA-4125-A38C-8173A1125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Rectangle 254">
                <a:extLst>
                  <a:ext uri="{FF2B5EF4-FFF2-40B4-BE49-F238E27FC236}">
                    <a16:creationId xmlns:a16="http://schemas.microsoft.com/office/drawing/2014/main" id="{F616723E-0DE4-41B5-A428-1C84F488A9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2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Rectangle 255">
                <a:extLst>
                  <a:ext uri="{FF2B5EF4-FFF2-40B4-BE49-F238E27FC236}">
                    <a16:creationId xmlns:a16="http://schemas.microsoft.com/office/drawing/2014/main" id="{27D983EF-66DC-4360-8DEE-BA3AEFE39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56">
                <a:extLst>
                  <a:ext uri="{FF2B5EF4-FFF2-40B4-BE49-F238E27FC236}">
                    <a16:creationId xmlns:a16="http://schemas.microsoft.com/office/drawing/2014/main" id="{3C23D796-58D7-4E4E-BB4E-656512272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257">
                <a:extLst>
                  <a:ext uri="{FF2B5EF4-FFF2-40B4-BE49-F238E27FC236}">
                    <a16:creationId xmlns:a16="http://schemas.microsoft.com/office/drawing/2014/main" id="{C9DEC8F8-F40D-45C1-A9F7-105D1D23A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8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258">
                <a:extLst>
                  <a:ext uri="{FF2B5EF4-FFF2-40B4-BE49-F238E27FC236}">
                    <a16:creationId xmlns:a16="http://schemas.microsoft.com/office/drawing/2014/main" id="{C5FA358A-6372-4C8C-8A64-6F5855869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259">
                <a:extLst>
                  <a:ext uri="{FF2B5EF4-FFF2-40B4-BE49-F238E27FC236}">
                    <a16:creationId xmlns:a16="http://schemas.microsoft.com/office/drawing/2014/main" id="{4874009D-22C8-4B19-A9D7-0B94D9113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Rectangle 260">
                <a:extLst>
                  <a:ext uri="{FF2B5EF4-FFF2-40B4-BE49-F238E27FC236}">
                    <a16:creationId xmlns:a16="http://schemas.microsoft.com/office/drawing/2014/main" id="{1FA033CE-03F8-4B01-80CD-B96408435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4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Rectangle 261">
                <a:extLst>
                  <a:ext uri="{FF2B5EF4-FFF2-40B4-BE49-F238E27FC236}">
                    <a16:creationId xmlns:a16="http://schemas.microsoft.com/office/drawing/2014/main" id="{A9B507F2-219F-4812-9FB3-0A6E820056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262">
                <a:extLst>
                  <a:ext uri="{FF2B5EF4-FFF2-40B4-BE49-F238E27FC236}">
                    <a16:creationId xmlns:a16="http://schemas.microsoft.com/office/drawing/2014/main" id="{468A0113-7DA6-4316-8D04-3F5C90B1A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Rectangle 263">
                <a:extLst>
                  <a:ext uri="{FF2B5EF4-FFF2-40B4-BE49-F238E27FC236}">
                    <a16:creationId xmlns:a16="http://schemas.microsoft.com/office/drawing/2014/main" id="{392961DE-524D-4CBA-BF08-F24231D98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Rectangle 264">
                <a:extLst>
                  <a:ext uri="{FF2B5EF4-FFF2-40B4-BE49-F238E27FC236}">
                    <a16:creationId xmlns:a16="http://schemas.microsoft.com/office/drawing/2014/main" id="{648BD687-866C-41C8-A03A-5374A2F21D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3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Rectangle 265">
                <a:extLst>
                  <a:ext uri="{FF2B5EF4-FFF2-40B4-BE49-F238E27FC236}">
                    <a16:creationId xmlns:a16="http://schemas.microsoft.com/office/drawing/2014/main" id="{96A57753-FFA2-4300-BDC0-AA948F8F2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Rectangle 266">
                <a:extLst>
                  <a:ext uri="{FF2B5EF4-FFF2-40B4-BE49-F238E27FC236}">
                    <a16:creationId xmlns:a16="http://schemas.microsoft.com/office/drawing/2014/main" id="{8AA4A170-D0D5-4C70-828E-9BED312AFA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Rectangle 267">
                <a:extLst>
                  <a:ext uri="{FF2B5EF4-FFF2-40B4-BE49-F238E27FC236}">
                    <a16:creationId xmlns:a16="http://schemas.microsoft.com/office/drawing/2014/main" id="{99766070-0148-4CEE-B239-A8DC86E5D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Rectangle 268">
                <a:extLst>
                  <a:ext uri="{FF2B5EF4-FFF2-40B4-BE49-F238E27FC236}">
                    <a16:creationId xmlns:a16="http://schemas.microsoft.com/office/drawing/2014/main" id="{595E86E6-9B31-4429-97E2-871C491EB1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269">
                <a:extLst>
                  <a:ext uri="{FF2B5EF4-FFF2-40B4-BE49-F238E27FC236}">
                    <a16:creationId xmlns:a16="http://schemas.microsoft.com/office/drawing/2014/main" id="{7FCCA2BC-94CE-42DD-8C9A-20CE0C5A79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2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270">
                <a:extLst>
                  <a:ext uri="{FF2B5EF4-FFF2-40B4-BE49-F238E27FC236}">
                    <a16:creationId xmlns:a16="http://schemas.microsoft.com/office/drawing/2014/main" id="{D0B8688B-6AE4-484F-8BD1-11EAA8847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271">
                <a:extLst>
                  <a:ext uri="{FF2B5EF4-FFF2-40B4-BE49-F238E27FC236}">
                    <a16:creationId xmlns:a16="http://schemas.microsoft.com/office/drawing/2014/main" id="{54416B31-B8E0-47EB-97BA-F6DD0E580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272">
                <a:extLst>
                  <a:ext uri="{FF2B5EF4-FFF2-40B4-BE49-F238E27FC236}">
                    <a16:creationId xmlns:a16="http://schemas.microsoft.com/office/drawing/2014/main" id="{68267710-0FC1-4423-9AC4-5486C4785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Rectangle 273">
                <a:extLst>
                  <a:ext uri="{FF2B5EF4-FFF2-40B4-BE49-F238E27FC236}">
                    <a16:creationId xmlns:a16="http://schemas.microsoft.com/office/drawing/2014/main" id="{571B43C2-D5E9-4106-80A7-1FBA6563D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274">
                <a:extLst>
                  <a:ext uri="{FF2B5EF4-FFF2-40B4-BE49-F238E27FC236}">
                    <a16:creationId xmlns:a16="http://schemas.microsoft.com/office/drawing/2014/main" id="{9C99191E-C69F-4608-9D87-56EE776368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Rectangle 275">
                <a:extLst>
                  <a:ext uri="{FF2B5EF4-FFF2-40B4-BE49-F238E27FC236}">
                    <a16:creationId xmlns:a16="http://schemas.microsoft.com/office/drawing/2014/main" id="{50618DCF-ABEC-416B-A965-C26F6681E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4" y="2341"/>
                <a:ext cx="48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276">
                <a:extLst>
                  <a:ext uri="{FF2B5EF4-FFF2-40B4-BE49-F238E27FC236}">
                    <a16:creationId xmlns:a16="http://schemas.microsoft.com/office/drawing/2014/main" id="{DC91AC28-A708-4B15-8993-499A0FE15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277">
                <a:extLst>
                  <a:ext uri="{FF2B5EF4-FFF2-40B4-BE49-F238E27FC236}">
                    <a16:creationId xmlns:a16="http://schemas.microsoft.com/office/drawing/2014/main" id="{0E86ED93-2C8C-4406-ACCC-8CADF177B0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278">
                <a:extLst>
                  <a:ext uri="{FF2B5EF4-FFF2-40B4-BE49-F238E27FC236}">
                    <a16:creationId xmlns:a16="http://schemas.microsoft.com/office/drawing/2014/main" id="{7611B561-D6F9-4CAD-A1C0-5E3CA735C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Rectangle 279">
                <a:extLst>
                  <a:ext uri="{FF2B5EF4-FFF2-40B4-BE49-F238E27FC236}">
                    <a16:creationId xmlns:a16="http://schemas.microsoft.com/office/drawing/2014/main" id="{2DFF1B0D-F88B-4FC7-B847-10E707B48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Rectangle 280">
                <a:extLst>
                  <a:ext uri="{FF2B5EF4-FFF2-40B4-BE49-F238E27FC236}">
                    <a16:creationId xmlns:a16="http://schemas.microsoft.com/office/drawing/2014/main" id="{D42E4366-9E31-4DFC-90F5-DE7BD241F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Rectangle 281">
                <a:extLst>
                  <a:ext uri="{FF2B5EF4-FFF2-40B4-BE49-F238E27FC236}">
                    <a16:creationId xmlns:a16="http://schemas.microsoft.com/office/drawing/2014/main" id="{3967377E-3D60-4189-83C5-6176914D6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Rectangle 282">
                <a:extLst>
                  <a:ext uri="{FF2B5EF4-FFF2-40B4-BE49-F238E27FC236}">
                    <a16:creationId xmlns:a16="http://schemas.microsoft.com/office/drawing/2014/main" id="{A64D737E-3E3B-4A26-9F50-CF1985467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Rectangle 283">
                <a:extLst>
                  <a:ext uri="{FF2B5EF4-FFF2-40B4-BE49-F238E27FC236}">
                    <a16:creationId xmlns:a16="http://schemas.microsoft.com/office/drawing/2014/main" id="{B02F88BB-94CD-44E5-931E-6E56256C2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Rectangle 284">
                <a:extLst>
                  <a:ext uri="{FF2B5EF4-FFF2-40B4-BE49-F238E27FC236}">
                    <a16:creationId xmlns:a16="http://schemas.microsoft.com/office/drawing/2014/main" id="{D3B513FE-D388-4960-A931-1A5058CD0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Rectangle 285">
                <a:extLst>
                  <a:ext uri="{FF2B5EF4-FFF2-40B4-BE49-F238E27FC236}">
                    <a16:creationId xmlns:a16="http://schemas.microsoft.com/office/drawing/2014/main" id="{9DDEB134-D2FD-4F71-A2F8-CAAE51527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286">
                <a:extLst>
                  <a:ext uri="{FF2B5EF4-FFF2-40B4-BE49-F238E27FC236}">
                    <a16:creationId xmlns:a16="http://schemas.microsoft.com/office/drawing/2014/main" id="{6B64CAF5-685E-4A90-BD19-F9B7106A5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Rectangle 287">
                <a:extLst>
                  <a:ext uri="{FF2B5EF4-FFF2-40B4-BE49-F238E27FC236}">
                    <a16:creationId xmlns:a16="http://schemas.microsoft.com/office/drawing/2014/main" id="{B30BB273-8905-47D4-B77B-03F0473E3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2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Rectangle 288">
                <a:extLst>
                  <a:ext uri="{FF2B5EF4-FFF2-40B4-BE49-F238E27FC236}">
                    <a16:creationId xmlns:a16="http://schemas.microsoft.com/office/drawing/2014/main" id="{3DF289F7-4965-4A54-B36A-FE0395D56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Rectangle 289">
                <a:extLst>
                  <a:ext uri="{FF2B5EF4-FFF2-40B4-BE49-F238E27FC236}">
                    <a16:creationId xmlns:a16="http://schemas.microsoft.com/office/drawing/2014/main" id="{B761DBBC-B404-423A-B808-E1D14A3A02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Rectangle 290">
                <a:extLst>
                  <a:ext uri="{FF2B5EF4-FFF2-40B4-BE49-F238E27FC236}">
                    <a16:creationId xmlns:a16="http://schemas.microsoft.com/office/drawing/2014/main" id="{C46B13D7-068C-4D10-AEFE-5B0C024BD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Rectangle 291">
                <a:extLst>
                  <a:ext uri="{FF2B5EF4-FFF2-40B4-BE49-F238E27FC236}">
                    <a16:creationId xmlns:a16="http://schemas.microsoft.com/office/drawing/2014/main" id="{642600C8-0BE2-4770-BDAC-03206F964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Rectangle 292">
                <a:extLst>
                  <a:ext uri="{FF2B5EF4-FFF2-40B4-BE49-F238E27FC236}">
                    <a16:creationId xmlns:a16="http://schemas.microsoft.com/office/drawing/2014/main" id="{E6CF8AAF-9B55-4612-BC88-6301BEA93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293">
                <a:extLst>
                  <a:ext uri="{FF2B5EF4-FFF2-40B4-BE49-F238E27FC236}">
                    <a16:creationId xmlns:a16="http://schemas.microsoft.com/office/drawing/2014/main" id="{4C6B848A-5870-48F3-BF5D-379D40521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Rectangle 294">
                <a:extLst>
                  <a:ext uri="{FF2B5EF4-FFF2-40B4-BE49-F238E27FC236}">
                    <a16:creationId xmlns:a16="http://schemas.microsoft.com/office/drawing/2014/main" id="{5F523107-7A46-4113-A8C5-8721F474F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295">
                <a:extLst>
                  <a:ext uri="{FF2B5EF4-FFF2-40B4-BE49-F238E27FC236}">
                    <a16:creationId xmlns:a16="http://schemas.microsoft.com/office/drawing/2014/main" id="{926CC2BC-1BCD-4245-8D06-60B2BDEEE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296">
                <a:extLst>
                  <a:ext uri="{FF2B5EF4-FFF2-40B4-BE49-F238E27FC236}">
                    <a16:creationId xmlns:a16="http://schemas.microsoft.com/office/drawing/2014/main" id="{3025A610-9976-4A01-8DE2-777DAE252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Rectangle 297">
                <a:extLst>
                  <a:ext uri="{FF2B5EF4-FFF2-40B4-BE49-F238E27FC236}">
                    <a16:creationId xmlns:a16="http://schemas.microsoft.com/office/drawing/2014/main" id="{C3CF0164-E1DA-4D75-91A4-22AF788C9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Rectangle 298">
                <a:extLst>
                  <a:ext uri="{FF2B5EF4-FFF2-40B4-BE49-F238E27FC236}">
                    <a16:creationId xmlns:a16="http://schemas.microsoft.com/office/drawing/2014/main" id="{F1820685-7D9A-445E-8E8C-F6181BC307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Rectangle 299">
                <a:extLst>
                  <a:ext uri="{FF2B5EF4-FFF2-40B4-BE49-F238E27FC236}">
                    <a16:creationId xmlns:a16="http://schemas.microsoft.com/office/drawing/2014/main" id="{1FD54DF3-6E00-40D3-B0BC-AAE8F3BCD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6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Rectangle 300">
                <a:extLst>
                  <a:ext uri="{FF2B5EF4-FFF2-40B4-BE49-F238E27FC236}">
                    <a16:creationId xmlns:a16="http://schemas.microsoft.com/office/drawing/2014/main" id="{1933A108-8FA4-4E57-AA6C-24D7F8726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Rectangle 301">
                <a:extLst>
                  <a:ext uri="{FF2B5EF4-FFF2-40B4-BE49-F238E27FC236}">
                    <a16:creationId xmlns:a16="http://schemas.microsoft.com/office/drawing/2014/main" id="{77737C2F-34A5-4ECF-ABD3-537A14CA4F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Rectangle 302">
                <a:extLst>
                  <a:ext uri="{FF2B5EF4-FFF2-40B4-BE49-F238E27FC236}">
                    <a16:creationId xmlns:a16="http://schemas.microsoft.com/office/drawing/2014/main" id="{F045CF92-BE80-4D52-9CEC-6AC14F51BC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303">
                <a:extLst>
                  <a:ext uri="{FF2B5EF4-FFF2-40B4-BE49-F238E27FC236}">
                    <a16:creationId xmlns:a16="http://schemas.microsoft.com/office/drawing/2014/main" id="{98A3D862-049D-44AD-BDB2-665E0730B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Rectangle 304">
                <a:extLst>
                  <a:ext uri="{FF2B5EF4-FFF2-40B4-BE49-F238E27FC236}">
                    <a16:creationId xmlns:a16="http://schemas.microsoft.com/office/drawing/2014/main" id="{28A6C723-EEEC-42CB-B704-C0F8DBFE9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Rectangle 305">
                <a:extLst>
                  <a:ext uri="{FF2B5EF4-FFF2-40B4-BE49-F238E27FC236}">
                    <a16:creationId xmlns:a16="http://schemas.microsoft.com/office/drawing/2014/main" id="{2A1D702B-ADD9-467C-B252-8AD06BBA4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8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Rectangle 306">
                <a:extLst>
                  <a:ext uri="{FF2B5EF4-FFF2-40B4-BE49-F238E27FC236}">
                    <a16:creationId xmlns:a16="http://schemas.microsoft.com/office/drawing/2014/main" id="{F3F8533D-8DCB-4203-8CD4-ABEAE2908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Rectangle 307">
                <a:extLst>
                  <a:ext uri="{FF2B5EF4-FFF2-40B4-BE49-F238E27FC236}">
                    <a16:creationId xmlns:a16="http://schemas.microsoft.com/office/drawing/2014/main" id="{40AB1F32-8D32-46EF-8B03-043114B58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Rectangle 308">
                <a:extLst>
                  <a:ext uri="{FF2B5EF4-FFF2-40B4-BE49-F238E27FC236}">
                    <a16:creationId xmlns:a16="http://schemas.microsoft.com/office/drawing/2014/main" id="{3BEECDF6-DC66-46AA-AF0E-2A03FA11E4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Rectangle 309">
                <a:extLst>
                  <a:ext uri="{FF2B5EF4-FFF2-40B4-BE49-F238E27FC236}">
                    <a16:creationId xmlns:a16="http://schemas.microsoft.com/office/drawing/2014/main" id="{14D48761-E184-412E-B0DE-DA4D75A42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Rectangle 310">
                <a:extLst>
                  <a:ext uri="{FF2B5EF4-FFF2-40B4-BE49-F238E27FC236}">
                    <a16:creationId xmlns:a16="http://schemas.microsoft.com/office/drawing/2014/main" id="{F3F2D3DC-6F0C-4D14-B7E2-DD9583AF2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311">
                <a:extLst>
                  <a:ext uri="{FF2B5EF4-FFF2-40B4-BE49-F238E27FC236}">
                    <a16:creationId xmlns:a16="http://schemas.microsoft.com/office/drawing/2014/main" id="{5F889F99-AE3C-4532-BAF7-2798BA9B1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Rectangle 312">
                <a:extLst>
                  <a:ext uri="{FF2B5EF4-FFF2-40B4-BE49-F238E27FC236}">
                    <a16:creationId xmlns:a16="http://schemas.microsoft.com/office/drawing/2014/main" id="{11FF9B64-5618-435B-BD74-99659F2ECB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Rectangle 313">
                <a:extLst>
                  <a:ext uri="{FF2B5EF4-FFF2-40B4-BE49-F238E27FC236}">
                    <a16:creationId xmlns:a16="http://schemas.microsoft.com/office/drawing/2014/main" id="{1233273B-0828-48BC-8363-F9259F247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314">
                <a:extLst>
                  <a:ext uri="{FF2B5EF4-FFF2-40B4-BE49-F238E27FC236}">
                    <a16:creationId xmlns:a16="http://schemas.microsoft.com/office/drawing/2014/main" id="{B491C054-A547-411D-B6BF-BB17014C3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Rectangle 315">
                <a:extLst>
                  <a:ext uri="{FF2B5EF4-FFF2-40B4-BE49-F238E27FC236}">
                    <a16:creationId xmlns:a16="http://schemas.microsoft.com/office/drawing/2014/main" id="{CEEAB6C5-E777-4C5E-A953-960D86B54A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Rectangle 316">
                <a:extLst>
                  <a:ext uri="{FF2B5EF4-FFF2-40B4-BE49-F238E27FC236}">
                    <a16:creationId xmlns:a16="http://schemas.microsoft.com/office/drawing/2014/main" id="{45ACDEE1-4395-4B02-AAE1-A8E51ED38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Rectangle 317">
                <a:extLst>
                  <a:ext uri="{FF2B5EF4-FFF2-40B4-BE49-F238E27FC236}">
                    <a16:creationId xmlns:a16="http://schemas.microsoft.com/office/drawing/2014/main" id="{379501C6-C00F-46D9-8474-8BD44F1A30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2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Rectangle 318">
                <a:extLst>
                  <a:ext uri="{FF2B5EF4-FFF2-40B4-BE49-F238E27FC236}">
                    <a16:creationId xmlns:a16="http://schemas.microsoft.com/office/drawing/2014/main" id="{8B8AE216-A1CA-4075-9209-6B408D7AF2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Rectangle 319">
                <a:extLst>
                  <a:ext uri="{FF2B5EF4-FFF2-40B4-BE49-F238E27FC236}">
                    <a16:creationId xmlns:a16="http://schemas.microsoft.com/office/drawing/2014/main" id="{1D6EE35A-B2F7-49A3-8C10-A8190A274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Rectangle 320">
                <a:extLst>
                  <a:ext uri="{FF2B5EF4-FFF2-40B4-BE49-F238E27FC236}">
                    <a16:creationId xmlns:a16="http://schemas.microsoft.com/office/drawing/2014/main" id="{A8AEC61D-9A7D-49C8-B5B7-1E59DEB02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Rectangle 321">
                <a:extLst>
                  <a:ext uri="{FF2B5EF4-FFF2-40B4-BE49-F238E27FC236}">
                    <a16:creationId xmlns:a16="http://schemas.microsoft.com/office/drawing/2014/main" id="{9BBA0527-CAAD-44A5-BD1B-3A709DE1D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Rectangle 322">
                <a:extLst>
                  <a:ext uri="{FF2B5EF4-FFF2-40B4-BE49-F238E27FC236}">
                    <a16:creationId xmlns:a16="http://schemas.microsoft.com/office/drawing/2014/main" id="{3A114D47-A060-420B-85F4-0AC4D69EC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Rectangle 323">
                <a:extLst>
                  <a:ext uri="{FF2B5EF4-FFF2-40B4-BE49-F238E27FC236}">
                    <a16:creationId xmlns:a16="http://schemas.microsoft.com/office/drawing/2014/main" id="{EBCC7040-2945-4668-A32A-F8D1D3C60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4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Rectangle 324">
                <a:extLst>
                  <a:ext uri="{FF2B5EF4-FFF2-40B4-BE49-F238E27FC236}">
                    <a16:creationId xmlns:a16="http://schemas.microsoft.com/office/drawing/2014/main" id="{3D7FC4E6-47AE-46BB-99D6-1C54ED88DF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Rectangle 325">
                <a:extLst>
                  <a:ext uri="{FF2B5EF4-FFF2-40B4-BE49-F238E27FC236}">
                    <a16:creationId xmlns:a16="http://schemas.microsoft.com/office/drawing/2014/main" id="{8ADA80A5-71ED-473C-9503-6B8C88F7E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Rectangle 326">
                <a:extLst>
                  <a:ext uri="{FF2B5EF4-FFF2-40B4-BE49-F238E27FC236}">
                    <a16:creationId xmlns:a16="http://schemas.microsoft.com/office/drawing/2014/main" id="{0E3A8612-45FC-437B-8431-EC06128407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Rectangle 327">
                <a:extLst>
                  <a:ext uri="{FF2B5EF4-FFF2-40B4-BE49-F238E27FC236}">
                    <a16:creationId xmlns:a16="http://schemas.microsoft.com/office/drawing/2014/main" id="{9D6D1744-880A-4E8F-9065-0B3EBD44D2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Rectangle 328">
                <a:extLst>
                  <a:ext uri="{FF2B5EF4-FFF2-40B4-BE49-F238E27FC236}">
                    <a16:creationId xmlns:a16="http://schemas.microsoft.com/office/drawing/2014/main" id="{B6095B94-DFCB-4A77-976E-346FB88836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Rectangle 329">
                <a:extLst>
                  <a:ext uri="{FF2B5EF4-FFF2-40B4-BE49-F238E27FC236}">
                    <a16:creationId xmlns:a16="http://schemas.microsoft.com/office/drawing/2014/main" id="{797AC35A-F075-41DF-B173-1AB9A3277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Rectangle 330">
                <a:extLst>
                  <a:ext uri="{FF2B5EF4-FFF2-40B4-BE49-F238E27FC236}">
                    <a16:creationId xmlns:a16="http://schemas.microsoft.com/office/drawing/2014/main" id="{F713A47C-A446-4E68-A806-7D05CCB85C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Rectangle 331">
                <a:extLst>
                  <a:ext uri="{FF2B5EF4-FFF2-40B4-BE49-F238E27FC236}">
                    <a16:creationId xmlns:a16="http://schemas.microsoft.com/office/drawing/2014/main" id="{4E16DF2B-42C3-4D78-890A-33996392A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Rectangle 332">
                <a:extLst>
                  <a:ext uri="{FF2B5EF4-FFF2-40B4-BE49-F238E27FC236}">
                    <a16:creationId xmlns:a16="http://schemas.microsoft.com/office/drawing/2014/main" id="{86506177-F839-4A69-81D9-5EB36960E9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Rectangle 333">
                <a:extLst>
                  <a:ext uri="{FF2B5EF4-FFF2-40B4-BE49-F238E27FC236}">
                    <a16:creationId xmlns:a16="http://schemas.microsoft.com/office/drawing/2014/main" id="{9ED1F87F-37D9-4EDE-B51E-CB13C5F14B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Rectangle 334">
                <a:extLst>
                  <a:ext uri="{FF2B5EF4-FFF2-40B4-BE49-F238E27FC236}">
                    <a16:creationId xmlns:a16="http://schemas.microsoft.com/office/drawing/2014/main" id="{152CDD41-C792-47EC-9F64-29294BE54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Rectangle 335">
                <a:extLst>
                  <a:ext uri="{FF2B5EF4-FFF2-40B4-BE49-F238E27FC236}">
                    <a16:creationId xmlns:a16="http://schemas.microsoft.com/office/drawing/2014/main" id="{E06564DE-3AAB-4056-8F11-DE3CEBCF9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8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Rectangle 336">
                <a:extLst>
                  <a:ext uri="{FF2B5EF4-FFF2-40B4-BE49-F238E27FC236}">
                    <a16:creationId xmlns:a16="http://schemas.microsoft.com/office/drawing/2014/main" id="{563C7C19-19D6-4208-B403-A771EC25C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Rectangle 337">
                <a:extLst>
                  <a:ext uri="{FF2B5EF4-FFF2-40B4-BE49-F238E27FC236}">
                    <a16:creationId xmlns:a16="http://schemas.microsoft.com/office/drawing/2014/main" id="{7F7F337C-6CCE-43AB-A93E-752ACA176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Rectangle 338">
                <a:extLst>
                  <a:ext uri="{FF2B5EF4-FFF2-40B4-BE49-F238E27FC236}">
                    <a16:creationId xmlns:a16="http://schemas.microsoft.com/office/drawing/2014/main" id="{2C0DA9DE-6A48-4A8A-A302-B4BA6547E7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4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Rectangle 339">
                <a:extLst>
                  <a:ext uri="{FF2B5EF4-FFF2-40B4-BE49-F238E27FC236}">
                    <a16:creationId xmlns:a16="http://schemas.microsoft.com/office/drawing/2014/main" id="{1D48B68B-1C27-4A15-A212-DBFDFAEE29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Rectangle 340">
                <a:extLst>
                  <a:ext uri="{FF2B5EF4-FFF2-40B4-BE49-F238E27FC236}">
                    <a16:creationId xmlns:a16="http://schemas.microsoft.com/office/drawing/2014/main" id="{34F2B1E6-3D64-4B3D-9E56-AB9714387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Rectangle 341">
                <a:extLst>
                  <a:ext uri="{FF2B5EF4-FFF2-40B4-BE49-F238E27FC236}">
                    <a16:creationId xmlns:a16="http://schemas.microsoft.com/office/drawing/2014/main" id="{6597D8F7-21D0-441B-8AE7-081F556673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Rectangle 342">
                <a:extLst>
                  <a:ext uri="{FF2B5EF4-FFF2-40B4-BE49-F238E27FC236}">
                    <a16:creationId xmlns:a16="http://schemas.microsoft.com/office/drawing/2014/main" id="{57032536-5F0A-4456-A820-E7B0F48E89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Rectangle 343">
                <a:extLst>
                  <a:ext uri="{FF2B5EF4-FFF2-40B4-BE49-F238E27FC236}">
                    <a16:creationId xmlns:a16="http://schemas.microsoft.com/office/drawing/2014/main" id="{16D83D2C-8DAA-4F14-8191-CF2204AAC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Rectangle 344">
                <a:extLst>
                  <a:ext uri="{FF2B5EF4-FFF2-40B4-BE49-F238E27FC236}">
                    <a16:creationId xmlns:a16="http://schemas.microsoft.com/office/drawing/2014/main" id="{DFB0495F-C377-496F-89B6-3DAA090984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6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Rectangle 345">
                <a:extLst>
                  <a:ext uri="{FF2B5EF4-FFF2-40B4-BE49-F238E27FC236}">
                    <a16:creationId xmlns:a16="http://schemas.microsoft.com/office/drawing/2014/main" id="{D0C80A9F-1CB2-4DDF-B1B6-3758C8F8ED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Rectangle 346">
                <a:extLst>
                  <a:ext uri="{FF2B5EF4-FFF2-40B4-BE49-F238E27FC236}">
                    <a16:creationId xmlns:a16="http://schemas.microsoft.com/office/drawing/2014/main" id="{1D2E4D0C-1C93-46AA-9F69-1FE9C81A4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Rectangle 347">
                <a:extLst>
                  <a:ext uri="{FF2B5EF4-FFF2-40B4-BE49-F238E27FC236}">
                    <a16:creationId xmlns:a16="http://schemas.microsoft.com/office/drawing/2014/main" id="{885DAE9D-4180-4AFB-AF3C-B0533B3F47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2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Rectangle 348">
                <a:extLst>
                  <a:ext uri="{FF2B5EF4-FFF2-40B4-BE49-F238E27FC236}">
                    <a16:creationId xmlns:a16="http://schemas.microsoft.com/office/drawing/2014/main" id="{4C31CD9D-EFFE-438B-913D-78094E138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Rectangle 349">
                <a:extLst>
                  <a:ext uri="{FF2B5EF4-FFF2-40B4-BE49-F238E27FC236}">
                    <a16:creationId xmlns:a16="http://schemas.microsoft.com/office/drawing/2014/main" id="{EB9B4967-C671-4F8F-A413-8B94151798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Rectangle 350">
                <a:extLst>
                  <a:ext uri="{FF2B5EF4-FFF2-40B4-BE49-F238E27FC236}">
                    <a16:creationId xmlns:a16="http://schemas.microsoft.com/office/drawing/2014/main" id="{8B330EDD-3377-425E-B043-17517EF78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Rectangle 351">
                <a:extLst>
                  <a:ext uri="{FF2B5EF4-FFF2-40B4-BE49-F238E27FC236}">
                    <a16:creationId xmlns:a16="http://schemas.microsoft.com/office/drawing/2014/main" id="{DD59D9E1-1A01-43D5-8028-F85DDC1667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Rectangle 352">
                <a:extLst>
                  <a:ext uri="{FF2B5EF4-FFF2-40B4-BE49-F238E27FC236}">
                    <a16:creationId xmlns:a16="http://schemas.microsoft.com/office/drawing/2014/main" id="{BDB7E6BA-5A1B-4D58-A1E3-B8B82AAE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" name="Rectangle 353">
                <a:extLst>
                  <a:ext uri="{FF2B5EF4-FFF2-40B4-BE49-F238E27FC236}">
                    <a16:creationId xmlns:a16="http://schemas.microsoft.com/office/drawing/2014/main" id="{7B43EB66-9D31-4BC3-A37A-4E00E4B8F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4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" name="Rectangle 354">
                <a:extLst>
                  <a:ext uri="{FF2B5EF4-FFF2-40B4-BE49-F238E27FC236}">
                    <a16:creationId xmlns:a16="http://schemas.microsoft.com/office/drawing/2014/main" id="{5DDD0BB3-E3EB-4196-9B0F-FB3CA52FB5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" name="Rectangle 355">
                <a:extLst>
                  <a:ext uri="{FF2B5EF4-FFF2-40B4-BE49-F238E27FC236}">
                    <a16:creationId xmlns:a16="http://schemas.microsoft.com/office/drawing/2014/main" id="{970555DC-D53A-44C2-89DF-5AA87DBDD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" name="Rectangle 356">
                <a:extLst>
                  <a:ext uri="{FF2B5EF4-FFF2-40B4-BE49-F238E27FC236}">
                    <a16:creationId xmlns:a16="http://schemas.microsoft.com/office/drawing/2014/main" id="{9DF953C5-EAD9-44A5-96E1-A33B92FCC9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0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" name="Rectangle 357">
                <a:extLst>
                  <a:ext uri="{FF2B5EF4-FFF2-40B4-BE49-F238E27FC236}">
                    <a16:creationId xmlns:a16="http://schemas.microsoft.com/office/drawing/2014/main" id="{0E8CB3DC-572B-493A-AFF0-4D696C0AA2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" name="Rectangle 358">
                <a:extLst>
                  <a:ext uri="{FF2B5EF4-FFF2-40B4-BE49-F238E27FC236}">
                    <a16:creationId xmlns:a16="http://schemas.microsoft.com/office/drawing/2014/main" id="{3E034FBA-2A5A-41A3-B00F-06FEA07069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6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" name="Rectangle 359">
                <a:extLst>
                  <a:ext uri="{FF2B5EF4-FFF2-40B4-BE49-F238E27FC236}">
                    <a16:creationId xmlns:a16="http://schemas.microsoft.com/office/drawing/2014/main" id="{E88F9415-AFCB-4CD8-93CA-1303E658CD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6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" name="Rectangle 360">
                <a:extLst>
                  <a:ext uri="{FF2B5EF4-FFF2-40B4-BE49-F238E27FC236}">
                    <a16:creationId xmlns:a16="http://schemas.microsoft.com/office/drawing/2014/main" id="{3F33D624-BF17-4AA4-9832-77330F6671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" name="Rectangle 361">
                <a:extLst>
                  <a:ext uri="{FF2B5EF4-FFF2-40B4-BE49-F238E27FC236}">
                    <a16:creationId xmlns:a16="http://schemas.microsoft.com/office/drawing/2014/main" id="{5E915369-E0A0-4EA5-9B63-CAAB25920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" name="Rectangle 362">
                <a:extLst>
                  <a:ext uri="{FF2B5EF4-FFF2-40B4-BE49-F238E27FC236}">
                    <a16:creationId xmlns:a16="http://schemas.microsoft.com/office/drawing/2014/main" id="{3271DDFD-A5A1-402F-A58C-9035B5D41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2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" name="Rectangle 363">
                <a:extLst>
                  <a:ext uri="{FF2B5EF4-FFF2-40B4-BE49-F238E27FC236}">
                    <a16:creationId xmlns:a16="http://schemas.microsoft.com/office/drawing/2014/main" id="{1FB5CA1E-062F-4CCC-B1A0-A1BAA8C96B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" name="Rectangle 364">
                <a:extLst>
                  <a:ext uri="{FF2B5EF4-FFF2-40B4-BE49-F238E27FC236}">
                    <a16:creationId xmlns:a16="http://schemas.microsoft.com/office/drawing/2014/main" id="{273E63BE-1665-42CE-A9B5-A84B15FA8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" name="Rectangle 365">
                <a:extLst>
                  <a:ext uri="{FF2B5EF4-FFF2-40B4-BE49-F238E27FC236}">
                    <a16:creationId xmlns:a16="http://schemas.microsoft.com/office/drawing/2014/main" id="{6DC90D7B-74F5-4E7F-9959-A8F3E0D68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8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" name="Rectangle 366">
                <a:extLst>
                  <a:ext uri="{FF2B5EF4-FFF2-40B4-BE49-F238E27FC236}">
                    <a16:creationId xmlns:a16="http://schemas.microsoft.com/office/drawing/2014/main" id="{9D24D494-0031-4CDA-9722-93EA905525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" name="Rectangle 367">
                <a:extLst>
                  <a:ext uri="{FF2B5EF4-FFF2-40B4-BE49-F238E27FC236}">
                    <a16:creationId xmlns:a16="http://schemas.microsoft.com/office/drawing/2014/main" id="{989820FC-FBA9-4932-A07C-F15833F28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" name="Rectangle 368">
                <a:extLst>
                  <a:ext uri="{FF2B5EF4-FFF2-40B4-BE49-F238E27FC236}">
                    <a16:creationId xmlns:a16="http://schemas.microsoft.com/office/drawing/2014/main" id="{2B6EAAE1-D098-46CF-9AF0-743DFDBAE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4" y="2341"/>
                <a:ext cx="18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" name="Rectangle 369">
                <a:extLst>
                  <a:ext uri="{FF2B5EF4-FFF2-40B4-BE49-F238E27FC236}">
                    <a16:creationId xmlns:a16="http://schemas.microsoft.com/office/drawing/2014/main" id="{4013EA56-CD97-400C-ACB2-43AEAA057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" name="Rectangle 370">
                <a:extLst>
                  <a:ext uri="{FF2B5EF4-FFF2-40B4-BE49-F238E27FC236}">
                    <a16:creationId xmlns:a16="http://schemas.microsoft.com/office/drawing/2014/main" id="{7A918AE4-AF11-4CA9-81F5-32A981C8A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" name="Rectangle 371">
                <a:extLst>
                  <a:ext uri="{FF2B5EF4-FFF2-40B4-BE49-F238E27FC236}">
                    <a16:creationId xmlns:a16="http://schemas.microsoft.com/office/drawing/2014/main" id="{649243CD-6CF6-45F4-B9AE-DB2C36851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0" y="2341"/>
                <a:ext cx="54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" name="Rectangle 372">
                <a:extLst>
                  <a:ext uri="{FF2B5EF4-FFF2-40B4-BE49-F238E27FC236}">
                    <a16:creationId xmlns:a16="http://schemas.microsoft.com/office/drawing/2014/main" id="{7615BF64-2C88-4387-80AE-7E28EFF18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Rectangle 373">
                <a:extLst>
                  <a:ext uri="{FF2B5EF4-FFF2-40B4-BE49-F238E27FC236}">
                    <a16:creationId xmlns:a16="http://schemas.microsoft.com/office/drawing/2014/main" id="{B3CE1256-2DDB-4B5E-825B-B4F314BB11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0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" name="Rectangle 374">
                <a:extLst>
                  <a:ext uri="{FF2B5EF4-FFF2-40B4-BE49-F238E27FC236}">
                    <a16:creationId xmlns:a16="http://schemas.microsoft.com/office/drawing/2014/main" id="{46235074-0AFD-4585-A3FC-3EAA463D26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70" y="2341"/>
                <a:ext cx="24" cy="18"/>
              </a:xfrm>
              <a:prstGeom prst="rect">
                <a:avLst/>
              </a:prstGeom>
              <a:solidFill>
                <a:srgbClr val="C0C000"/>
              </a:solidFill>
              <a:ln w="9525">
                <a:solidFill>
                  <a:srgbClr val="C0C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" name="Rectangle 375">
                <a:extLst>
                  <a:ext uri="{FF2B5EF4-FFF2-40B4-BE49-F238E27FC236}">
                    <a16:creationId xmlns:a16="http://schemas.microsoft.com/office/drawing/2014/main" id="{5725AAFA-FAB4-464C-80D6-E16A04738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94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" name="Rectangle 376">
                <a:extLst>
                  <a:ext uri="{FF2B5EF4-FFF2-40B4-BE49-F238E27FC236}">
                    <a16:creationId xmlns:a16="http://schemas.microsoft.com/office/drawing/2014/main" id="{729667EE-B772-45F8-87AD-DA7D57325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12" y="2341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" name="Rectangle 377">
                <a:extLst>
                  <a:ext uri="{FF2B5EF4-FFF2-40B4-BE49-F238E27FC236}">
                    <a16:creationId xmlns:a16="http://schemas.microsoft.com/office/drawing/2014/main" id="{3B46A0C9-9BBF-47D6-8D0C-E51D36861A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4" y="2329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Rectangle 378">
                <a:extLst>
                  <a:ext uri="{FF2B5EF4-FFF2-40B4-BE49-F238E27FC236}">
                    <a16:creationId xmlns:a16="http://schemas.microsoft.com/office/drawing/2014/main" id="{C642F28F-F5A6-44D2-AE81-8E781F306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6" y="231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" name="Rectangle 379">
                <a:extLst>
                  <a:ext uri="{FF2B5EF4-FFF2-40B4-BE49-F238E27FC236}">
                    <a16:creationId xmlns:a16="http://schemas.microsoft.com/office/drawing/2014/main" id="{8632AE82-424F-496C-9E7F-C2FD5B8FB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0" y="2329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" name="Rectangle 380">
                <a:extLst>
                  <a:ext uri="{FF2B5EF4-FFF2-40B4-BE49-F238E27FC236}">
                    <a16:creationId xmlns:a16="http://schemas.microsoft.com/office/drawing/2014/main" id="{D47A283B-91B4-4B7B-B962-F7E9CE221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2" y="231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" name="Rectangle 381">
                <a:extLst>
                  <a:ext uri="{FF2B5EF4-FFF2-40B4-BE49-F238E27FC236}">
                    <a16:creationId xmlns:a16="http://schemas.microsoft.com/office/drawing/2014/main" id="{63C540EA-2493-4776-BAF9-10D9AF7BC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8" y="231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" name="Rectangle 382">
                <a:extLst>
                  <a:ext uri="{FF2B5EF4-FFF2-40B4-BE49-F238E27FC236}">
                    <a16:creationId xmlns:a16="http://schemas.microsoft.com/office/drawing/2014/main" id="{153D97A8-0959-4675-BD76-594EB1041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8" y="231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" name="Rectangle 383">
                <a:extLst>
                  <a:ext uri="{FF2B5EF4-FFF2-40B4-BE49-F238E27FC236}">
                    <a16:creationId xmlns:a16="http://schemas.microsoft.com/office/drawing/2014/main" id="{7896A5F2-C0B9-476A-A5A0-5D15F544B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4" y="231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Rectangle 384">
                <a:extLst>
                  <a:ext uri="{FF2B5EF4-FFF2-40B4-BE49-F238E27FC236}">
                    <a16:creationId xmlns:a16="http://schemas.microsoft.com/office/drawing/2014/main" id="{A0DF3EF7-4444-4F8B-9284-48ED2B47FF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231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Rectangle 385">
                <a:extLst>
                  <a:ext uri="{FF2B5EF4-FFF2-40B4-BE49-F238E27FC236}">
                    <a16:creationId xmlns:a16="http://schemas.microsoft.com/office/drawing/2014/main" id="{EF9B3C5F-867F-4E07-A4DE-D691A234D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6" y="231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Rectangle 386">
                <a:extLst>
                  <a:ext uri="{FF2B5EF4-FFF2-40B4-BE49-F238E27FC236}">
                    <a16:creationId xmlns:a16="http://schemas.microsoft.com/office/drawing/2014/main" id="{891D10EC-9E5E-430D-A8AB-278068970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42" y="231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" name="Rectangle 387">
                <a:extLst>
                  <a:ext uri="{FF2B5EF4-FFF2-40B4-BE49-F238E27FC236}">
                    <a16:creationId xmlns:a16="http://schemas.microsoft.com/office/drawing/2014/main" id="{E4E158C4-444B-4E04-99EE-9CFA1813F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0" y="2329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Rectangle 388">
                <a:extLst>
                  <a:ext uri="{FF2B5EF4-FFF2-40B4-BE49-F238E27FC236}">
                    <a16:creationId xmlns:a16="http://schemas.microsoft.com/office/drawing/2014/main" id="{7BC04B39-3D20-4C22-9C1B-9C1776B886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02" y="231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" name="Rectangle 389">
                <a:extLst>
                  <a:ext uri="{FF2B5EF4-FFF2-40B4-BE49-F238E27FC236}">
                    <a16:creationId xmlns:a16="http://schemas.microsoft.com/office/drawing/2014/main" id="{F34D2CAA-70A6-4346-AEC5-A8567D2E6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26" y="2329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91" name="Rectangle 28">
              <a:extLst>
                <a:ext uri="{FF2B5EF4-FFF2-40B4-BE49-F238E27FC236}">
                  <a16:creationId xmlns:a16="http://schemas.microsoft.com/office/drawing/2014/main" id="{E1977DDC-B0E4-46BD-90D2-5DE9A09D22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43200"/>
              <a:ext cx="9144000" cy="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sp>
          <p:nvSpPr>
            <p:cNvPr id="392" name="Rectangle 40">
              <a:extLst>
                <a:ext uri="{FF2B5EF4-FFF2-40B4-BE49-F238E27FC236}">
                  <a16:creationId xmlns:a16="http://schemas.microsoft.com/office/drawing/2014/main" id="{CDF885F8-71AB-4871-BE39-8C5D3873E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128838"/>
              <a:ext cx="9144000" cy="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393" name="Object 193">
              <a:extLst>
                <a:ext uri="{FF2B5EF4-FFF2-40B4-BE49-F238E27FC236}">
                  <a16:creationId xmlns:a16="http://schemas.microsoft.com/office/drawing/2014/main" id="{8B769F1D-4CF4-46DA-A0E9-F984E061E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23774" y="1104344"/>
            <a:ext cx="988315" cy="368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6" imgW="799756" imgH="241415" progId="Equation.DSMT4">
                    <p:embed/>
                  </p:oleObj>
                </mc:Choice>
                <mc:Fallback>
                  <p:oleObj name="Equation" r:id="rId6" imgW="799756" imgH="241415" progId="Equation.DSMT4">
                    <p:embed/>
                    <p:pic>
                      <p:nvPicPr>
                        <p:cNvPr id="393" name="Object 193">
                          <a:extLst>
                            <a:ext uri="{FF2B5EF4-FFF2-40B4-BE49-F238E27FC236}">
                              <a16:creationId xmlns:a16="http://schemas.microsoft.com/office/drawing/2014/main" id="{8B769F1D-4CF4-46DA-A0E9-F984E061E6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3774" y="1104344"/>
                          <a:ext cx="988315" cy="3685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4" name="Object 6">
              <a:extLst>
                <a:ext uri="{FF2B5EF4-FFF2-40B4-BE49-F238E27FC236}">
                  <a16:creationId xmlns:a16="http://schemas.microsoft.com/office/drawing/2014/main" id="{FFA24D2F-255D-4440-83E3-1807E1DD3F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26238" y="2309523"/>
            <a:ext cx="772954" cy="408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8" imgW="585000" imgH="228240" progId="Equation.3">
                    <p:embed/>
                  </p:oleObj>
                </mc:Choice>
                <mc:Fallback>
                  <p:oleObj name="Equation" r:id="rId8" imgW="585000" imgH="228240" progId="Equation.3">
                    <p:embed/>
                    <p:pic>
                      <p:nvPicPr>
                        <p:cNvPr id="394" name="Object 6">
                          <a:extLst>
                            <a:ext uri="{FF2B5EF4-FFF2-40B4-BE49-F238E27FC236}">
                              <a16:creationId xmlns:a16="http://schemas.microsoft.com/office/drawing/2014/main" id="{FFA24D2F-255D-4440-83E3-1807E1DD3F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238" y="2309523"/>
                          <a:ext cx="772954" cy="4080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95" name="Straight Arrow Connector 394">
            <a:extLst>
              <a:ext uri="{FF2B5EF4-FFF2-40B4-BE49-F238E27FC236}">
                <a16:creationId xmlns:a16="http://schemas.microsoft.com/office/drawing/2014/main" id="{C25B4D98-CDFA-4894-AF73-AD94A1044D5D}"/>
              </a:ext>
            </a:extLst>
          </p:cNvPr>
          <p:cNvCxnSpPr>
            <a:cxnSpLocks/>
            <a:endCxn id="248" idx="1"/>
          </p:cNvCxnSpPr>
          <p:nvPr/>
        </p:nvCxnSpPr>
        <p:spPr bwMode="auto">
          <a:xfrm flipH="1" flipV="1">
            <a:off x="1238242" y="2804821"/>
            <a:ext cx="850360" cy="554446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rgbClr val="800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6" name="Straight Arrow Connector 395">
            <a:extLst>
              <a:ext uri="{FF2B5EF4-FFF2-40B4-BE49-F238E27FC236}">
                <a16:creationId xmlns:a16="http://schemas.microsoft.com/office/drawing/2014/main" id="{BDF665C9-7684-4690-ABEC-80CEEFD45EFD}"/>
              </a:ext>
            </a:extLst>
          </p:cNvPr>
          <p:cNvCxnSpPr>
            <a:cxnSpLocks/>
            <a:endCxn id="178" idx="0"/>
          </p:cNvCxnSpPr>
          <p:nvPr/>
        </p:nvCxnSpPr>
        <p:spPr bwMode="auto">
          <a:xfrm flipV="1">
            <a:off x="5083921" y="2795296"/>
            <a:ext cx="3121197" cy="552646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rgbClr val="80008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97" name="Straight Arrow Connector 396">
            <a:extLst>
              <a:ext uri="{FF2B5EF4-FFF2-40B4-BE49-F238E27FC236}">
                <a16:creationId xmlns:a16="http://schemas.microsoft.com/office/drawing/2014/main" id="{B728D225-4521-4233-832A-78EEAF60B3A1}"/>
              </a:ext>
            </a:extLst>
          </p:cNvPr>
          <p:cNvCxnSpPr>
            <a:cxnSpLocks/>
          </p:cNvCxnSpPr>
          <p:nvPr/>
        </p:nvCxnSpPr>
        <p:spPr bwMode="auto">
          <a:xfrm flipV="1">
            <a:off x="8054753" y="2821319"/>
            <a:ext cx="803742" cy="502280"/>
          </a:xfrm>
          <a:prstGeom prst="straightConnector1">
            <a:avLst/>
          </a:prstGeom>
          <a:solidFill>
            <a:schemeClr val="accent1"/>
          </a:solidFill>
          <a:ln w="12699" cap="flat" cmpd="sng" algn="ctr">
            <a:solidFill>
              <a:srgbClr val="80008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97816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8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123478"/>
            <a:ext cx="7190184" cy="85725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‘</a:t>
            </a:r>
            <a:r>
              <a:rPr lang="en-US" alt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Dogbone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’ RLA </a:t>
            </a:r>
            <a:r>
              <a:rPr lang="en-US" alt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Linac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D68E31-B8EF-4761-AA6C-C1F48191C2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339" y="777600"/>
            <a:ext cx="7137461" cy="4147283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id="{360F9208-FFAC-4A1E-A84F-02684FDC49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124" y="1198993"/>
            <a:ext cx="2852846" cy="116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9274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51470"/>
            <a:ext cx="7190184" cy="85725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‘</a:t>
            </a:r>
            <a:r>
              <a:rPr lang="en-US" alt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Dogbone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’ RLA 1 – RF Components 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11" name="Picture 7">
            <a:extLst>
              <a:ext uri="{FF2B5EF4-FFF2-40B4-BE49-F238E27FC236}">
                <a16:creationId xmlns:a16="http://schemas.microsoft.com/office/drawing/2014/main" id="{21139A4E-B4D7-42AE-A500-CE6B22276F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152" y="2338646"/>
            <a:ext cx="2852846" cy="1169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3B3622-2F68-463E-965E-004BF2F7F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85964"/>
              </p:ext>
            </p:extLst>
          </p:nvPr>
        </p:nvGraphicFramePr>
        <p:xfrm>
          <a:off x="1403648" y="627534"/>
          <a:ext cx="3540329" cy="437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Worksheet" r:id="rId5" imgW="3686031" imgH="4552765" progId="Excel.Sheet.12">
                  <p:embed/>
                </p:oleObj>
              </mc:Choice>
              <mc:Fallback>
                <p:oleObj name="Worksheet" r:id="rId5" imgW="3686031" imgH="455276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627534"/>
                        <a:ext cx="3540329" cy="437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DF47C2B4-1590-466E-AF09-9F31C0669D26}"/>
              </a:ext>
            </a:extLst>
          </p:cNvPr>
          <p:cNvGrpSpPr/>
          <p:nvPr/>
        </p:nvGrpSpPr>
        <p:grpSpPr>
          <a:xfrm>
            <a:off x="5648003" y="1510203"/>
            <a:ext cx="3100461" cy="764300"/>
            <a:chOff x="5648003" y="1510203"/>
            <a:chExt cx="3100461" cy="764300"/>
          </a:xfrm>
        </p:grpSpPr>
        <p:pic>
          <p:nvPicPr>
            <p:cNvPr id="10" name="Picture 11">
              <a:extLst>
                <a:ext uri="{FF2B5EF4-FFF2-40B4-BE49-F238E27FC236}">
                  <a16:creationId xmlns:a16="http://schemas.microsoft.com/office/drawing/2014/main" id="{F1AEC9BB-34A3-417E-92A9-A652AC47DF9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8003" y="1510203"/>
              <a:ext cx="3100461" cy="76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E8023266-6985-4D9B-B2F0-37CC0A804476}"/>
                </a:ext>
              </a:extLst>
            </p:cNvPr>
            <p:cNvSpPr/>
            <p:nvPr/>
          </p:nvSpPr>
          <p:spPr>
            <a:xfrm>
              <a:off x="5989446" y="1836379"/>
              <a:ext cx="504056" cy="305658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658398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43725" y="198091"/>
            <a:ext cx="7190184" cy="684658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Higgs Factory: 5-pass RLA (5 </a:t>
            </a:r>
            <a:r>
              <a:rPr lang="en-US" altLang="en-US" sz="3200" b="0" dirty="0">
                <a:solidFill>
                  <a:srgbClr val="00009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63 GeV)</a:t>
            </a:r>
            <a:endParaRPr lang="en-GB" sz="3200" b="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EBE17F3-B909-4BC7-92E3-3DA4F29E7F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1366936"/>
            <a:ext cx="8958263" cy="3221038"/>
          </a:xfrm>
          <a:prstGeom prst="rect">
            <a:avLst/>
          </a:prstGeom>
          <a:solidFill>
            <a:srgbClr val="000000"/>
          </a:solidFill>
          <a:ln w="12699">
            <a:solidFill>
              <a:schemeClr val="tx1"/>
            </a:solidFill>
            <a:round/>
            <a:headEnd/>
            <a:tailEnd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5347E13-B95E-4EB1-8319-6405DCE303C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786188" y="1420911"/>
            <a:ext cx="1368425" cy="2989263"/>
          </a:xfrm>
          <a:prstGeom prst="rect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/>
            <a:tailEnd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8" name="Picture 69" descr="Arc_1_3_top.jpg">
            <a:extLst>
              <a:ext uri="{FF2B5EF4-FFF2-40B4-BE49-F238E27FC236}">
                <a16:creationId xmlns:a16="http://schemas.microsoft.com/office/drawing/2014/main" id="{C56CD075-0052-46EF-BEC5-D9F7515B2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411386"/>
            <a:ext cx="3995738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0" descr="Arc_2_4_top.jpg">
            <a:extLst>
              <a:ext uri="{FF2B5EF4-FFF2-40B4-BE49-F238E27FC236}">
                <a16:creationId xmlns:a16="http://schemas.microsoft.com/office/drawing/2014/main" id="{8AF4D845-59DE-4FE6-93CD-497D471D5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1401861"/>
            <a:ext cx="3973512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7">
            <a:extLst>
              <a:ext uri="{FF2B5EF4-FFF2-40B4-BE49-F238E27FC236}">
                <a16:creationId xmlns:a16="http://schemas.microsoft.com/office/drawing/2014/main" id="{9BB71B90-D301-4CE3-B8A5-641294E3AC2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689350" y="3079849"/>
            <a:ext cx="2001838" cy="1587"/>
          </a:xfrm>
          <a:prstGeom prst="line">
            <a:avLst/>
          </a:prstGeom>
          <a:noFill/>
          <a:ln w="38100">
            <a:solidFill>
              <a:srgbClr val="99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 Box 16">
            <a:extLst>
              <a:ext uri="{FF2B5EF4-FFF2-40B4-BE49-F238E27FC236}">
                <a16:creationId xmlns:a16="http://schemas.microsoft.com/office/drawing/2014/main" id="{C899C463-8259-41C6-A339-5B477E996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9213" y="2960786"/>
            <a:ext cx="9048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1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.6 GeV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6A656DBA-80A9-47B7-9A4A-B38666E86F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8275" y="3116361"/>
            <a:ext cx="13843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29 m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.6  GeV/pass</a:t>
            </a:r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6D43F9EA-A875-43D3-8B8D-83E8A3A917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1813" y="2587724"/>
            <a:ext cx="903287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1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GeV</a:t>
            </a:r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E107BFF4-25EE-4BC0-ABDB-0F37BF68C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3538" y="2951261"/>
            <a:ext cx="903287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1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.2 GeV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E4E41F34-E3A9-4C64-937E-CFB09C343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1025" y="3000474"/>
            <a:ext cx="82708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1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9.8 GeV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3C9473FB-F784-4542-962F-43F57CB78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2984599"/>
            <a:ext cx="9032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1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.4 GeV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53C75D99-B190-4746-930E-AE5D2D3A0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3188" y="2976661"/>
            <a:ext cx="903287" cy="2587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990099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1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 GeV</a:t>
            </a:r>
          </a:p>
        </p:txBody>
      </p:sp>
      <p:sp>
        <p:nvSpPr>
          <p:cNvPr id="18" name="Rectangle 40">
            <a:extLst>
              <a:ext uri="{FF2B5EF4-FFF2-40B4-BE49-F238E27FC236}">
                <a16:creationId xmlns:a16="http://schemas.microsoft.com/office/drawing/2014/main" id="{8F8ABBFA-49EA-4EE2-BCBA-98E5CED71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3" y="4357786"/>
            <a:ext cx="8913812" cy="196850"/>
          </a:xfrm>
          <a:prstGeom prst="rect">
            <a:avLst/>
          </a:prstGeom>
          <a:solidFill>
            <a:schemeClr val="tx1"/>
          </a:solidFill>
          <a:ln w="12699">
            <a:solidFill>
              <a:schemeClr val="tx1"/>
            </a:solidFill>
            <a:round/>
            <a:headEnd/>
            <a:tailEnd/>
          </a:ln>
        </p:spPr>
        <p:txBody>
          <a:bodyPr lIns="90488" tIns="44450" rIns="90488" bIns="44450" anchor="ctr"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19" name="Freeform 4">
            <a:extLst>
              <a:ext uri="{FF2B5EF4-FFF2-40B4-BE49-F238E27FC236}">
                <a16:creationId xmlns:a16="http://schemas.microsoft.com/office/drawing/2014/main" id="{A808D9DA-8B8F-489B-AB05-4399C0069846}"/>
              </a:ext>
            </a:extLst>
          </p:cNvPr>
          <p:cNvSpPr>
            <a:spLocks/>
          </p:cNvSpPr>
          <p:nvPr/>
        </p:nvSpPr>
        <p:spPr bwMode="auto">
          <a:xfrm>
            <a:off x="3294063" y="2968724"/>
            <a:ext cx="368300" cy="762000"/>
          </a:xfrm>
          <a:custGeom>
            <a:avLst/>
            <a:gdLst>
              <a:gd name="T0" fmla="*/ 369661 w 299866"/>
              <a:gd name="T1" fmla="*/ 116934 h 519284"/>
              <a:gd name="T2" fmla="*/ 193531 w 299866"/>
              <a:gd name="T3" fmla="*/ 84301 h 519284"/>
              <a:gd name="T4" fmla="*/ 1746 w 299866"/>
              <a:gd name="T5" fmla="*/ 37683 h 519284"/>
              <a:gd name="T6" fmla="*/ 310951 w 299866"/>
              <a:gd name="T7" fmla="*/ 695007 h 519284"/>
              <a:gd name="T8" fmla="*/ 0 60000 65536"/>
              <a:gd name="T9" fmla="*/ 0 60000 65536"/>
              <a:gd name="T10" fmla="*/ 0 60000 65536"/>
              <a:gd name="T11" fmla="*/ 0 60000 65536"/>
              <a:gd name="T12" fmla="*/ 0 w 299866"/>
              <a:gd name="T13" fmla="*/ 0 h 519284"/>
              <a:gd name="T14" fmla="*/ 299866 w 299866"/>
              <a:gd name="T15" fmla="*/ 519284 h 5192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9866" h="519284">
                <a:moveTo>
                  <a:pt x="299866" y="79639"/>
                </a:moveTo>
                <a:cubicBezTo>
                  <a:pt x="253299" y="73024"/>
                  <a:pt x="206733" y="66410"/>
                  <a:pt x="156991" y="57414"/>
                </a:cubicBezTo>
                <a:cubicBezTo>
                  <a:pt x="107249" y="48418"/>
                  <a:pt x="-14459" y="-43657"/>
                  <a:pt x="1416" y="25664"/>
                </a:cubicBezTo>
                <a:cubicBezTo>
                  <a:pt x="17291" y="94985"/>
                  <a:pt x="387178" y="686064"/>
                  <a:pt x="252241" y="473339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0" name="Freeform 13">
            <a:extLst>
              <a:ext uri="{FF2B5EF4-FFF2-40B4-BE49-F238E27FC236}">
                <a16:creationId xmlns:a16="http://schemas.microsoft.com/office/drawing/2014/main" id="{85867313-7EDF-4CED-B3C7-E0492D87D649}"/>
              </a:ext>
            </a:extLst>
          </p:cNvPr>
          <p:cNvSpPr>
            <a:spLocks/>
          </p:cNvSpPr>
          <p:nvPr/>
        </p:nvSpPr>
        <p:spPr bwMode="auto">
          <a:xfrm>
            <a:off x="1435100" y="2349599"/>
            <a:ext cx="2224088" cy="1463675"/>
          </a:xfrm>
          <a:custGeom>
            <a:avLst/>
            <a:gdLst>
              <a:gd name="T0" fmla="*/ 2223150 w 1803400"/>
              <a:gd name="T1" fmla="*/ 741238 h 996950"/>
              <a:gd name="T2" fmla="*/ 1894374 w 1803400"/>
              <a:gd name="T3" fmla="*/ 657324 h 996950"/>
              <a:gd name="T4" fmla="*/ 1620395 w 1803400"/>
              <a:gd name="T5" fmla="*/ 536115 h 996950"/>
              <a:gd name="T6" fmla="*/ 1009811 w 1803400"/>
              <a:gd name="T7" fmla="*/ 88576 h 996950"/>
              <a:gd name="T8" fmla="*/ 872821 w 1803400"/>
              <a:gd name="T9" fmla="*/ 32633 h 996950"/>
              <a:gd name="T10" fmla="*/ 728003 w 1803400"/>
              <a:gd name="T11" fmla="*/ 0 h 996950"/>
              <a:gd name="T12" fmla="*/ 579271 w 1803400"/>
              <a:gd name="T13" fmla="*/ 9324 h 996950"/>
              <a:gd name="T14" fmla="*/ 438368 w 1803400"/>
              <a:gd name="T15" fmla="*/ 51281 h 996950"/>
              <a:gd name="T16" fmla="*/ 313120 w 1803400"/>
              <a:gd name="T17" fmla="*/ 121209 h 996950"/>
              <a:gd name="T18" fmla="*/ 191786 w 1803400"/>
              <a:gd name="T19" fmla="*/ 219108 h 996950"/>
              <a:gd name="T20" fmla="*/ 101764 w 1803400"/>
              <a:gd name="T21" fmla="*/ 363626 h 996950"/>
              <a:gd name="T22" fmla="*/ 35226 w 1803400"/>
              <a:gd name="T23" fmla="*/ 494158 h 996950"/>
              <a:gd name="T24" fmla="*/ 3914 w 1803400"/>
              <a:gd name="T25" fmla="*/ 643338 h 996950"/>
              <a:gd name="T26" fmla="*/ 0 w 1803400"/>
              <a:gd name="T27" fmla="*/ 783195 h 996950"/>
              <a:gd name="T28" fmla="*/ 27398 w 1803400"/>
              <a:gd name="T29" fmla="*/ 965008 h 996950"/>
              <a:gd name="T30" fmla="*/ 93936 w 1803400"/>
              <a:gd name="T31" fmla="*/ 1109526 h 996950"/>
              <a:gd name="T32" fmla="*/ 180044 w 1803400"/>
              <a:gd name="T33" fmla="*/ 1235396 h 996950"/>
              <a:gd name="T34" fmla="*/ 301378 w 1803400"/>
              <a:gd name="T35" fmla="*/ 1337957 h 996950"/>
              <a:gd name="T36" fmla="*/ 430540 w 1803400"/>
              <a:gd name="T37" fmla="*/ 1412547 h 996950"/>
              <a:gd name="T38" fmla="*/ 571443 w 1803400"/>
              <a:gd name="T39" fmla="*/ 1459166 h 996950"/>
              <a:gd name="T40" fmla="*/ 712347 w 1803400"/>
              <a:gd name="T41" fmla="*/ 1463828 h 996950"/>
              <a:gd name="T42" fmla="*/ 861079 w 1803400"/>
              <a:gd name="T43" fmla="*/ 1435857 h 996950"/>
              <a:gd name="T44" fmla="*/ 1009811 w 1803400"/>
              <a:gd name="T45" fmla="*/ 1365929 h 996950"/>
              <a:gd name="T46" fmla="*/ 1624309 w 1803400"/>
              <a:gd name="T47" fmla="*/ 946360 h 996950"/>
              <a:gd name="T48" fmla="*/ 1886546 w 1803400"/>
              <a:gd name="T49" fmla="*/ 811166 h 996950"/>
              <a:gd name="T50" fmla="*/ 2223150 w 1803400"/>
              <a:gd name="T51" fmla="*/ 741238 h 99695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803400"/>
              <a:gd name="T79" fmla="*/ 0 h 996950"/>
              <a:gd name="T80" fmla="*/ 1803400 w 1803400"/>
              <a:gd name="T81" fmla="*/ 996950 h 99695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803400" h="996950">
                <a:moveTo>
                  <a:pt x="1803400" y="504825"/>
                </a:moveTo>
                <a:lnTo>
                  <a:pt x="1536700" y="447675"/>
                </a:lnTo>
                <a:lnTo>
                  <a:pt x="1314450" y="365125"/>
                </a:lnTo>
                <a:lnTo>
                  <a:pt x="819150" y="60325"/>
                </a:lnTo>
                <a:lnTo>
                  <a:pt x="708025" y="22225"/>
                </a:lnTo>
                <a:lnTo>
                  <a:pt x="590550" y="0"/>
                </a:lnTo>
                <a:lnTo>
                  <a:pt x="469900" y="6350"/>
                </a:lnTo>
                <a:lnTo>
                  <a:pt x="355600" y="34925"/>
                </a:lnTo>
                <a:lnTo>
                  <a:pt x="254000" y="82550"/>
                </a:lnTo>
                <a:lnTo>
                  <a:pt x="155575" y="149225"/>
                </a:lnTo>
                <a:lnTo>
                  <a:pt x="82550" y="247650"/>
                </a:lnTo>
                <a:lnTo>
                  <a:pt x="28575" y="336550"/>
                </a:lnTo>
                <a:lnTo>
                  <a:pt x="3175" y="438150"/>
                </a:lnTo>
                <a:lnTo>
                  <a:pt x="0" y="533400"/>
                </a:lnTo>
                <a:lnTo>
                  <a:pt x="22225" y="657225"/>
                </a:lnTo>
                <a:lnTo>
                  <a:pt x="76200" y="755650"/>
                </a:lnTo>
                <a:lnTo>
                  <a:pt x="146050" y="841375"/>
                </a:lnTo>
                <a:lnTo>
                  <a:pt x="244475" y="911225"/>
                </a:lnTo>
                <a:lnTo>
                  <a:pt x="349250" y="962025"/>
                </a:lnTo>
                <a:lnTo>
                  <a:pt x="463550" y="993775"/>
                </a:lnTo>
                <a:lnTo>
                  <a:pt x="577850" y="996950"/>
                </a:lnTo>
                <a:lnTo>
                  <a:pt x="698500" y="977900"/>
                </a:lnTo>
                <a:lnTo>
                  <a:pt x="819150" y="930275"/>
                </a:lnTo>
                <a:lnTo>
                  <a:pt x="1317625" y="644525"/>
                </a:lnTo>
                <a:lnTo>
                  <a:pt x="1530350" y="552450"/>
                </a:lnTo>
                <a:lnTo>
                  <a:pt x="1803400" y="504825"/>
                </a:lnTo>
                <a:close/>
              </a:path>
            </a:pathLst>
          </a:custGeom>
          <a:noFill/>
          <a:ln w="44450" cmpd="sng">
            <a:solidFill>
              <a:srgbClr val="0000FF">
                <a:alpha val="39999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1" name="Freeform 14">
            <a:extLst>
              <a:ext uri="{FF2B5EF4-FFF2-40B4-BE49-F238E27FC236}">
                <a16:creationId xmlns:a16="http://schemas.microsoft.com/office/drawing/2014/main" id="{E823EB82-0B3F-4386-9E6B-31A48AB87252}"/>
              </a:ext>
            </a:extLst>
          </p:cNvPr>
          <p:cNvSpPr>
            <a:spLocks/>
          </p:cNvSpPr>
          <p:nvPr/>
        </p:nvSpPr>
        <p:spPr bwMode="auto">
          <a:xfrm>
            <a:off x="806450" y="2200374"/>
            <a:ext cx="2852738" cy="1766887"/>
          </a:xfrm>
          <a:custGeom>
            <a:avLst/>
            <a:gdLst>
              <a:gd name="T0" fmla="*/ 2853302 w 2314575"/>
              <a:gd name="T1" fmla="*/ 885755 h 1203325"/>
              <a:gd name="T2" fmla="*/ 2391454 w 2314575"/>
              <a:gd name="T3" fmla="*/ 829813 h 1203325"/>
              <a:gd name="T4" fmla="*/ 2015711 w 2314575"/>
              <a:gd name="T5" fmla="*/ 680633 h 1203325"/>
              <a:gd name="T6" fmla="*/ 1205510 w 2314575"/>
              <a:gd name="T7" fmla="*/ 93237 h 1203325"/>
              <a:gd name="T8" fmla="*/ 1017639 w 2314575"/>
              <a:gd name="T9" fmla="*/ 27971 h 1203325"/>
              <a:gd name="T10" fmla="*/ 814111 w 2314575"/>
              <a:gd name="T11" fmla="*/ 0 h 1203325"/>
              <a:gd name="T12" fmla="*/ 618411 w 2314575"/>
              <a:gd name="T13" fmla="*/ 23309 h 1203325"/>
              <a:gd name="T14" fmla="*/ 438367 w 2314575"/>
              <a:gd name="T15" fmla="*/ 97899 h 1203325"/>
              <a:gd name="T16" fmla="*/ 273980 w 2314575"/>
              <a:gd name="T17" fmla="*/ 228432 h 1203325"/>
              <a:gd name="T18" fmla="*/ 140904 w 2314575"/>
              <a:gd name="T19" fmla="*/ 386935 h 1203325"/>
              <a:gd name="T20" fmla="*/ 50882 w 2314575"/>
              <a:gd name="T21" fmla="*/ 573410 h 1203325"/>
              <a:gd name="T22" fmla="*/ 0 w 2314575"/>
              <a:gd name="T23" fmla="*/ 769209 h 1203325"/>
              <a:gd name="T24" fmla="*/ 0 w 2314575"/>
              <a:gd name="T25" fmla="*/ 983655 h 1203325"/>
              <a:gd name="T26" fmla="*/ 54796 w 2314575"/>
              <a:gd name="T27" fmla="*/ 1193439 h 1203325"/>
              <a:gd name="T28" fmla="*/ 144818 w 2314575"/>
              <a:gd name="T29" fmla="*/ 1389237 h 1203325"/>
              <a:gd name="T30" fmla="*/ 266152 w 2314575"/>
              <a:gd name="T31" fmla="*/ 1533755 h 1203325"/>
              <a:gd name="T32" fmla="*/ 426625 w 2314575"/>
              <a:gd name="T33" fmla="*/ 1654964 h 1203325"/>
              <a:gd name="T34" fmla="*/ 610583 w 2314575"/>
              <a:gd name="T35" fmla="*/ 1734216 h 1203325"/>
              <a:gd name="T36" fmla="*/ 802369 w 2314575"/>
              <a:gd name="T37" fmla="*/ 1766849 h 1203325"/>
              <a:gd name="T38" fmla="*/ 1005897 w 2314575"/>
              <a:gd name="T39" fmla="*/ 1743540 h 1203325"/>
              <a:gd name="T40" fmla="*/ 1201596 w 2314575"/>
              <a:gd name="T41" fmla="*/ 1673612 h 1203325"/>
              <a:gd name="T42" fmla="*/ 2019625 w 2314575"/>
              <a:gd name="T43" fmla="*/ 1086216 h 1203325"/>
              <a:gd name="T44" fmla="*/ 2387540 w 2314575"/>
              <a:gd name="T45" fmla="*/ 946360 h 1203325"/>
              <a:gd name="T46" fmla="*/ 2853302 w 2314575"/>
              <a:gd name="T47" fmla="*/ 885755 h 1203325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314575"/>
              <a:gd name="T73" fmla="*/ 0 h 1203325"/>
              <a:gd name="T74" fmla="*/ 2314575 w 2314575"/>
              <a:gd name="T75" fmla="*/ 1203325 h 1203325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314575" h="1203325">
                <a:moveTo>
                  <a:pt x="2314575" y="603250"/>
                </a:moveTo>
                <a:lnTo>
                  <a:pt x="1939925" y="565150"/>
                </a:lnTo>
                <a:lnTo>
                  <a:pt x="1635125" y="463550"/>
                </a:lnTo>
                <a:lnTo>
                  <a:pt x="977900" y="63500"/>
                </a:lnTo>
                <a:lnTo>
                  <a:pt x="825500" y="19050"/>
                </a:lnTo>
                <a:lnTo>
                  <a:pt x="660400" y="0"/>
                </a:lnTo>
                <a:lnTo>
                  <a:pt x="501650" y="15875"/>
                </a:lnTo>
                <a:lnTo>
                  <a:pt x="355600" y="66675"/>
                </a:lnTo>
                <a:lnTo>
                  <a:pt x="222250" y="155575"/>
                </a:lnTo>
                <a:lnTo>
                  <a:pt x="114300" y="263525"/>
                </a:lnTo>
                <a:lnTo>
                  <a:pt x="41275" y="390525"/>
                </a:lnTo>
                <a:lnTo>
                  <a:pt x="0" y="523875"/>
                </a:lnTo>
                <a:lnTo>
                  <a:pt x="0" y="669925"/>
                </a:lnTo>
                <a:lnTo>
                  <a:pt x="44450" y="812800"/>
                </a:lnTo>
                <a:lnTo>
                  <a:pt x="117475" y="946150"/>
                </a:lnTo>
                <a:lnTo>
                  <a:pt x="215900" y="1044575"/>
                </a:lnTo>
                <a:lnTo>
                  <a:pt x="346075" y="1127125"/>
                </a:lnTo>
                <a:lnTo>
                  <a:pt x="495300" y="1181100"/>
                </a:lnTo>
                <a:lnTo>
                  <a:pt x="650875" y="1203325"/>
                </a:lnTo>
                <a:lnTo>
                  <a:pt x="815975" y="1187450"/>
                </a:lnTo>
                <a:lnTo>
                  <a:pt x="974725" y="1139825"/>
                </a:lnTo>
                <a:lnTo>
                  <a:pt x="1638300" y="739775"/>
                </a:lnTo>
                <a:lnTo>
                  <a:pt x="1936750" y="644525"/>
                </a:lnTo>
                <a:lnTo>
                  <a:pt x="2314575" y="603250"/>
                </a:lnTo>
                <a:close/>
              </a:path>
            </a:pathLst>
          </a:custGeom>
          <a:noFill/>
          <a:ln w="44450" cmpd="sng">
            <a:solidFill>
              <a:srgbClr val="0000FF">
                <a:alpha val="39999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2" name="Freeform 15">
            <a:extLst>
              <a:ext uri="{FF2B5EF4-FFF2-40B4-BE49-F238E27FC236}">
                <a16:creationId xmlns:a16="http://schemas.microsoft.com/office/drawing/2014/main" id="{82779881-CEC6-4902-8FAC-396343FED59B}"/>
              </a:ext>
            </a:extLst>
          </p:cNvPr>
          <p:cNvSpPr>
            <a:spLocks/>
          </p:cNvSpPr>
          <p:nvPr/>
        </p:nvSpPr>
        <p:spPr bwMode="auto">
          <a:xfrm>
            <a:off x="5705475" y="2436911"/>
            <a:ext cx="1933575" cy="1282700"/>
          </a:xfrm>
          <a:custGeom>
            <a:avLst/>
            <a:gdLst>
              <a:gd name="T0" fmla="*/ 0 w 1568450"/>
              <a:gd name="T1" fmla="*/ 643338 h 873125"/>
              <a:gd name="T2" fmla="*/ 293550 w 1568450"/>
              <a:gd name="T3" fmla="*/ 573410 h 873125"/>
              <a:gd name="T4" fmla="*/ 520561 w 1568450"/>
              <a:gd name="T5" fmla="*/ 475511 h 873125"/>
              <a:gd name="T6" fmla="*/ 1052865 w 1568450"/>
              <a:gd name="T7" fmla="*/ 79252 h 873125"/>
              <a:gd name="T8" fmla="*/ 1170285 w 1568450"/>
              <a:gd name="T9" fmla="*/ 23309 h 873125"/>
              <a:gd name="T10" fmla="*/ 1299447 w 1568450"/>
              <a:gd name="T11" fmla="*/ 0 h 873125"/>
              <a:gd name="T12" fmla="*/ 1416867 w 1568450"/>
              <a:gd name="T13" fmla="*/ 4662 h 873125"/>
              <a:gd name="T14" fmla="*/ 1546028 w 1568450"/>
              <a:gd name="T15" fmla="*/ 41957 h 873125"/>
              <a:gd name="T16" fmla="*/ 1663448 w 1568450"/>
              <a:gd name="T17" fmla="*/ 107223 h 873125"/>
              <a:gd name="T18" fmla="*/ 1757384 w 1568450"/>
              <a:gd name="T19" fmla="*/ 191137 h 873125"/>
              <a:gd name="T20" fmla="*/ 1847406 w 1568450"/>
              <a:gd name="T21" fmla="*/ 303022 h 873125"/>
              <a:gd name="T22" fmla="*/ 1902202 w 1568450"/>
              <a:gd name="T23" fmla="*/ 433554 h 873125"/>
              <a:gd name="T24" fmla="*/ 1929600 w 1568450"/>
              <a:gd name="T25" fmla="*/ 573410 h 873125"/>
              <a:gd name="T26" fmla="*/ 1933514 w 1568450"/>
              <a:gd name="T27" fmla="*/ 708605 h 873125"/>
              <a:gd name="T28" fmla="*/ 1902202 w 1568450"/>
              <a:gd name="T29" fmla="*/ 848461 h 873125"/>
              <a:gd name="T30" fmla="*/ 1847406 w 1568450"/>
              <a:gd name="T31" fmla="*/ 969670 h 873125"/>
              <a:gd name="T32" fmla="*/ 1769126 w 1568450"/>
              <a:gd name="T33" fmla="*/ 1090878 h 873125"/>
              <a:gd name="T34" fmla="*/ 1667362 w 1568450"/>
              <a:gd name="T35" fmla="*/ 1179454 h 873125"/>
              <a:gd name="T36" fmla="*/ 1561684 w 1568450"/>
              <a:gd name="T37" fmla="*/ 1235396 h 873125"/>
              <a:gd name="T38" fmla="*/ 1420781 w 1568450"/>
              <a:gd name="T39" fmla="*/ 1282015 h 873125"/>
              <a:gd name="T40" fmla="*/ 1307275 w 1568450"/>
              <a:gd name="T41" fmla="*/ 1282015 h 873125"/>
              <a:gd name="T42" fmla="*/ 1166371 w 1568450"/>
              <a:gd name="T43" fmla="*/ 1263368 h 873125"/>
              <a:gd name="T44" fmla="*/ 1052865 w 1568450"/>
              <a:gd name="T45" fmla="*/ 1202763 h 873125"/>
              <a:gd name="T46" fmla="*/ 524475 w 1568450"/>
              <a:gd name="T47" fmla="*/ 829813 h 873125"/>
              <a:gd name="T48" fmla="*/ 281808 w 1568450"/>
              <a:gd name="T49" fmla="*/ 713267 h 873125"/>
              <a:gd name="T50" fmla="*/ 0 w 1568450"/>
              <a:gd name="T51" fmla="*/ 643338 h 873125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568450"/>
              <a:gd name="T79" fmla="*/ 0 h 873125"/>
              <a:gd name="T80" fmla="*/ 1568450 w 1568450"/>
              <a:gd name="T81" fmla="*/ 873125 h 873125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568450" h="873125">
                <a:moveTo>
                  <a:pt x="0" y="438150"/>
                </a:moveTo>
                <a:lnTo>
                  <a:pt x="238125" y="390525"/>
                </a:lnTo>
                <a:lnTo>
                  <a:pt x="422275" y="323850"/>
                </a:lnTo>
                <a:lnTo>
                  <a:pt x="854075" y="53975"/>
                </a:lnTo>
                <a:lnTo>
                  <a:pt x="949325" y="15875"/>
                </a:lnTo>
                <a:lnTo>
                  <a:pt x="1054100" y="0"/>
                </a:lnTo>
                <a:lnTo>
                  <a:pt x="1149350" y="3175"/>
                </a:lnTo>
                <a:lnTo>
                  <a:pt x="1254125" y="28575"/>
                </a:lnTo>
                <a:lnTo>
                  <a:pt x="1349375" y="73025"/>
                </a:lnTo>
                <a:lnTo>
                  <a:pt x="1425575" y="130175"/>
                </a:lnTo>
                <a:lnTo>
                  <a:pt x="1498600" y="206375"/>
                </a:lnTo>
                <a:lnTo>
                  <a:pt x="1543050" y="295275"/>
                </a:lnTo>
                <a:lnTo>
                  <a:pt x="1565275" y="390525"/>
                </a:lnTo>
                <a:lnTo>
                  <a:pt x="1568450" y="482600"/>
                </a:lnTo>
                <a:lnTo>
                  <a:pt x="1543050" y="577850"/>
                </a:lnTo>
                <a:lnTo>
                  <a:pt x="1498600" y="660400"/>
                </a:lnTo>
                <a:lnTo>
                  <a:pt x="1435100" y="742950"/>
                </a:lnTo>
                <a:lnTo>
                  <a:pt x="1352550" y="803275"/>
                </a:lnTo>
                <a:lnTo>
                  <a:pt x="1266825" y="841375"/>
                </a:lnTo>
                <a:lnTo>
                  <a:pt x="1152525" y="873125"/>
                </a:lnTo>
                <a:lnTo>
                  <a:pt x="1060450" y="873125"/>
                </a:lnTo>
                <a:lnTo>
                  <a:pt x="946150" y="860425"/>
                </a:lnTo>
                <a:lnTo>
                  <a:pt x="854075" y="819150"/>
                </a:lnTo>
                <a:lnTo>
                  <a:pt x="425450" y="565150"/>
                </a:lnTo>
                <a:lnTo>
                  <a:pt x="228600" y="485775"/>
                </a:lnTo>
                <a:lnTo>
                  <a:pt x="0" y="438150"/>
                </a:lnTo>
                <a:close/>
              </a:path>
            </a:pathLst>
          </a:custGeom>
          <a:noFill/>
          <a:ln w="44450" cmpd="sng">
            <a:solidFill>
              <a:srgbClr val="0000FF">
                <a:alpha val="39999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3" name="Freeform 16">
            <a:extLst>
              <a:ext uri="{FF2B5EF4-FFF2-40B4-BE49-F238E27FC236}">
                <a16:creationId xmlns:a16="http://schemas.microsoft.com/office/drawing/2014/main" id="{B29A04AE-376D-4038-BA80-3BA5D4DB4525}"/>
              </a:ext>
            </a:extLst>
          </p:cNvPr>
          <p:cNvSpPr>
            <a:spLocks/>
          </p:cNvSpPr>
          <p:nvPr/>
        </p:nvSpPr>
        <p:spPr bwMode="auto">
          <a:xfrm>
            <a:off x="5705475" y="2301974"/>
            <a:ext cx="2489200" cy="1557337"/>
          </a:xfrm>
          <a:custGeom>
            <a:avLst/>
            <a:gdLst>
              <a:gd name="T0" fmla="*/ 0 w 2019300"/>
              <a:gd name="T1" fmla="*/ 778533 h 1060450"/>
              <a:gd name="T2" fmla="*/ 391400 w 2019300"/>
              <a:gd name="T3" fmla="*/ 736576 h 1060450"/>
              <a:gd name="T4" fmla="*/ 720175 w 2019300"/>
              <a:gd name="T5" fmla="*/ 610705 h 1060450"/>
              <a:gd name="T6" fmla="*/ 1440350 w 2019300"/>
              <a:gd name="T7" fmla="*/ 88576 h 1060450"/>
              <a:gd name="T8" fmla="*/ 1592996 w 2019300"/>
              <a:gd name="T9" fmla="*/ 18647 h 1060450"/>
              <a:gd name="T10" fmla="*/ 1769126 w 2019300"/>
              <a:gd name="T11" fmla="*/ 0 h 1060450"/>
              <a:gd name="T12" fmla="*/ 1945256 w 2019300"/>
              <a:gd name="T13" fmla="*/ 23309 h 1060450"/>
              <a:gd name="T14" fmla="*/ 2105729 w 2019300"/>
              <a:gd name="T15" fmla="*/ 88576 h 1060450"/>
              <a:gd name="T16" fmla="*/ 2250547 w 2019300"/>
              <a:gd name="T17" fmla="*/ 200460 h 1060450"/>
              <a:gd name="T18" fmla="*/ 2364053 w 2019300"/>
              <a:gd name="T19" fmla="*/ 335655 h 1060450"/>
              <a:gd name="T20" fmla="*/ 2438419 w 2019300"/>
              <a:gd name="T21" fmla="*/ 503482 h 1060450"/>
              <a:gd name="T22" fmla="*/ 2485387 w 2019300"/>
              <a:gd name="T23" fmla="*/ 685295 h 1060450"/>
              <a:gd name="T24" fmla="*/ 2489301 w 2019300"/>
              <a:gd name="T25" fmla="*/ 862446 h 1060450"/>
              <a:gd name="T26" fmla="*/ 2446247 w 2019300"/>
              <a:gd name="T27" fmla="*/ 1058245 h 1060450"/>
              <a:gd name="T28" fmla="*/ 2364053 w 2019300"/>
              <a:gd name="T29" fmla="*/ 1226072 h 1060450"/>
              <a:gd name="T30" fmla="*/ 2254461 w 2019300"/>
              <a:gd name="T31" fmla="*/ 1356605 h 1060450"/>
              <a:gd name="T32" fmla="*/ 2113557 w 2019300"/>
              <a:gd name="T33" fmla="*/ 1463828 h 1060450"/>
              <a:gd name="T34" fmla="*/ 1945256 w 2019300"/>
              <a:gd name="T35" fmla="*/ 1529094 h 1060450"/>
              <a:gd name="T36" fmla="*/ 1769126 w 2019300"/>
              <a:gd name="T37" fmla="*/ 1557065 h 1060450"/>
              <a:gd name="T38" fmla="*/ 1600824 w 2019300"/>
              <a:gd name="T39" fmla="*/ 1533756 h 1060450"/>
              <a:gd name="T40" fmla="*/ 1436436 w 2019300"/>
              <a:gd name="T41" fmla="*/ 1463828 h 1060450"/>
              <a:gd name="T42" fmla="*/ 712347 w 2019300"/>
              <a:gd name="T43" fmla="*/ 955684 h 1060450"/>
              <a:gd name="T44" fmla="*/ 387486 w 2019300"/>
              <a:gd name="T45" fmla="*/ 829813 h 1060450"/>
              <a:gd name="T46" fmla="*/ 0 w 2019300"/>
              <a:gd name="T47" fmla="*/ 778533 h 106045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019300"/>
              <a:gd name="T73" fmla="*/ 0 h 1060450"/>
              <a:gd name="T74" fmla="*/ 2019300 w 2019300"/>
              <a:gd name="T75" fmla="*/ 1060450 h 1060450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019300" h="1060450">
                <a:moveTo>
                  <a:pt x="0" y="530225"/>
                </a:moveTo>
                <a:lnTo>
                  <a:pt x="317500" y="501650"/>
                </a:lnTo>
                <a:lnTo>
                  <a:pt x="584200" y="415925"/>
                </a:lnTo>
                <a:lnTo>
                  <a:pt x="1168400" y="60325"/>
                </a:lnTo>
                <a:lnTo>
                  <a:pt x="1292225" y="12700"/>
                </a:lnTo>
                <a:lnTo>
                  <a:pt x="1435100" y="0"/>
                </a:lnTo>
                <a:lnTo>
                  <a:pt x="1577975" y="15875"/>
                </a:lnTo>
                <a:lnTo>
                  <a:pt x="1708150" y="60325"/>
                </a:lnTo>
                <a:lnTo>
                  <a:pt x="1825625" y="136525"/>
                </a:lnTo>
                <a:lnTo>
                  <a:pt x="1917700" y="228600"/>
                </a:lnTo>
                <a:lnTo>
                  <a:pt x="1978025" y="342900"/>
                </a:lnTo>
                <a:lnTo>
                  <a:pt x="2016125" y="466725"/>
                </a:lnTo>
                <a:cubicBezTo>
                  <a:pt x="2017183" y="506942"/>
                  <a:pt x="2018242" y="547158"/>
                  <a:pt x="2019300" y="587375"/>
                </a:cubicBezTo>
                <a:lnTo>
                  <a:pt x="1984375" y="720725"/>
                </a:lnTo>
                <a:lnTo>
                  <a:pt x="1917700" y="835025"/>
                </a:lnTo>
                <a:lnTo>
                  <a:pt x="1828800" y="923925"/>
                </a:lnTo>
                <a:lnTo>
                  <a:pt x="1714500" y="996950"/>
                </a:lnTo>
                <a:lnTo>
                  <a:pt x="1577975" y="1041400"/>
                </a:lnTo>
                <a:lnTo>
                  <a:pt x="1435100" y="1060450"/>
                </a:lnTo>
                <a:lnTo>
                  <a:pt x="1298575" y="1044575"/>
                </a:lnTo>
                <a:lnTo>
                  <a:pt x="1165225" y="996950"/>
                </a:lnTo>
                <a:lnTo>
                  <a:pt x="577850" y="650875"/>
                </a:lnTo>
                <a:lnTo>
                  <a:pt x="314325" y="565150"/>
                </a:lnTo>
                <a:lnTo>
                  <a:pt x="0" y="530225"/>
                </a:lnTo>
                <a:close/>
              </a:path>
            </a:pathLst>
          </a:custGeom>
          <a:noFill/>
          <a:ln w="44450" cmpd="sng">
            <a:solidFill>
              <a:srgbClr val="0000FF">
                <a:alpha val="39999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4" name="Line 177">
            <a:extLst>
              <a:ext uri="{FF2B5EF4-FFF2-40B4-BE49-F238E27FC236}">
                <a16:creationId xmlns:a16="http://schemas.microsoft.com/office/drawing/2014/main" id="{0E8018F3-8791-4FD0-B58B-80AC6ADC0079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3455988" y="2848074"/>
            <a:ext cx="177800" cy="203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  <p:sp>
        <p:nvSpPr>
          <p:cNvPr id="25" name="Line 178">
            <a:extLst>
              <a:ext uri="{FF2B5EF4-FFF2-40B4-BE49-F238E27FC236}">
                <a16:creationId xmlns:a16="http://schemas.microsoft.com/office/drawing/2014/main" id="{802FFE57-C4E1-4AD3-B73F-D5DE499BF5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4563" y="3089374"/>
            <a:ext cx="3349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488" tIns="44450" rIns="90488" bIns="4445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8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43725" y="198091"/>
            <a:ext cx="7190184" cy="684658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</a:rPr>
              <a:t>Multi-pass </a:t>
            </a:r>
            <a:r>
              <a:rPr lang="en-US" altLang="en-US" sz="3200" b="0" dirty="0" err="1">
                <a:solidFill>
                  <a:srgbClr val="000090"/>
                </a:solidFill>
              </a:rPr>
              <a:t>Linac</a:t>
            </a:r>
            <a:r>
              <a:rPr lang="en-US" altLang="en-US" sz="3200" b="0" dirty="0">
                <a:solidFill>
                  <a:srgbClr val="000090"/>
                </a:solidFill>
              </a:rPr>
              <a:t>  –  Bisected Optics</a:t>
            </a:r>
            <a:endParaRPr lang="en-GB" sz="3200" b="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3F1132-17C1-423B-AE47-83084CC64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771550"/>
            <a:ext cx="7354062" cy="4007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125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43725" y="198091"/>
            <a:ext cx="7190184" cy="684658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</a:rPr>
              <a:t>Beam Loading Consideration</a:t>
            </a:r>
            <a:endParaRPr lang="en-GB" sz="3200" b="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623244-6C42-418D-920E-9CAD2B68C8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725773"/>
            <a:ext cx="6414406" cy="4104456"/>
          </a:xfrm>
          <a:prstGeom prst="rect">
            <a:avLst/>
          </a:prstGeom>
        </p:spPr>
      </p:pic>
      <p:sp>
        <p:nvSpPr>
          <p:cNvPr id="24" name="Oval 14">
            <a:extLst>
              <a:ext uri="{FF2B5EF4-FFF2-40B4-BE49-F238E27FC236}">
                <a16:creationId xmlns:a16="http://schemas.microsoft.com/office/drawing/2014/main" id="{F8AB352B-CACA-43C9-B397-7A8023717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305" y="4155926"/>
            <a:ext cx="432048" cy="144016"/>
          </a:xfrm>
          <a:prstGeom prst="ellips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627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51470"/>
            <a:ext cx="7190184" cy="85725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‘</a:t>
            </a:r>
            <a:r>
              <a:rPr lang="en-US" alt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Dogbone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’ RLA 2 – RF Components 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C0732FA-A604-4C48-A43C-4F1594179D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8024" y="1779662"/>
            <a:ext cx="4176464" cy="69416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5A5FF328-6108-4EDB-80CD-9F80AE7AC283}"/>
              </a:ext>
            </a:extLst>
          </p:cNvPr>
          <p:cNvGrpSpPr/>
          <p:nvPr/>
        </p:nvGrpSpPr>
        <p:grpSpPr>
          <a:xfrm>
            <a:off x="1259632" y="699542"/>
            <a:ext cx="3332121" cy="4313786"/>
            <a:chOff x="1259632" y="699542"/>
            <a:chExt cx="3332121" cy="4313786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2E039597-645C-44E8-99EB-E3399B28A9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155269"/>
                </p:ext>
              </p:extLst>
            </p:nvPr>
          </p:nvGraphicFramePr>
          <p:xfrm>
            <a:off x="1259632" y="699542"/>
            <a:ext cx="2680324" cy="4313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Worksheet" r:id="rId5" imgW="2828877" imgH="4552765" progId="Excel.Sheet.12">
                    <p:embed/>
                  </p:oleObj>
                </mc:Choice>
                <mc:Fallback>
                  <p:oleObj name="Worksheet" r:id="rId5" imgW="2828877" imgH="4552765" progId="Excel.Shee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59632" y="699542"/>
                          <a:ext cx="2680324" cy="43137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0A7B295F-DA5C-413F-8826-B83980A77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2896426"/>
                </p:ext>
              </p:extLst>
            </p:nvPr>
          </p:nvGraphicFramePr>
          <p:xfrm>
            <a:off x="3923928" y="699542"/>
            <a:ext cx="667825" cy="4313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Worksheet" r:id="rId7" imgW="705010" imgH="4552765" progId="Excel.Sheet.12">
                    <p:embed/>
                  </p:oleObj>
                </mc:Choice>
                <mc:Fallback>
                  <p:oleObj name="Worksheet" r:id="rId7" imgW="705010" imgH="4552765" progId="Excel.Shee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23928" y="699542"/>
                          <a:ext cx="667825" cy="43137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430181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ext Box 5"/>
          <p:cNvSpPr txBox="1">
            <a:spLocks noChangeArrowheads="1"/>
          </p:cNvSpPr>
          <p:nvPr/>
        </p:nvSpPr>
        <p:spPr bwMode="auto">
          <a:xfrm>
            <a:off x="1143000" y="113110"/>
            <a:ext cx="6036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3200" u="none" dirty="0">
                <a:solidFill>
                  <a:srgbClr val="000090"/>
                </a:solidFill>
                <a:latin typeface="Arial Narrow" panose="020B0606020202030204" pitchFamily="34" charset="0"/>
              </a:rPr>
              <a:t>Single- </a:t>
            </a:r>
            <a:r>
              <a:rPr lang="en-US" sz="3200" u="none" dirty="0" err="1">
                <a:solidFill>
                  <a:srgbClr val="000090"/>
                </a:solidFill>
                <a:latin typeface="Arial Narrow" panose="020B0606020202030204" pitchFamily="34" charset="0"/>
              </a:rPr>
              <a:t>vs</a:t>
            </a:r>
            <a:r>
              <a:rPr lang="en-US" sz="3200" u="none" dirty="0">
                <a:solidFill>
                  <a:srgbClr val="000090"/>
                </a:solidFill>
                <a:latin typeface="Arial Narrow" panose="020B0606020202030204" pitchFamily="34" charset="0"/>
              </a:rPr>
              <a:t> Multi- pass Droplet Arcs</a:t>
            </a:r>
          </a:p>
        </p:txBody>
      </p:sp>
      <p:grpSp>
        <p:nvGrpSpPr>
          <p:cNvPr id="50178" name="Group 12"/>
          <p:cNvGrpSpPr>
            <a:grpSpLocks/>
          </p:cNvGrpSpPr>
          <p:nvPr/>
        </p:nvGrpSpPr>
        <p:grpSpPr bwMode="auto">
          <a:xfrm>
            <a:off x="1847851" y="783827"/>
            <a:ext cx="5804297" cy="4092179"/>
            <a:chOff x="528459" y="828675"/>
            <a:chExt cx="7737654" cy="5456238"/>
          </a:xfrm>
        </p:grpSpPr>
        <p:pic>
          <p:nvPicPr>
            <p:cNvPr id="50182" name="Picture 14" descr="3.ps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459" y="828675"/>
              <a:ext cx="7735887" cy="435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8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925" y="5218113"/>
              <a:ext cx="7723188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4" name="Text Box 16"/>
            <p:cNvSpPr txBox="1">
              <a:spLocks noChangeArrowheads="1"/>
            </p:cNvSpPr>
            <p:nvPr/>
          </p:nvSpPr>
          <p:spPr bwMode="auto">
            <a:xfrm>
              <a:off x="812801" y="1116014"/>
              <a:ext cx="817563" cy="274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866" tIns="33338" rIns="67866" bIns="33338">
              <a:spAutoFit/>
            </a:bodyPr>
            <a:lstStyle>
              <a:lvl1pPr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900" b="1" u="none">
                  <a:solidFill>
                    <a:schemeClr val="bg1"/>
                  </a:solidFill>
                </a:rPr>
                <a:t>top view</a:t>
              </a:r>
            </a:p>
          </p:txBody>
        </p:sp>
        <p:sp>
          <p:nvSpPr>
            <p:cNvPr id="50185" name="Text Box 16"/>
            <p:cNvSpPr txBox="1">
              <a:spLocks noChangeArrowheads="1"/>
            </p:cNvSpPr>
            <p:nvPr/>
          </p:nvSpPr>
          <p:spPr bwMode="auto">
            <a:xfrm>
              <a:off x="747712" y="5286374"/>
              <a:ext cx="1117601" cy="274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866" tIns="33338" rIns="67866" bIns="33338">
              <a:spAutoFit/>
            </a:bodyPr>
            <a:lstStyle>
              <a:lvl1pPr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900" b="1" u="none">
                  <a:solidFill>
                    <a:schemeClr val="bg1"/>
                  </a:solidFill>
                </a:rPr>
                <a:t>side view</a:t>
              </a:r>
            </a:p>
          </p:txBody>
        </p:sp>
        <p:sp>
          <p:nvSpPr>
            <p:cNvPr id="50190" name="Text Box 16"/>
            <p:cNvSpPr txBox="1">
              <a:spLocks noChangeArrowheads="1"/>
            </p:cNvSpPr>
            <p:nvPr/>
          </p:nvSpPr>
          <p:spPr bwMode="auto">
            <a:xfrm>
              <a:off x="5973764" y="5603874"/>
              <a:ext cx="703263" cy="228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7866" tIns="33338" rIns="67866" bIns="33338">
              <a:spAutoFit/>
            </a:bodyPr>
            <a:lstStyle>
              <a:lvl1pPr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 u="sng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675" u="none">
                  <a:solidFill>
                    <a:schemeClr val="bg1"/>
                  </a:solidFill>
                  <a:sym typeface="Symbol" charset="0"/>
                </a:rPr>
                <a:t>    </a:t>
              </a:r>
              <a:r>
                <a:rPr lang="en-US" sz="675" u="none">
                  <a:solidFill>
                    <a:schemeClr val="bg1"/>
                  </a:solidFill>
                </a:rPr>
                <a:t>1 m </a:t>
              </a:r>
            </a:p>
          </p:txBody>
        </p:sp>
      </p:grpSp>
      <p:sp>
        <p:nvSpPr>
          <p:cNvPr id="14" name="Freeform 110"/>
          <p:cNvSpPr>
            <a:spLocks/>
          </p:cNvSpPr>
          <p:nvPr/>
        </p:nvSpPr>
        <p:spPr bwMode="auto">
          <a:xfrm flipH="1">
            <a:off x="2201466" y="1099343"/>
            <a:ext cx="4266009" cy="2646759"/>
          </a:xfrm>
          <a:custGeom>
            <a:avLst/>
            <a:gdLst>
              <a:gd name="T0" fmla="*/ 2147483647 w 598"/>
              <a:gd name="T1" fmla="*/ 2147483647 h 438"/>
              <a:gd name="T2" fmla="*/ 2147483647 w 598"/>
              <a:gd name="T3" fmla="*/ 2147483647 h 438"/>
              <a:gd name="T4" fmla="*/ 2147483647 w 598"/>
              <a:gd name="T5" fmla="*/ 2147483647 h 438"/>
              <a:gd name="T6" fmla="*/ 2147483647 w 598"/>
              <a:gd name="T7" fmla="*/ 0 h 438"/>
              <a:gd name="T8" fmla="*/ 0 w 598"/>
              <a:gd name="T9" fmla="*/ 2147483647 h 438"/>
              <a:gd name="T10" fmla="*/ 2147483647 w 598"/>
              <a:gd name="T11" fmla="*/ 2147483647 h 438"/>
              <a:gd name="T12" fmla="*/ 2147483647 w 598"/>
              <a:gd name="T13" fmla="*/ 2147483647 h 438"/>
              <a:gd name="T14" fmla="*/ 2147483647 w 598"/>
              <a:gd name="T15" fmla="*/ 2147483647 h 438"/>
              <a:gd name="T16" fmla="*/ 2147483647 w 598"/>
              <a:gd name="T17" fmla="*/ 2147483647 h 43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98"/>
              <a:gd name="T28" fmla="*/ 0 h 438"/>
              <a:gd name="T29" fmla="*/ 598 w 598"/>
              <a:gd name="T30" fmla="*/ 438 h 43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98" h="438">
                <a:moveTo>
                  <a:pt x="598" y="219"/>
                </a:moveTo>
                <a:cubicBezTo>
                  <a:pt x="517" y="219"/>
                  <a:pt x="446" y="175"/>
                  <a:pt x="409" y="110"/>
                </a:cubicBezTo>
                <a:cubicBezTo>
                  <a:pt x="409" y="110"/>
                  <a:pt x="409" y="110"/>
                  <a:pt x="409" y="110"/>
                </a:cubicBezTo>
                <a:cubicBezTo>
                  <a:pt x="371" y="44"/>
                  <a:pt x="300" y="0"/>
                  <a:pt x="219" y="0"/>
                </a:cubicBezTo>
                <a:cubicBezTo>
                  <a:pt x="98" y="0"/>
                  <a:pt x="0" y="98"/>
                  <a:pt x="0" y="219"/>
                </a:cubicBezTo>
                <a:cubicBezTo>
                  <a:pt x="0" y="340"/>
                  <a:pt x="98" y="438"/>
                  <a:pt x="219" y="438"/>
                </a:cubicBezTo>
                <a:cubicBezTo>
                  <a:pt x="300" y="438"/>
                  <a:pt x="371" y="394"/>
                  <a:pt x="409" y="328"/>
                </a:cubicBezTo>
                <a:cubicBezTo>
                  <a:pt x="409" y="329"/>
                  <a:pt x="409" y="329"/>
                  <a:pt x="409" y="329"/>
                </a:cubicBezTo>
                <a:cubicBezTo>
                  <a:pt x="446" y="263"/>
                  <a:pt x="517" y="219"/>
                  <a:pt x="598" y="219"/>
                </a:cubicBezTo>
              </a:path>
            </a:pathLst>
          </a:custGeom>
          <a:noFill/>
          <a:ln w="76200">
            <a:solidFill>
              <a:srgbClr val="CC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212246" y="2297638"/>
            <a:ext cx="738188" cy="19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825" dirty="0">
                <a:solidFill>
                  <a:schemeClr val="bg1"/>
                </a:solidFill>
                <a:latin typeface="Arial" charset="0"/>
                <a:cs typeface="Arial" charset="0"/>
              </a:rPr>
              <a:t>16.6 </a:t>
            </a:r>
            <a:r>
              <a:rPr lang="en-US" sz="825" dirty="0" err="1">
                <a:solidFill>
                  <a:schemeClr val="bg1"/>
                </a:solidFill>
                <a:latin typeface="Arial" charset="0"/>
                <a:cs typeface="Arial" charset="0"/>
              </a:rPr>
              <a:t>GeV</a:t>
            </a:r>
            <a:endParaRPr lang="en-US" sz="825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874539" y="4179574"/>
            <a:ext cx="738188" cy="19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825" dirty="0">
                <a:solidFill>
                  <a:schemeClr val="bg1"/>
                </a:solidFill>
                <a:latin typeface="Arial" charset="0"/>
                <a:cs typeface="Arial" charset="0"/>
              </a:rPr>
              <a:t>16.6 </a:t>
            </a:r>
            <a:r>
              <a:rPr lang="en-US" sz="825" dirty="0" err="1">
                <a:solidFill>
                  <a:schemeClr val="bg1"/>
                </a:solidFill>
                <a:latin typeface="Arial" charset="0"/>
                <a:cs typeface="Arial" charset="0"/>
              </a:rPr>
              <a:t>GeV</a:t>
            </a:r>
            <a:endParaRPr lang="en-US" sz="825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6472855" y="2328594"/>
            <a:ext cx="644129" cy="19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825" dirty="0">
                <a:solidFill>
                  <a:schemeClr val="bg1"/>
                </a:solidFill>
                <a:latin typeface="Arial" charset="0"/>
                <a:cs typeface="Arial" charset="0"/>
              </a:rPr>
              <a:t>39.8 </a:t>
            </a:r>
            <a:r>
              <a:rPr lang="en-US" sz="825" dirty="0" err="1">
                <a:solidFill>
                  <a:schemeClr val="bg1"/>
                </a:solidFill>
                <a:latin typeface="Arial" charset="0"/>
                <a:cs typeface="Arial" charset="0"/>
              </a:rPr>
              <a:t>GeV</a:t>
            </a:r>
            <a:endParaRPr lang="en-US" sz="825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882726" y="4540158"/>
            <a:ext cx="644129" cy="194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866" tIns="33338" rIns="67866" bIns="33338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0"/>
                <a:cs typeface="MS PGothic" charset="0"/>
              </a:defRPr>
            </a:lvl9pPr>
          </a:lstStyle>
          <a:p>
            <a:r>
              <a:rPr lang="en-US" sz="825" dirty="0">
                <a:solidFill>
                  <a:schemeClr val="bg1"/>
                </a:solidFill>
                <a:latin typeface="Arial" charset="0"/>
                <a:cs typeface="Arial" charset="0"/>
              </a:rPr>
              <a:t>39.8 </a:t>
            </a:r>
            <a:r>
              <a:rPr lang="en-US" sz="825" dirty="0" err="1">
                <a:solidFill>
                  <a:schemeClr val="bg1"/>
                </a:solidFill>
                <a:latin typeface="Arial" charset="0"/>
                <a:cs typeface="Arial" charset="0"/>
              </a:rPr>
              <a:t>GeV</a:t>
            </a:r>
            <a:endParaRPr lang="en-US" sz="825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248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8979" y="149849"/>
            <a:ext cx="4898231" cy="592699"/>
          </a:xfrm>
        </p:spPr>
        <p:txBody>
          <a:bodyPr/>
          <a:lstStyle/>
          <a:p>
            <a:r>
              <a:rPr lang="en-US" sz="3200" b="0" dirty="0">
                <a:solidFill>
                  <a:srgbClr val="000090"/>
                </a:solidFill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3648" y="987574"/>
            <a:ext cx="7030360" cy="3946539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spcAft>
                <a:spcPts val="400"/>
              </a:spcAft>
            </a:pPr>
            <a:r>
              <a:rPr lang="en-US" sz="2000" dirty="0">
                <a:solidFill>
                  <a:srgbClr val="000090"/>
                </a:solidFill>
              </a:rPr>
              <a:t>Accelerator Topologies: ‘Racetrack vs </a:t>
            </a:r>
            <a:r>
              <a:rPr lang="en-US" sz="2000" dirty="0" err="1">
                <a:solidFill>
                  <a:srgbClr val="000090"/>
                </a:solidFill>
              </a:rPr>
              <a:t>Dogbone</a:t>
            </a:r>
            <a:r>
              <a:rPr lang="en-US" sz="2000" dirty="0">
                <a:solidFill>
                  <a:srgbClr val="000090"/>
                </a:solidFill>
              </a:rPr>
              <a:t>’</a:t>
            </a:r>
          </a:p>
          <a:p>
            <a:pPr>
              <a:spcBef>
                <a:spcPts val="600"/>
              </a:spcBef>
              <a:spcAft>
                <a:spcPts val="400"/>
              </a:spcAft>
            </a:pPr>
            <a:r>
              <a:rPr lang="en-US" sz="2000" dirty="0">
                <a:solidFill>
                  <a:srgbClr val="000090"/>
                </a:solidFill>
              </a:rPr>
              <a:t>Muon Acceleration for 5 GeV Neutrino Factory</a:t>
            </a:r>
            <a:endParaRPr lang="en-US" sz="2000" dirty="0">
              <a:solidFill>
                <a:srgbClr val="7030A0"/>
              </a:solidFill>
            </a:endParaRPr>
          </a:p>
          <a:p>
            <a:pPr lvl="1">
              <a:spcBef>
                <a:spcPts val="600"/>
              </a:spcBef>
              <a:spcAft>
                <a:spcPts val="400"/>
              </a:spcAft>
              <a:defRPr/>
            </a:pPr>
            <a:r>
              <a:rPr lang="en-US" sz="1800" dirty="0">
                <a:solidFill>
                  <a:srgbClr val="7030A0"/>
                </a:solidFill>
              </a:rPr>
              <a:t>Linac + ‘</a:t>
            </a:r>
            <a:r>
              <a:rPr lang="en-US" sz="1800" dirty="0" err="1">
                <a:solidFill>
                  <a:srgbClr val="7030A0"/>
                </a:solidFill>
              </a:rPr>
              <a:t>Dogbone</a:t>
            </a:r>
            <a:r>
              <a:rPr lang="en-US" sz="1800" dirty="0">
                <a:solidFill>
                  <a:srgbClr val="7030A0"/>
                </a:solidFill>
              </a:rPr>
              <a:t>’ RLA: Beam Dynamics Issues</a:t>
            </a:r>
          </a:p>
          <a:p>
            <a:pPr lvl="2">
              <a:spcBef>
                <a:spcPts val="600"/>
              </a:spcBef>
              <a:spcAft>
                <a:spcPts val="400"/>
              </a:spcAft>
              <a:defRPr/>
            </a:pPr>
            <a:r>
              <a:rPr lang="en-US" sz="1600" dirty="0">
                <a:solidFill>
                  <a:srgbClr val="000090"/>
                </a:solidFill>
              </a:rPr>
              <a:t>Full bucket acceleration, Longitudinal compression</a:t>
            </a:r>
          </a:p>
          <a:p>
            <a:pPr lvl="2">
              <a:spcBef>
                <a:spcPts val="600"/>
              </a:spcBef>
              <a:spcAft>
                <a:spcPts val="400"/>
              </a:spcAft>
              <a:defRPr/>
            </a:pPr>
            <a:r>
              <a:rPr lang="en-US" sz="1600" dirty="0">
                <a:solidFill>
                  <a:srgbClr val="000090"/>
                </a:solidFill>
              </a:rPr>
              <a:t>Longitudinal RF frequency shift: Matching chicane to accommodate μ</a:t>
            </a:r>
            <a:r>
              <a:rPr lang="en-US" sz="1600" baseline="30000" dirty="0">
                <a:solidFill>
                  <a:srgbClr val="000090"/>
                </a:solidFill>
              </a:rPr>
              <a:t>±</a:t>
            </a:r>
          </a:p>
          <a:p>
            <a:pPr lvl="2">
              <a:spcBef>
                <a:spcPts val="600"/>
              </a:spcBef>
              <a:spcAft>
                <a:spcPts val="400"/>
              </a:spcAft>
              <a:defRPr/>
            </a:pPr>
            <a:r>
              <a:rPr lang="en-US" sz="1600" dirty="0">
                <a:solidFill>
                  <a:srgbClr val="000090"/>
                </a:solidFill>
              </a:rPr>
              <a:t>Transverse Optics: Bi-</a:t>
            </a:r>
            <a:r>
              <a:rPr lang="en-US" sz="1600" dirty="0" err="1">
                <a:solidFill>
                  <a:srgbClr val="000090"/>
                </a:solidFill>
              </a:rPr>
              <a:t>sected</a:t>
            </a:r>
            <a:r>
              <a:rPr lang="en-US" sz="1600" dirty="0">
                <a:solidFill>
                  <a:srgbClr val="000090"/>
                </a:solidFill>
              </a:rPr>
              <a:t> </a:t>
            </a:r>
            <a:r>
              <a:rPr lang="en-US" sz="1600" dirty="0" err="1">
                <a:solidFill>
                  <a:srgbClr val="000090"/>
                </a:solidFill>
              </a:rPr>
              <a:t>linacs</a:t>
            </a:r>
            <a:r>
              <a:rPr lang="en-US" sz="1600" dirty="0">
                <a:solidFill>
                  <a:srgbClr val="000090"/>
                </a:solidFill>
              </a:rPr>
              <a:t> + ‘Droplet’ Arcs</a:t>
            </a:r>
          </a:p>
          <a:p>
            <a:pPr>
              <a:spcBef>
                <a:spcPts val="600"/>
              </a:spcBef>
              <a:spcAft>
                <a:spcPts val="400"/>
              </a:spcAft>
            </a:pPr>
            <a:r>
              <a:rPr lang="en-US" sz="2000" dirty="0">
                <a:solidFill>
                  <a:srgbClr val="000090"/>
                </a:solidFill>
              </a:rPr>
              <a:t>Extending accelerator complex to 63 GeV Higgs Factory</a:t>
            </a:r>
          </a:p>
          <a:p>
            <a:pPr lvl="1">
              <a:spcBef>
                <a:spcPts val="600"/>
              </a:spcBef>
              <a:spcAft>
                <a:spcPts val="400"/>
              </a:spcAft>
            </a:pPr>
            <a:r>
              <a:rPr lang="en-US" altLang="en-US" sz="1800" dirty="0">
                <a:solidFill>
                  <a:srgbClr val="7030A0"/>
                </a:solidFill>
              </a:rPr>
              <a:t>RLA (5 </a:t>
            </a:r>
            <a:r>
              <a:rPr lang="en-US" altLang="en-US" sz="1800" dirty="0">
                <a:solidFill>
                  <a:srgbClr val="7030A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1800" dirty="0">
                <a:solidFill>
                  <a:srgbClr val="7030A0"/>
                </a:solidFill>
              </a:rPr>
              <a:t> 63 GeV ) 5-pass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altLang="en-US" sz="1800" dirty="0">
                <a:solidFill>
                  <a:srgbClr val="7030A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Beam loading considerations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sz="1800" dirty="0" err="1">
                <a:solidFill>
                  <a:srgbClr val="7030A0"/>
                </a:solidFill>
              </a:rPr>
              <a:t>Dogbone</a:t>
            </a:r>
            <a:r>
              <a:rPr lang="en-US" sz="1800" dirty="0">
                <a:solidFill>
                  <a:srgbClr val="7030A0"/>
                </a:solidFill>
              </a:rPr>
              <a:t> RLA with FFA  Arcs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8526208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5"/>
          <p:cNvSpPr txBox="1">
            <a:spLocks noChangeArrowheads="1"/>
          </p:cNvSpPr>
          <p:nvPr/>
        </p:nvSpPr>
        <p:spPr bwMode="auto">
          <a:xfrm>
            <a:off x="1143000" y="114300"/>
            <a:ext cx="685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u="none" dirty="0">
                <a:solidFill>
                  <a:srgbClr val="000090"/>
                </a:solidFill>
                <a:latin typeface="Arial Narrow" panose="020B0606020202030204" pitchFamily="34" charset="0"/>
              </a:rPr>
              <a:t>Super-Cell Optics for P</a:t>
            </a:r>
            <a:r>
              <a:rPr lang="en-US" altLang="en-US" sz="3200" u="none" baseline="-25000" dirty="0">
                <a:solidFill>
                  <a:srgbClr val="000090"/>
                </a:solidFill>
                <a:latin typeface="Arial Narrow" panose="020B0606020202030204" pitchFamily="34" charset="0"/>
              </a:rPr>
              <a:t>2</a:t>
            </a:r>
            <a:r>
              <a:rPr lang="en-US" altLang="en-US" sz="3200" u="none" dirty="0">
                <a:solidFill>
                  <a:srgbClr val="000090"/>
                </a:solidFill>
                <a:latin typeface="Arial Narrow" panose="020B0606020202030204" pitchFamily="34" charset="0"/>
              </a:rPr>
              <a:t>/P</a:t>
            </a:r>
            <a:r>
              <a:rPr lang="en-US" altLang="en-US" sz="3200" u="none" baseline="-25000" dirty="0">
                <a:solidFill>
                  <a:srgbClr val="000090"/>
                </a:solidFill>
                <a:latin typeface="Arial Narrow" panose="020B0606020202030204" pitchFamily="34" charset="0"/>
              </a:rPr>
              <a:t>1</a:t>
            </a:r>
            <a:r>
              <a:rPr lang="en-US" altLang="en-US" sz="3200" u="none" dirty="0">
                <a:solidFill>
                  <a:srgbClr val="000090"/>
                </a:solidFill>
                <a:latin typeface="Arial Narrow" panose="020B0606020202030204" pitchFamily="34" charset="0"/>
              </a:rPr>
              <a:t> = 2</a:t>
            </a:r>
            <a:endParaRPr lang="en-US" altLang="en-US" sz="3200" u="none" dirty="0">
              <a:solidFill>
                <a:srgbClr val="000090"/>
              </a:solidFill>
              <a:latin typeface="Arial Narrow" panose="020B0606020202030204" pitchFamily="34" charset="0"/>
              <a:cs typeface="Arial" charset="0"/>
            </a:endParaRPr>
          </a:p>
        </p:txBody>
      </p:sp>
      <p:sp>
        <p:nvSpPr>
          <p:cNvPr id="44035" name="Rectangle 3"/>
          <p:cNvSpPr txBox="1">
            <a:spLocks noChangeArrowheads="1"/>
          </p:cNvSpPr>
          <p:nvPr/>
        </p:nvSpPr>
        <p:spPr bwMode="auto">
          <a:xfrm>
            <a:off x="1448991" y="1405904"/>
            <a:ext cx="370284" cy="38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>
              <a:lnSpc>
                <a:spcPct val="110000"/>
              </a:lnSpc>
              <a:buSzPct val="100000"/>
            </a:pPr>
            <a:r>
              <a:rPr lang="en-US" altLang="en-US" sz="1350" u="none">
                <a:solidFill>
                  <a:srgbClr val="000066"/>
                </a:solidFill>
              </a:rPr>
              <a:t>P</a:t>
            </a:r>
          </a:p>
        </p:txBody>
      </p:sp>
      <p:sp>
        <p:nvSpPr>
          <p:cNvPr id="44036" name="Rectangle 3"/>
          <p:cNvSpPr txBox="1">
            <a:spLocks noChangeArrowheads="1"/>
          </p:cNvSpPr>
          <p:nvPr/>
        </p:nvSpPr>
        <p:spPr bwMode="auto">
          <a:xfrm>
            <a:off x="4758929" y="1415429"/>
            <a:ext cx="435769" cy="38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>
              <a:lnSpc>
                <a:spcPct val="110000"/>
              </a:lnSpc>
              <a:buSzPct val="100000"/>
            </a:pPr>
            <a:r>
              <a:rPr lang="en-US" altLang="en-US" sz="1350" u="none">
                <a:solidFill>
                  <a:srgbClr val="000066"/>
                </a:solidFill>
              </a:rPr>
              <a:t>2xP</a:t>
            </a:r>
          </a:p>
        </p:txBody>
      </p:sp>
      <p:pic>
        <p:nvPicPr>
          <p:cNvPr id="44037" name="Picture 19" descr="orb_disp_1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1658316"/>
            <a:ext cx="3084910" cy="171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20" descr="betas_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275" y="3351385"/>
            <a:ext cx="2611041" cy="159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21" descr="orb_disp_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1663080"/>
            <a:ext cx="3351610" cy="167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22" descr="betas_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835" y="3341861"/>
            <a:ext cx="2612231" cy="1570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Rectangle 9"/>
          <p:cNvSpPr>
            <a:spLocks noChangeArrowheads="1"/>
          </p:cNvSpPr>
          <p:nvPr/>
        </p:nvSpPr>
        <p:spPr bwMode="auto">
          <a:xfrm>
            <a:off x="1964790" y="966942"/>
            <a:ext cx="635162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SzPct val="100000"/>
              <a:buFontTx/>
              <a:buBlip>
                <a:blip r:embed="rId7"/>
              </a:buBlip>
            </a:pPr>
            <a:r>
              <a:rPr lang="en-US" altLang="en-US" sz="1350" u="none" dirty="0">
                <a:solidFill>
                  <a:srgbClr val="7030A0"/>
                </a:solidFill>
              </a:rPr>
              <a:t>Each arc is composed of symmetric super cells consisting of linear combined-function magnets (each bend: 2.5</a:t>
            </a:r>
            <a:r>
              <a:rPr lang="en-US" altLang="en-US" sz="1350" u="none" baseline="30000" dirty="0">
                <a:solidFill>
                  <a:srgbClr val="7030A0"/>
                </a:solidFill>
              </a:rPr>
              <a:t>0</a:t>
            </a:r>
            <a:r>
              <a:rPr lang="en-US" altLang="en-US" sz="1350" u="none" dirty="0">
                <a:solidFill>
                  <a:srgbClr val="7030A0"/>
                </a:solidFill>
              </a:rPr>
              <a:t>)</a:t>
            </a:r>
            <a:endParaRPr lang="en-US" altLang="en-US" sz="1350" b="1" u="none" dirty="0">
              <a:solidFill>
                <a:srgbClr val="7030A0"/>
              </a:solidFill>
            </a:endParaRPr>
          </a:p>
        </p:txBody>
      </p:sp>
      <p:sp>
        <p:nvSpPr>
          <p:cNvPr id="44043" name="TextBox 10"/>
          <p:cNvSpPr txBox="1">
            <a:spLocks noChangeArrowheads="1"/>
          </p:cNvSpPr>
          <p:nvPr/>
        </p:nvSpPr>
        <p:spPr bwMode="auto">
          <a:xfrm>
            <a:off x="4229100" y="4380086"/>
            <a:ext cx="504825" cy="2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endParaRPr lang="en-US" altLang="en-US" sz="750"/>
          </a:p>
        </p:txBody>
      </p:sp>
      <p:sp>
        <p:nvSpPr>
          <p:cNvPr id="44044" name="TextBox 11"/>
          <p:cNvSpPr txBox="1">
            <a:spLocks noChangeArrowheads="1"/>
          </p:cNvSpPr>
          <p:nvPr/>
        </p:nvSpPr>
        <p:spPr bwMode="auto">
          <a:xfrm>
            <a:off x="4156472" y="3215654"/>
            <a:ext cx="68580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1pPr>
            <a:lvl2pPr marL="742950" indent="-28575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2pPr>
            <a:lvl3pPr marL="11430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3pPr>
            <a:lvl4pPr marL="16002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u="sng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r>
              <a:rPr lang="en-US" altLang="en-US" sz="1050" u="none">
                <a:latin typeface="Symbol" pitchFamily="18" charset="2"/>
              </a:rPr>
              <a:t>q </a:t>
            </a:r>
            <a:r>
              <a:rPr lang="en-US" altLang="en-US" sz="1050" u="none"/>
              <a:t>= 60</a:t>
            </a:r>
            <a:r>
              <a:rPr lang="en-US" altLang="en-US" sz="1050" u="none" baseline="30000"/>
              <a:t>0</a:t>
            </a:r>
            <a:r>
              <a:rPr lang="en-US" altLang="en-US" sz="1050" u="none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44693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contenu 12"/>
          <p:cNvSpPr>
            <a:spLocks noGrp="1"/>
          </p:cNvSpPr>
          <p:nvPr>
            <p:ph sz="quarter" idx="12"/>
          </p:nvPr>
        </p:nvSpPr>
        <p:spPr>
          <a:xfrm>
            <a:off x="956999" y="769925"/>
            <a:ext cx="8244408" cy="424847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altLang="en-US" dirty="0">
                <a:solidFill>
                  <a:srgbClr val="000090"/>
                </a:solidFill>
              </a:rPr>
              <a:t>RF system specs for low energy acceleration stages:</a:t>
            </a: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altLang="en-US" dirty="0" err="1">
                <a:solidFill>
                  <a:srgbClr val="7030A0"/>
                </a:solidFill>
              </a:rPr>
              <a:t>Linac</a:t>
            </a:r>
            <a:r>
              <a:rPr lang="en-US" altLang="en-US" dirty="0">
                <a:solidFill>
                  <a:srgbClr val="7030A0"/>
                </a:solidFill>
              </a:rPr>
              <a:t> (255 MeV </a:t>
            </a:r>
            <a:r>
              <a:rPr lang="en-US" altLang="en-US" dirty="0">
                <a:solidFill>
                  <a:srgbClr val="7030A0"/>
                </a:solidFill>
                <a:latin typeface="Symbol" panose="05050102010706020507" pitchFamily="18" charset="2"/>
              </a:rPr>
              <a:t>-</a:t>
            </a:r>
            <a:r>
              <a:rPr lang="en-US" altLang="en-US" dirty="0">
                <a:solidFill>
                  <a:srgbClr val="7030A0"/>
                </a:solidFill>
              </a:rPr>
              <a:t> 1.25 GeV) 1-pass</a:t>
            </a: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altLang="en-US" dirty="0">
                <a:solidFill>
                  <a:srgbClr val="7030A0"/>
                </a:solidFill>
              </a:rPr>
              <a:t>RLA 1  (1.25 </a:t>
            </a:r>
            <a:r>
              <a:rPr lang="en-US" altLang="en-US" dirty="0">
                <a:solidFill>
                  <a:srgbClr val="7030A0"/>
                </a:solidFill>
                <a:latin typeface="Symbol" panose="05050102010706020507" pitchFamily="18" charset="2"/>
              </a:rPr>
              <a:t>-</a:t>
            </a:r>
            <a:r>
              <a:rPr lang="en-US" altLang="en-US" dirty="0">
                <a:solidFill>
                  <a:srgbClr val="7030A0"/>
                </a:solidFill>
              </a:rPr>
              <a:t> 5 GeV ) 4.5-pass</a:t>
            </a: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altLang="en-US" dirty="0">
                <a:solidFill>
                  <a:srgbClr val="7030A0"/>
                </a:solidFill>
              </a:rPr>
              <a:t>RLA 2  (5 </a:t>
            </a:r>
            <a:r>
              <a:rPr lang="en-US" altLang="en-US" dirty="0">
                <a:solidFill>
                  <a:srgbClr val="7030A0"/>
                </a:solidFill>
                <a:latin typeface="Symbol" panose="05050102010706020507" pitchFamily="18" charset="2"/>
              </a:rPr>
              <a:t>-</a:t>
            </a:r>
            <a:r>
              <a:rPr lang="en-US" altLang="en-US" dirty="0">
                <a:solidFill>
                  <a:srgbClr val="7030A0"/>
                </a:solidFill>
              </a:rPr>
              <a:t> 63 GeV ) 5-pass</a:t>
            </a:r>
          </a:p>
          <a:p>
            <a:pPr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altLang="en-US" dirty="0">
                <a:solidFill>
                  <a:srgbClr val="000090"/>
                </a:solidFill>
              </a:rPr>
              <a:t>Next step….</a:t>
            </a:r>
          </a:p>
          <a:p>
            <a:pPr lvl="1">
              <a:lnSpc>
                <a:spcPct val="15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altLang="en-US" dirty="0">
                <a:solidFill>
                  <a:srgbClr val="7030A0"/>
                </a:solidFill>
              </a:rPr>
              <a:t>Optimized </a:t>
            </a:r>
            <a:r>
              <a:rPr lang="en-US" altLang="en-US" dirty="0" err="1">
                <a:solidFill>
                  <a:srgbClr val="7030A0"/>
                </a:solidFill>
              </a:rPr>
              <a:t>Linac</a:t>
            </a:r>
            <a:r>
              <a:rPr lang="en-US" altLang="en-US" dirty="0">
                <a:solidFill>
                  <a:srgbClr val="7030A0"/>
                </a:solidFill>
              </a:rPr>
              <a:t> + RLAs scheme for Higgs Factory and beyond…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1316565" y="123478"/>
            <a:ext cx="6781800" cy="857250"/>
          </a:xfrm>
        </p:spPr>
        <p:txBody>
          <a:bodyPr/>
          <a:lstStyle/>
          <a:p>
            <a:r>
              <a:rPr lang="en-GB" sz="3600" dirty="0">
                <a:solidFill>
                  <a:srgbClr val="000090"/>
                </a:solidFill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9027328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MUON-SlideGraph-gradient.png"/>
          <p:cNvPicPr>
            <a:picLocks noChangeAspect="1"/>
          </p:cNvPicPr>
          <p:nvPr/>
        </p:nvPicPr>
        <p:blipFill>
          <a:blip r:embed="rId2">
            <a:alphaModFix amt="75000"/>
          </a:blip>
          <a:stretch>
            <a:fillRect/>
          </a:stretch>
        </p:blipFill>
        <p:spPr>
          <a:xfrm>
            <a:off x="0" y="3069829"/>
            <a:ext cx="9144000" cy="2108200"/>
          </a:xfrm>
          <a:prstGeom prst="rect">
            <a:avLst/>
          </a:prstGeom>
        </p:spPr>
      </p:pic>
      <p:pic>
        <p:nvPicPr>
          <p:cNvPr id="86" name="Image 85" descr="MCC-inernational-finalV0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03" y="57150"/>
            <a:ext cx="1199137" cy="1199137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2267744" y="1346777"/>
            <a:ext cx="4377267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sz="4000" dirty="0" err="1">
                <a:solidFill>
                  <a:srgbClr val="000090"/>
                </a:solidFill>
                <a:latin typeface="+mj-lt"/>
                <a:cs typeface="Arial Narrow"/>
              </a:rPr>
              <a:t>Thanks</a:t>
            </a:r>
            <a:r>
              <a:rPr lang="fr-FR" sz="4000" dirty="0">
                <a:solidFill>
                  <a:srgbClr val="000090"/>
                </a:solidFill>
                <a:latin typeface="+mj-lt"/>
                <a:cs typeface="Arial Narrow"/>
              </a:rPr>
              <a:t> for </a:t>
            </a:r>
            <a:r>
              <a:rPr lang="fr-FR" sz="4000" dirty="0" err="1">
                <a:solidFill>
                  <a:srgbClr val="000090"/>
                </a:solidFill>
                <a:latin typeface="+mj-lt"/>
                <a:cs typeface="Arial Narrow"/>
              </a:rPr>
              <a:t>your</a:t>
            </a:r>
            <a:endParaRPr lang="fr-FR" sz="4000" dirty="0">
              <a:solidFill>
                <a:srgbClr val="000090"/>
              </a:solidFill>
              <a:latin typeface="+mj-lt"/>
              <a:cs typeface="Arial Narrow"/>
            </a:endParaRPr>
          </a:p>
          <a:p>
            <a:pPr algn="ctr">
              <a:lnSpc>
                <a:spcPct val="150000"/>
              </a:lnSpc>
            </a:pPr>
            <a:r>
              <a:rPr lang="fr-FR" sz="4000" dirty="0">
                <a:solidFill>
                  <a:srgbClr val="000090"/>
                </a:solidFill>
                <a:latin typeface="+mj-lt"/>
                <a:cs typeface="Arial Narrow"/>
              </a:rPr>
              <a:t>for attention</a:t>
            </a:r>
            <a:endParaRPr lang="en-GB" sz="4000" dirty="0">
              <a:solidFill>
                <a:srgbClr val="000090"/>
              </a:solidFill>
              <a:latin typeface="+mj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D6C657-1AA0-433C-813A-88E92760A7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2036" y="181897"/>
            <a:ext cx="3259461" cy="708579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3"/>
          <p:cNvSpPr>
            <a:spLocks noGrp="1"/>
          </p:cNvSpPr>
          <p:nvPr>
            <p:ph type="title"/>
          </p:nvPr>
        </p:nvSpPr>
        <p:spPr>
          <a:xfrm>
            <a:off x="1403649" y="9525"/>
            <a:ext cx="6116354" cy="625188"/>
          </a:xfrm>
        </p:spPr>
        <p:txBody>
          <a:bodyPr/>
          <a:lstStyle/>
          <a:p>
            <a:r>
              <a:rPr lang="ja-JP" altLang="en-US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‘</a:t>
            </a:r>
            <a:r>
              <a:rPr lang="en-US" altLang="ja-JP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Racetrack</a:t>
            </a:r>
            <a:r>
              <a:rPr lang="ja-JP" altLang="en-US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’</a:t>
            </a:r>
            <a:r>
              <a:rPr lang="en-US" altLang="ja-JP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 vs </a:t>
            </a:r>
            <a:r>
              <a:rPr lang="ja-JP" altLang="en-US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‘</a:t>
            </a:r>
            <a:r>
              <a:rPr lang="en-US" altLang="ja-JP" sz="3200" b="0" dirty="0" err="1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Dogbone</a:t>
            </a:r>
            <a:r>
              <a:rPr lang="ja-JP" altLang="en-US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’</a:t>
            </a:r>
            <a:r>
              <a:rPr lang="en-US" altLang="ja-JP" sz="3200" b="0" dirty="0">
                <a:solidFill>
                  <a:srgbClr val="000090"/>
                </a:solidFill>
                <a:latin typeface="Arial Narrow" panose="020B0606020202030204" pitchFamily="34" charset="0"/>
                <a:ea typeface="MS PGothic" charset="-128"/>
              </a:rPr>
              <a:t>  RLA</a:t>
            </a:r>
            <a:endParaRPr lang="en-US" altLang="en-US" sz="3200" b="0" dirty="0">
              <a:solidFill>
                <a:srgbClr val="000090"/>
              </a:solidFill>
              <a:latin typeface="Arial Narrow" panose="020B0606020202030204" pitchFamily="34" charset="0"/>
              <a:ea typeface="MS PGothic" charset="-128"/>
            </a:endParaRPr>
          </a:p>
        </p:txBody>
      </p:sp>
      <p:grpSp>
        <p:nvGrpSpPr>
          <p:cNvPr id="80898" name="Group 230"/>
          <p:cNvGrpSpPr>
            <a:grpSpLocks/>
          </p:cNvGrpSpPr>
          <p:nvPr/>
        </p:nvGrpSpPr>
        <p:grpSpPr bwMode="auto">
          <a:xfrm>
            <a:off x="3269456" y="1002482"/>
            <a:ext cx="2158604" cy="1357313"/>
            <a:chOff x="3998976" y="1188720"/>
            <a:chExt cx="2877312" cy="1810512"/>
          </a:xfrm>
        </p:grpSpPr>
        <p:grpSp>
          <p:nvGrpSpPr>
            <p:cNvPr id="80915" name="Group 63"/>
            <p:cNvGrpSpPr>
              <a:grpSpLocks/>
            </p:cNvGrpSpPr>
            <p:nvPr/>
          </p:nvGrpSpPr>
          <p:grpSpPr bwMode="auto">
            <a:xfrm>
              <a:off x="3998976" y="1188720"/>
              <a:ext cx="2877312" cy="1810512"/>
              <a:chOff x="3870960" y="1237488"/>
              <a:chExt cx="3535680" cy="2395728"/>
            </a:xfrm>
          </p:grpSpPr>
          <p:cxnSp>
            <p:nvCxnSpPr>
              <p:cNvPr id="80918" name="Straight Connector 36"/>
              <p:cNvCxnSpPr>
                <a:cxnSpLocks noChangeShapeType="1"/>
                <a:stCxn id="80925" idx="0"/>
                <a:endCxn id="80925" idx="0"/>
              </p:cNvCxnSpPr>
              <p:nvPr/>
            </p:nvCxnSpPr>
            <p:spPr bwMode="auto">
              <a:xfrm rot="5400000" flipH="1" flipV="1">
                <a:off x="5035296" y="1286256"/>
                <a:ext cx="0" cy="0"/>
              </a:xfrm>
              <a:prstGeom prst="line">
                <a:avLst/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80919" name="Group 54"/>
              <p:cNvGrpSpPr>
                <a:grpSpLocks/>
              </p:cNvGrpSpPr>
              <p:nvPr/>
            </p:nvGrpSpPr>
            <p:grpSpPr bwMode="auto">
              <a:xfrm>
                <a:off x="3870960" y="1243584"/>
                <a:ext cx="2383536" cy="2389632"/>
                <a:chOff x="3870960" y="1243584"/>
                <a:chExt cx="2383536" cy="2389632"/>
              </a:xfrm>
            </p:grpSpPr>
            <p:sp>
              <p:nvSpPr>
                <p:cNvPr id="80925" name="Oval 35"/>
                <p:cNvSpPr>
                  <a:spLocks noChangeArrowheads="1"/>
                </p:cNvSpPr>
                <p:nvPr/>
              </p:nvSpPr>
              <p:spPr bwMode="auto">
                <a:xfrm>
                  <a:off x="3870960" y="1286256"/>
                  <a:ext cx="2328672" cy="2279904"/>
                </a:xfrm>
                <a:prstGeom prst="ellipse">
                  <a:avLst/>
                </a:prstGeom>
                <a:noFill/>
                <a:ln w="57150">
                  <a:solidFill>
                    <a:srgbClr val="99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67866" tIns="33338" rIns="67866" bIns="33338" anchor="ctr"/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9pPr>
                </a:lstStyle>
                <a:p>
                  <a:endParaRPr lang="en-US" altLang="en-US" sz="750"/>
                </a:p>
              </p:txBody>
            </p:sp>
            <p:sp>
              <p:nvSpPr>
                <p:cNvPr id="80926" name="Rectangle 53"/>
                <p:cNvSpPr>
                  <a:spLocks noChangeArrowheads="1"/>
                </p:cNvSpPr>
                <p:nvPr/>
              </p:nvSpPr>
              <p:spPr bwMode="auto">
                <a:xfrm>
                  <a:off x="5010912" y="1243584"/>
                  <a:ext cx="1243584" cy="23896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67866" tIns="33338" rIns="67866" bIns="33338" anchor="ctr"/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9pPr>
                </a:lstStyle>
                <a:p>
                  <a:endParaRPr lang="en-US" altLang="en-US" sz="750"/>
                </a:p>
              </p:txBody>
            </p:sp>
          </p:grpSp>
          <p:grpSp>
            <p:nvGrpSpPr>
              <p:cNvPr id="80920" name="Group 55"/>
              <p:cNvGrpSpPr>
                <a:grpSpLocks/>
              </p:cNvGrpSpPr>
              <p:nvPr/>
            </p:nvGrpSpPr>
            <p:grpSpPr bwMode="auto">
              <a:xfrm flipH="1">
                <a:off x="5023104" y="1237488"/>
                <a:ext cx="2383536" cy="2389632"/>
                <a:chOff x="3870960" y="1243584"/>
                <a:chExt cx="2383536" cy="2389632"/>
              </a:xfrm>
            </p:grpSpPr>
            <p:sp>
              <p:nvSpPr>
                <p:cNvPr id="80923" name="Oval 56"/>
                <p:cNvSpPr>
                  <a:spLocks noChangeArrowheads="1"/>
                </p:cNvSpPr>
                <p:nvPr/>
              </p:nvSpPr>
              <p:spPr bwMode="auto">
                <a:xfrm>
                  <a:off x="3870960" y="1286256"/>
                  <a:ext cx="2328672" cy="2279904"/>
                </a:xfrm>
                <a:prstGeom prst="ellipse">
                  <a:avLst/>
                </a:prstGeom>
                <a:noFill/>
                <a:ln w="57150">
                  <a:solidFill>
                    <a:srgbClr val="990099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67866" tIns="33338" rIns="67866" bIns="33338" anchor="ctr"/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9pPr>
                </a:lstStyle>
                <a:p>
                  <a:endParaRPr lang="en-US" altLang="en-US" sz="750"/>
                </a:p>
              </p:txBody>
            </p:sp>
            <p:sp>
              <p:nvSpPr>
                <p:cNvPr id="80924" name="Rectangle 57"/>
                <p:cNvSpPr>
                  <a:spLocks noChangeArrowheads="1"/>
                </p:cNvSpPr>
                <p:nvPr/>
              </p:nvSpPr>
              <p:spPr bwMode="auto">
                <a:xfrm>
                  <a:off x="5010912" y="1243584"/>
                  <a:ext cx="1243584" cy="23896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67866" tIns="33338" rIns="67866" bIns="33338" anchor="ctr"/>
                <a:lstStyle>
                  <a:lvl1pPr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1pPr>
                  <a:lvl2pPr marL="742950" indent="-28575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2pPr>
                  <a:lvl3pPr marL="11430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3pPr>
                  <a:lvl4pPr marL="16002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4pPr>
                  <a:lvl5pPr marL="2057400" indent="-228600"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000">
                      <a:solidFill>
                        <a:schemeClr val="tx1"/>
                      </a:solidFill>
                      <a:latin typeface="Arial Unicode MS" charset="0"/>
                      <a:ea typeface="MS PGothic" charset="-128"/>
                    </a:defRPr>
                  </a:lvl9pPr>
                </a:lstStyle>
                <a:p>
                  <a:endParaRPr lang="en-US" altLang="en-US" sz="750"/>
                </a:p>
              </p:txBody>
            </p:sp>
          </p:grpSp>
          <p:cxnSp>
            <p:nvCxnSpPr>
              <p:cNvPr id="80921" name="Straight Connector 61"/>
              <p:cNvCxnSpPr>
                <a:cxnSpLocks noChangeShapeType="1"/>
              </p:cNvCxnSpPr>
              <p:nvPr/>
            </p:nvCxnSpPr>
            <p:spPr bwMode="auto">
              <a:xfrm flipV="1">
                <a:off x="5018170" y="1279251"/>
                <a:ext cx="1280159" cy="12192"/>
              </a:xfrm>
              <a:prstGeom prst="line">
                <a:avLst/>
              </a:prstGeom>
              <a:noFill/>
              <a:ln w="57150">
                <a:solidFill>
                  <a:srgbClr val="00B05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922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92624" y="3553968"/>
                <a:ext cx="1280160" cy="12192"/>
              </a:xfrm>
              <a:prstGeom prst="line">
                <a:avLst/>
              </a:prstGeom>
              <a:noFill/>
              <a:ln w="57150">
                <a:solidFill>
                  <a:srgbClr val="00B05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0916" name="Text Box 8"/>
            <p:cNvSpPr txBox="1">
              <a:spLocks noChangeArrowheads="1"/>
            </p:cNvSpPr>
            <p:nvPr/>
          </p:nvSpPr>
          <p:spPr bwMode="auto">
            <a:xfrm>
              <a:off x="5117084" y="1298450"/>
              <a:ext cx="786869" cy="3672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r>
                <a:rPr lang="en-US" altLang="en-US" sz="1200" dirty="0">
                  <a:solidFill>
                    <a:srgbClr val="990099"/>
                  </a:solidFill>
                  <a:latin typeface="Symbol" charset="2"/>
                  <a:ea typeface="Arial" charset="0"/>
                  <a:cs typeface="Arial" charset="0"/>
                </a:rPr>
                <a:t>D</a:t>
              </a:r>
              <a:r>
                <a:rPr lang="en-US" altLang="en-US" sz="1200" dirty="0">
                  <a:solidFill>
                    <a:srgbClr val="990099"/>
                  </a:solidFill>
                </a:rPr>
                <a:t>E/2</a:t>
              </a:r>
              <a:r>
                <a:rPr lang="en-US" altLang="en-US" sz="1200" dirty="0"/>
                <a:t>			</a:t>
              </a:r>
            </a:p>
          </p:txBody>
        </p:sp>
        <p:sp>
          <p:nvSpPr>
            <p:cNvPr id="80917" name="Text Box 8"/>
            <p:cNvSpPr txBox="1">
              <a:spLocks noChangeArrowheads="1"/>
            </p:cNvSpPr>
            <p:nvPr/>
          </p:nvSpPr>
          <p:spPr bwMode="auto">
            <a:xfrm>
              <a:off x="5159757" y="2548129"/>
              <a:ext cx="833494" cy="1476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r>
                <a:rPr lang="en-US" altLang="en-US" sz="1200" dirty="0">
                  <a:solidFill>
                    <a:srgbClr val="990099"/>
                  </a:solidFill>
                  <a:latin typeface="Symbol" charset="2"/>
                  <a:ea typeface="Arial" charset="0"/>
                  <a:cs typeface="Arial" charset="0"/>
                </a:rPr>
                <a:t>D</a:t>
              </a:r>
              <a:r>
                <a:rPr lang="en-US" altLang="en-US" sz="1200" dirty="0">
                  <a:solidFill>
                    <a:srgbClr val="990099"/>
                  </a:solidFill>
                </a:rPr>
                <a:t>E/2</a:t>
              </a:r>
              <a:r>
                <a:rPr lang="en-US" altLang="en-US" sz="1200" dirty="0"/>
                <a:t>			</a:t>
              </a:r>
            </a:p>
          </p:txBody>
        </p:sp>
      </p:grp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5831682" y="1482303"/>
            <a:ext cx="756542" cy="3012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9pPr>
          </a:lstStyle>
          <a:p>
            <a:r>
              <a:rPr lang="en-US" altLang="en-US" sz="1350" b="1" dirty="0">
                <a:solidFill>
                  <a:srgbClr val="990099"/>
                </a:solidFill>
                <a:latin typeface="Arial" charset="0"/>
              </a:rPr>
              <a:t>1.5</a:t>
            </a:r>
            <a:r>
              <a:rPr lang="en-US" altLang="en-US" sz="1350" b="1" dirty="0">
                <a:solidFill>
                  <a:srgbClr val="990099"/>
                </a:solidFill>
                <a:latin typeface="Symbol" charset="2"/>
              </a:rPr>
              <a:t> </a:t>
            </a:r>
            <a:r>
              <a:rPr lang="en-US" altLang="en-US" sz="1350" dirty="0">
                <a:solidFill>
                  <a:srgbClr val="990099"/>
                </a:solidFill>
                <a:latin typeface="Symbol" charset="2"/>
                <a:ea typeface="Arial" charset="0"/>
                <a:cs typeface="Arial" charset="0"/>
              </a:rPr>
              <a:t>D</a:t>
            </a:r>
            <a:r>
              <a:rPr lang="en-US" altLang="en-US" sz="1350" b="1" dirty="0">
                <a:solidFill>
                  <a:srgbClr val="990099"/>
                </a:solidFill>
              </a:rPr>
              <a:t>E</a:t>
            </a:r>
            <a:r>
              <a:rPr lang="en-US" altLang="en-US" sz="1350" b="1" dirty="0"/>
              <a:t>			</a:t>
            </a:r>
          </a:p>
        </p:txBody>
      </p: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>
            <a:off x="3657600" y="915566"/>
            <a:ext cx="340519" cy="114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flipV="1">
            <a:off x="4726782" y="915566"/>
            <a:ext cx="327422" cy="1143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3967163" y="973907"/>
            <a:ext cx="105966" cy="103584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866" tIns="33338" rIns="67866" bIns="33338" anchor="ctr"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9pPr>
          </a:lstStyle>
          <a:p>
            <a:endParaRPr lang="en-US" altLang="en-US" sz="750"/>
          </a:p>
        </p:txBody>
      </p:sp>
      <p:grpSp>
        <p:nvGrpSpPr>
          <p:cNvPr id="80903" name="Group 79"/>
          <p:cNvGrpSpPr>
            <a:grpSpLocks/>
          </p:cNvGrpSpPr>
          <p:nvPr/>
        </p:nvGrpSpPr>
        <p:grpSpPr bwMode="auto">
          <a:xfrm>
            <a:off x="2438401" y="2536007"/>
            <a:ext cx="3937397" cy="775097"/>
            <a:chOff x="2923897" y="3866121"/>
            <a:chExt cx="5250056" cy="1034112"/>
          </a:xfrm>
        </p:grpSpPr>
        <p:sp>
          <p:nvSpPr>
            <p:cNvPr id="80911" name="Text Box 8"/>
            <p:cNvSpPr txBox="1">
              <a:spLocks noChangeArrowheads="1"/>
            </p:cNvSpPr>
            <p:nvPr/>
          </p:nvSpPr>
          <p:spPr bwMode="auto">
            <a:xfrm>
              <a:off x="5273469" y="4003043"/>
              <a:ext cx="634074" cy="4022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pPr algn="ctr"/>
              <a:r>
                <a:rPr lang="en-US" altLang="en-US" sz="1200" dirty="0">
                  <a:solidFill>
                    <a:srgbClr val="990099"/>
                  </a:solidFill>
                  <a:latin typeface="Symbol" charset="2"/>
                  <a:ea typeface="Arial" charset="0"/>
                  <a:cs typeface="Arial" charset="0"/>
                </a:rPr>
                <a:t>D</a:t>
              </a:r>
              <a:r>
                <a:rPr lang="en-US" altLang="en-US" sz="1200" dirty="0">
                  <a:solidFill>
                    <a:srgbClr val="990099"/>
                  </a:solidFill>
                  <a:latin typeface="Arial"/>
                  <a:ea typeface="Arial" charset="0"/>
                  <a:cs typeface="Arial"/>
                </a:rPr>
                <a:t>E</a:t>
              </a:r>
              <a:r>
                <a:rPr lang="en-US" altLang="en-US" sz="1200" dirty="0"/>
                <a:t>			</a:t>
              </a:r>
            </a:p>
          </p:txBody>
        </p:sp>
        <p:cxnSp>
          <p:nvCxnSpPr>
            <p:cNvPr id="80912" name="Straight Connector 215"/>
            <p:cNvCxnSpPr>
              <a:cxnSpLocks noChangeShapeType="1"/>
            </p:cNvCxnSpPr>
            <p:nvPr/>
          </p:nvCxnSpPr>
          <p:spPr bwMode="auto">
            <a:xfrm flipV="1">
              <a:off x="4399538" y="4374842"/>
              <a:ext cx="2287927" cy="4187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0913" name="Freeform 110"/>
            <p:cNvSpPr>
              <a:spLocks/>
            </p:cNvSpPr>
            <p:nvPr/>
          </p:nvSpPr>
          <p:spPr bwMode="auto">
            <a:xfrm>
              <a:off x="2923897" y="3876854"/>
              <a:ext cx="1499268" cy="1023379"/>
            </a:xfrm>
            <a:custGeom>
              <a:avLst/>
              <a:gdLst>
                <a:gd name="T0" fmla="*/ 2147483647 w 598"/>
                <a:gd name="T1" fmla="*/ 2147483647 h 438"/>
                <a:gd name="T2" fmla="*/ 2147483647 w 598"/>
                <a:gd name="T3" fmla="*/ 2147483647 h 438"/>
                <a:gd name="T4" fmla="*/ 2147483647 w 598"/>
                <a:gd name="T5" fmla="*/ 2147483647 h 438"/>
                <a:gd name="T6" fmla="*/ 2147483647 w 598"/>
                <a:gd name="T7" fmla="*/ 0 h 438"/>
                <a:gd name="T8" fmla="*/ 0 w 598"/>
                <a:gd name="T9" fmla="*/ 2147483647 h 438"/>
                <a:gd name="T10" fmla="*/ 2147483647 w 598"/>
                <a:gd name="T11" fmla="*/ 2147483647 h 438"/>
                <a:gd name="T12" fmla="*/ 2147483647 w 598"/>
                <a:gd name="T13" fmla="*/ 2147483647 h 438"/>
                <a:gd name="T14" fmla="*/ 2147483647 w 598"/>
                <a:gd name="T15" fmla="*/ 2147483647 h 438"/>
                <a:gd name="T16" fmla="*/ 2147483647 w 598"/>
                <a:gd name="T17" fmla="*/ 2147483647 h 4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98"/>
                <a:gd name="T28" fmla="*/ 0 h 438"/>
                <a:gd name="T29" fmla="*/ 598 w 598"/>
                <a:gd name="T30" fmla="*/ 438 h 4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98" h="438">
                  <a:moveTo>
                    <a:pt x="598" y="219"/>
                  </a:moveTo>
                  <a:cubicBezTo>
                    <a:pt x="517" y="219"/>
                    <a:pt x="446" y="175"/>
                    <a:pt x="409" y="110"/>
                  </a:cubicBezTo>
                  <a:cubicBezTo>
                    <a:pt x="409" y="110"/>
                    <a:pt x="409" y="110"/>
                    <a:pt x="409" y="110"/>
                  </a:cubicBezTo>
                  <a:cubicBezTo>
                    <a:pt x="371" y="44"/>
                    <a:pt x="300" y="0"/>
                    <a:pt x="219" y="0"/>
                  </a:cubicBezTo>
                  <a:cubicBezTo>
                    <a:pt x="98" y="0"/>
                    <a:pt x="0" y="98"/>
                    <a:pt x="0" y="219"/>
                  </a:cubicBezTo>
                  <a:cubicBezTo>
                    <a:pt x="0" y="340"/>
                    <a:pt x="98" y="438"/>
                    <a:pt x="219" y="438"/>
                  </a:cubicBezTo>
                  <a:cubicBezTo>
                    <a:pt x="300" y="438"/>
                    <a:pt x="371" y="394"/>
                    <a:pt x="409" y="328"/>
                  </a:cubicBezTo>
                  <a:cubicBezTo>
                    <a:pt x="409" y="329"/>
                    <a:pt x="409" y="329"/>
                    <a:pt x="409" y="329"/>
                  </a:cubicBezTo>
                  <a:cubicBezTo>
                    <a:pt x="446" y="263"/>
                    <a:pt x="517" y="219"/>
                    <a:pt x="598" y="219"/>
                  </a:cubicBezTo>
                </a:path>
              </a:pathLst>
            </a:custGeom>
            <a:noFill/>
            <a:ln w="57150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80914" name="Freeform 110"/>
            <p:cNvSpPr>
              <a:spLocks/>
            </p:cNvSpPr>
            <p:nvPr/>
          </p:nvSpPr>
          <p:spPr bwMode="auto">
            <a:xfrm flipH="1">
              <a:off x="6674685" y="3866121"/>
              <a:ext cx="1499268" cy="1023379"/>
            </a:xfrm>
            <a:custGeom>
              <a:avLst/>
              <a:gdLst>
                <a:gd name="T0" fmla="*/ 2147483647 w 598"/>
                <a:gd name="T1" fmla="*/ 2147483647 h 438"/>
                <a:gd name="T2" fmla="*/ 2147483647 w 598"/>
                <a:gd name="T3" fmla="*/ 2147483647 h 438"/>
                <a:gd name="T4" fmla="*/ 2147483647 w 598"/>
                <a:gd name="T5" fmla="*/ 2147483647 h 438"/>
                <a:gd name="T6" fmla="*/ 2147483647 w 598"/>
                <a:gd name="T7" fmla="*/ 0 h 438"/>
                <a:gd name="T8" fmla="*/ 0 w 598"/>
                <a:gd name="T9" fmla="*/ 2147483647 h 438"/>
                <a:gd name="T10" fmla="*/ 2147483647 w 598"/>
                <a:gd name="T11" fmla="*/ 2147483647 h 438"/>
                <a:gd name="T12" fmla="*/ 2147483647 w 598"/>
                <a:gd name="T13" fmla="*/ 2147483647 h 438"/>
                <a:gd name="T14" fmla="*/ 2147483647 w 598"/>
                <a:gd name="T15" fmla="*/ 2147483647 h 438"/>
                <a:gd name="T16" fmla="*/ 2147483647 w 598"/>
                <a:gd name="T17" fmla="*/ 2147483647 h 4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98"/>
                <a:gd name="T28" fmla="*/ 0 h 438"/>
                <a:gd name="T29" fmla="*/ 598 w 598"/>
                <a:gd name="T30" fmla="*/ 438 h 4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98" h="438">
                  <a:moveTo>
                    <a:pt x="598" y="219"/>
                  </a:moveTo>
                  <a:cubicBezTo>
                    <a:pt x="517" y="219"/>
                    <a:pt x="446" y="175"/>
                    <a:pt x="409" y="110"/>
                  </a:cubicBezTo>
                  <a:cubicBezTo>
                    <a:pt x="409" y="110"/>
                    <a:pt x="409" y="110"/>
                    <a:pt x="409" y="110"/>
                  </a:cubicBezTo>
                  <a:cubicBezTo>
                    <a:pt x="371" y="44"/>
                    <a:pt x="300" y="0"/>
                    <a:pt x="219" y="0"/>
                  </a:cubicBezTo>
                  <a:cubicBezTo>
                    <a:pt x="98" y="0"/>
                    <a:pt x="0" y="98"/>
                    <a:pt x="0" y="219"/>
                  </a:cubicBezTo>
                  <a:cubicBezTo>
                    <a:pt x="0" y="340"/>
                    <a:pt x="98" y="438"/>
                    <a:pt x="219" y="438"/>
                  </a:cubicBezTo>
                  <a:cubicBezTo>
                    <a:pt x="300" y="438"/>
                    <a:pt x="371" y="394"/>
                    <a:pt x="409" y="328"/>
                  </a:cubicBezTo>
                  <a:cubicBezTo>
                    <a:pt x="409" y="329"/>
                    <a:pt x="409" y="329"/>
                    <a:pt x="409" y="329"/>
                  </a:cubicBezTo>
                  <a:cubicBezTo>
                    <a:pt x="446" y="263"/>
                    <a:pt x="517" y="219"/>
                    <a:pt x="598" y="219"/>
                  </a:cubicBezTo>
                </a:path>
              </a:pathLst>
            </a:custGeom>
            <a:noFill/>
            <a:ln w="57150">
              <a:solidFill>
                <a:srgbClr val="800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641306" y="2475285"/>
            <a:ext cx="987029" cy="875110"/>
            <a:chOff x="7169726" y="4375711"/>
            <a:chExt cx="1316181" cy="1166091"/>
          </a:xfrm>
        </p:grpSpPr>
        <p:sp>
          <p:nvSpPr>
            <p:cNvPr id="3" name="5-Point Star 2"/>
            <p:cNvSpPr/>
            <p:nvPr/>
          </p:nvSpPr>
          <p:spPr bwMode="auto">
            <a:xfrm>
              <a:off x="7169726" y="4375711"/>
              <a:ext cx="1316181" cy="1166091"/>
            </a:xfrm>
            <a:prstGeom prst="star5">
              <a:avLst/>
            </a:prstGeom>
            <a:solidFill>
              <a:srgbClr val="FFFF00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67866" tIns="33338" rIns="67866" bIns="33338" anchor="ctr"/>
            <a:lstStyle/>
            <a:p>
              <a:pPr>
                <a:defRPr/>
              </a:pPr>
              <a:endParaRPr lang="en-US" sz="1350">
                <a:latin typeface="Arial Unicode MS" pitchFamily="34" charset="-128"/>
                <a:ea typeface="ＭＳ Ｐゴシック" charset="0"/>
              </a:endParaRPr>
            </a:p>
          </p:txBody>
        </p:sp>
        <p:sp>
          <p:nvSpPr>
            <p:cNvPr id="80910" name="Text Box 8"/>
            <p:cNvSpPr txBox="1">
              <a:spLocks noChangeArrowheads="1"/>
            </p:cNvSpPr>
            <p:nvPr/>
          </p:nvSpPr>
          <p:spPr bwMode="auto">
            <a:xfrm>
              <a:off x="7311161" y="4685880"/>
              <a:ext cx="1030288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MS PGothic" charset="-128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en-US" altLang="en-US" sz="1350" b="1" dirty="0">
                  <a:solidFill>
                    <a:srgbClr val="990099"/>
                  </a:solidFill>
                  <a:latin typeface="Arial" charset="0"/>
                </a:rPr>
                <a:t>3 </a:t>
              </a:r>
              <a:r>
                <a:rPr lang="en-US" altLang="en-US" sz="1350" dirty="0">
                  <a:solidFill>
                    <a:srgbClr val="990099"/>
                  </a:solidFill>
                  <a:latin typeface="Symbol" charset="2"/>
                  <a:ea typeface="Arial" charset="0"/>
                  <a:cs typeface="Arial" charset="0"/>
                </a:rPr>
                <a:t>D</a:t>
              </a:r>
              <a:r>
                <a:rPr lang="en-US" altLang="en-US" sz="1350" b="1" dirty="0">
                  <a:solidFill>
                    <a:srgbClr val="990099"/>
                  </a:solidFill>
                  <a:latin typeface="Arial" charset="0"/>
                </a:rPr>
                <a:t>E</a:t>
              </a:r>
              <a:r>
                <a:rPr lang="en-US" altLang="en-US" sz="1350" b="1" dirty="0">
                  <a:latin typeface="Arial" charset="0"/>
                </a:rPr>
                <a:t>			</a:t>
              </a:r>
            </a:p>
          </p:txBody>
        </p:sp>
      </p:grp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>
            <a:off x="3148013" y="2921769"/>
            <a:ext cx="267891" cy="13097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Straight Arrow Connector 29"/>
          <p:cNvCxnSpPr>
            <a:cxnSpLocks noChangeShapeType="1"/>
          </p:cNvCxnSpPr>
          <p:nvPr/>
        </p:nvCxnSpPr>
        <p:spPr bwMode="auto">
          <a:xfrm rot="-5400000">
            <a:off x="5478662" y="2802111"/>
            <a:ext cx="0" cy="23693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3431382" y="2877716"/>
            <a:ext cx="111919" cy="1047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7866" tIns="33338" rIns="67866" bIns="33338" anchor="ctr"/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MS PGothic" charset="-128"/>
              </a:defRPr>
            </a:lvl9pPr>
          </a:lstStyle>
          <a:p>
            <a:endParaRPr lang="en-US" altLang="en-US" sz="750"/>
          </a:p>
        </p:txBody>
      </p:sp>
      <p:sp>
        <p:nvSpPr>
          <p:cNvPr id="32" name="Content Placeholder 4"/>
          <p:cNvSpPr>
            <a:spLocks noGrp="1"/>
          </p:cNvSpPr>
          <p:nvPr>
            <p:ph idx="1"/>
          </p:nvPr>
        </p:nvSpPr>
        <p:spPr>
          <a:xfrm>
            <a:off x="1417220" y="3207385"/>
            <a:ext cx="6696743" cy="1730227"/>
          </a:xfrm>
        </p:spPr>
        <p:txBody>
          <a:bodyPr/>
          <a:lstStyle/>
          <a:p>
            <a:pPr marL="0" indent="0">
              <a:spcBef>
                <a:spcPts val="450"/>
              </a:spcBef>
              <a:spcAft>
                <a:spcPct val="0"/>
              </a:spcAft>
              <a:buNone/>
            </a:pPr>
            <a:endParaRPr lang="en-US" altLang="en-US" sz="1800" dirty="0"/>
          </a:p>
          <a:p>
            <a:pPr lvl="1">
              <a:spcBef>
                <a:spcPts val="45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7030A0"/>
                </a:solidFill>
              </a:rPr>
              <a:t>Twice the acceleration efficiency</a:t>
            </a:r>
          </a:p>
          <a:p>
            <a:pPr lvl="1">
              <a:spcBef>
                <a:spcPts val="45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7030A0"/>
                </a:solidFill>
              </a:rPr>
              <a:t>Better separation of passes</a:t>
            </a:r>
          </a:p>
          <a:p>
            <a:pPr lvl="1">
              <a:spcBef>
                <a:spcPts val="45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7030A0"/>
                </a:solidFill>
              </a:rPr>
              <a:t>Simultaneous acceleration of both charge species</a:t>
            </a:r>
          </a:p>
          <a:p>
            <a:pPr lvl="1">
              <a:spcBef>
                <a:spcPts val="450"/>
              </a:spcBef>
              <a:spcAft>
                <a:spcPct val="0"/>
              </a:spcAft>
            </a:pPr>
            <a:r>
              <a:rPr lang="en-US" altLang="en-US" sz="1800" dirty="0" err="1">
                <a:solidFill>
                  <a:srgbClr val="7030A0"/>
                </a:solidFill>
              </a:rPr>
              <a:t>Linac</a:t>
            </a:r>
            <a:r>
              <a:rPr lang="en-US" altLang="en-US" sz="1800" dirty="0">
                <a:solidFill>
                  <a:srgbClr val="7030A0"/>
                </a:solidFill>
              </a:rPr>
              <a:t> traversed in both direction ⇨ bi-</a:t>
            </a:r>
            <a:r>
              <a:rPr lang="en-US" altLang="en-US" sz="1800" dirty="0" err="1">
                <a:solidFill>
                  <a:srgbClr val="7030A0"/>
                </a:solidFill>
              </a:rPr>
              <a:t>sected</a:t>
            </a:r>
            <a:r>
              <a:rPr lang="en-US" altLang="en-US" sz="1800" dirty="0">
                <a:solidFill>
                  <a:srgbClr val="7030A0"/>
                </a:solidFill>
              </a:rPr>
              <a:t> </a:t>
            </a:r>
            <a:r>
              <a:rPr lang="en-US" altLang="en-US" sz="1800" dirty="0" err="1">
                <a:solidFill>
                  <a:srgbClr val="7030A0"/>
                </a:solidFill>
              </a:rPr>
              <a:t>linac</a:t>
            </a:r>
            <a:r>
              <a:rPr lang="en-US" altLang="en-US" sz="1800" dirty="0">
                <a:solidFill>
                  <a:srgbClr val="7030A0"/>
                </a:solidFill>
              </a:rPr>
              <a:t> optics </a:t>
            </a:r>
          </a:p>
        </p:txBody>
      </p:sp>
    </p:spTree>
    <p:extLst>
      <p:ext uri="{BB962C8B-B14F-4D97-AF65-F5344CB8AC3E}">
        <p14:creationId xmlns:p14="http://schemas.microsoft.com/office/powerpoint/2010/main" val="19446954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71605E-6 C 0.01649 -2.71605E-6 0.06614 -2.71605E-6 0.08333 0.00124 C 0.10069 0.00247 0.09861 0.00525 0.10382 0.0071 C 0.1092 0.00895 0.11041 0.00895 0.1151 0.01266 C 0.11962 0.01667 0.12708 0.02408 0.13142 0.02932 C 0.13576 0.03488 0.1375 0.03951 0.14045 0.04506 C 0.14357 0.05062 0.14722 0.05556 0.14982 0.06235 C 0.15225 0.06914 0.15416 0.07778 0.15555 0.08488 C 0.15712 0.09229 0.15781 0.09815 0.1585 0.10525 C 0.15937 0.11266 0.15955 0.1213 0.15955 0.12871 C 0.15937 0.13611 0.15868 0.14352 0.15798 0.14969 C 0.15729 0.15618 0.15729 0.15988 0.15555 0.16667 C 0.15399 0.17346 0.15173 0.1821 0.14844 0.18982 C 0.14531 0.19753 0.1401 0.20618 0.13646 0.21266 C 0.13264 0.21914 0.12882 0.225 0.12639 0.2284 C 0.12378 0.2321 0.12396 0.23118 0.121 0.23364 C 0.11788 0.23611 0.11232 0.24136 0.1085 0.24383 C 0.10469 0.24599 0.10173 0.2463 0.09757 0.24753 C 0.09357 0.24877 0.10139 0.25062 0.08472 0.25124 C 0.06788 0.25185 0.01389 0.25185 -0.00278 0.25185 C -0.01962 0.25185 -0.01111 0.25185 -0.0158 0.25062 C -0.02031 0.24908 -0.02587 0.2463 -0.03073 0.24321 C -0.03542 0.23982 -0.03993 0.23581 -0.0441 0.23148 C -0.04827 0.22716 -0.05243 0.22253 -0.05608 0.21698 C -0.0599 0.21142 -0.06372 0.20432 -0.06667 0.19784 C -0.06945 0.19167 -0.07153 0.18488 -0.07327 0.17902 C -0.075 0.17315 -0.07552 0.16883 -0.07674 0.16297 C -0.07761 0.1571 -0.07882 0.15031 -0.07952 0.14414 C -0.08021 0.13766 -0.08021 0.1321 -0.08021 0.125 C -0.08021 0.1179 -0.07969 0.10803 -0.07865 0.10093 C -0.07778 0.09383 -0.07674 0.08827 -0.07483 0.08118 C -0.07327 0.07439 -0.07066 0.06543 -0.06823 0.05957 C -0.06597 0.0534 -0.06337 0.04969 -0.06077 0.04506 C -0.05816 0.04043 -0.05573 0.03611 -0.05278 0.03179 C -0.04983 0.02747 -0.04636 0.02315 -0.04236 0.01914 C -0.03872 0.01543 -0.03507 0.01266 -0.03073 0.00988 C -0.02639 0.0071 -0.03507 0.00371 -0.01615 0.00185 C 0.00295 0.00031 0.0625 0.00062 0.08316 -2.71605E-6 " pathEditMode="relative" rAng="0" ptsTypes="AAAAAAAAAAAAAAAAAAAAAAAAAAAAAAAAAAAAAA">
                                      <p:cBhvr>
                                        <p:cTn id="1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1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-3.08642E-6 C 0.02639 -0.00061 0.14497 -0.00247 0.18056 -0.0037 C 0.21615 -0.00494 0.20348 -0.00586 0.20955 -0.0074 C 0.21528 -0.00895 0.21285 -0.00802 0.21632 -0.01296 C 0.2198 -0.0179 0.22882 -0.03456 0.23039 -0.03642 C 0.23177 -0.03827 0.22379 -0.02129 0.22483 -0.02345 C 0.22587 -0.02592 0.23282 -0.04382 0.23629 -0.05031 C 0.23993 -0.05679 0.24236 -0.05864 0.24566 -0.06234 C 0.24879 -0.06605 0.25209 -0.07006 0.25625 -0.07253 C 0.26025 -0.075 0.26493 -0.07808 0.27032 -0.07777 C 0.27605 -0.07747 0.28455 -0.07376 0.28959 -0.07037 C 0.29462 -0.06697 0.29723 -0.06173 0.30018 -0.0574 C 0.3033 -0.05339 0.30573 -0.04969 0.30782 -0.04475 C 0.31025 -0.03981 0.31181 -0.03518 0.31302 -0.0287 C 0.31441 -0.02222 0.3158 -0.01389 0.3158 -0.00648 C 0.3158 0.00093 0.31528 0.00834 0.31424 0.01544 C 0.31302 0.02223 0.31146 0.03025 0.30938 0.03581 C 0.30747 0.04167 0.30573 0.04506 0.30296 0.04969 C 0.3 0.05402 0.29584 0.05957 0.29202 0.06297 C 0.2882 0.06636 0.28421 0.06883 0.27952 0.07006 C 0.27483 0.07161 0.26945 0.07284 0.26441 0.07161 C 0.25955 0.07037 0.25434 0.06729 0.25018 0.06358 C 0.24584 0.05957 0.24254 0.05371 0.23907 0.04784 C 0.23559 0.04167 0.23282 0.03303 0.22969 0.02747 C 0.22674 0.02161 0.22379 0.01698 0.22032 0.01297 C 0.21719 0.00895 0.21372 0.00587 0.20973 0.00309 C 0.20573 0.00062 0.20434 -0.00123 0.19671 -0.00216 C 0.18924 -0.00339 0.19775 -0.00401 0.16493 -0.0037 C 0.13212 -0.00339 0.0283 -0.00216 -0.00034 -0.00092 C -0.02899 0.00031 -0.00434 0.00062 -0.00711 0.00371 C -0.01007 0.00679 -0.01423 0.01297 -0.01753 0.0179 C -0.02048 0.02284 -0.02343 0.02716 -0.02621 0.03241 C -0.02864 0.03766 -0.03038 0.04445 -0.03316 0.04969 C -0.03611 0.05525 -0.03906 0.06081 -0.04357 0.06482 C -0.04826 0.06883 -0.05503 0.07253 -0.06111 0.07315 C -0.06718 0.07377 -0.07378 0.07284 -0.07968 0.06945 C -0.08541 0.06605 -0.09114 0.05895 -0.09548 0.05278 C -0.1 0.04661 -0.10347 0.0392 -0.1059 0.03148 C -0.10816 0.02377 -0.10868 0.01513 -0.10954 0.00741 C -0.11041 -0.00031 -0.11093 -0.0071 -0.11041 -0.01389 C -0.10954 -0.02068 -0.10694 -0.02654 -0.10503 -0.0324 C -0.10277 -0.03858 -0.09982 -0.04475 -0.09722 -0.05 C -0.09444 -0.05524 -0.09184 -0.06018 -0.08871 -0.06389 C -0.08559 -0.06759 -0.08177 -0.07068 -0.07864 -0.07222 C -0.07534 -0.07376 -0.07274 -0.07376 -0.06927 -0.07407 C -0.06597 -0.07438 -0.0618 -0.07469 -0.05868 -0.07407 C -0.0552 -0.07345 -0.05208 -0.07191 -0.04913 -0.07037 C -0.04635 -0.06882 -0.04392 -0.06697 -0.04149 -0.06389 C -0.03923 -0.0608 -0.03698 -0.05771 -0.03437 -0.05277 C -0.03177 -0.04784 -0.02882 -0.04074 -0.02621 -0.03518 C -0.02326 -0.02963 -0.02135 -0.02407 -0.0184 -0.01944 C -0.01527 -0.01481 -0.0125 -0.01049 -0.00798 -0.0074 C -0.00364 -0.00432 -0.02239 -0.00247 0.00834 -0.00185 C 0.03907 -0.00123 0.14236 -0.00308 0.17552 -0.00308 C 0.20851 -0.00308 0.20018 -0.00216 0.20695 -0.00185 " pathEditMode="relative" rAng="0" ptsTypes="AAAAAAAAAAAAAAAAAAAAAAAAAAAAAAAAAAAAAAAAAAAAAAAAAAAAAAA">
                                      <p:cBhvr>
                                        <p:cTn id="26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12" y="-2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" grpId="0" animBg="1"/>
      <p:bldP spid="2" grpId="1" animBg="1"/>
      <p:bldP spid="31" grpId="0" animBg="1"/>
      <p:bldP spid="31" grpId="1" animBg="1"/>
      <p:bldP spid="3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contenu 12"/>
          <p:cNvSpPr>
            <a:spLocks noGrp="1"/>
          </p:cNvSpPr>
          <p:nvPr>
            <p:ph sz="quarter" idx="12"/>
          </p:nvPr>
        </p:nvSpPr>
        <p:spPr>
          <a:xfrm>
            <a:off x="1105000" y="745655"/>
            <a:ext cx="7355432" cy="4432374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1800" dirty="0">
                <a:solidFill>
                  <a:srgbClr val="000090"/>
                </a:solidFill>
              </a:rPr>
              <a:t>Acceleration of short-lived muons requires high average gradient, while maintaining very large transverse and longitudinal accelerator acceptances. </a:t>
            </a:r>
          </a:p>
          <a:p>
            <a:pPr lvl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rgbClr val="7030A0"/>
                </a:solidFill>
              </a:rPr>
              <a:t>The above requirement drives the design to low RF frequency, e.g. 325 MHz, 650 MHz </a:t>
            </a:r>
          </a:p>
          <a:p>
            <a:pPr lvl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rgbClr val="7030A0"/>
                </a:solidFill>
              </a:rPr>
              <a:t>If normal-conducting cavities at that frequency were used, the required high gradi­ents would demand uneconomically high peak RF sources. </a:t>
            </a:r>
          </a:p>
          <a:p>
            <a:pPr lvl="1"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rgbClr val="7030A0"/>
                </a:solidFill>
              </a:rPr>
              <a:t>Superconducting RF is a much more attractive solution </a:t>
            </a:r>
            <a:r>
              <a:rPr lang="en-US" altLang="en-US" sz="1600" dirty="0">
                <a:solidFill>
                  <a:srgbClr val="7030A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1600" dirty="0">
                <a:solidFill>
                  <a:srgbClr val="7030A0"/>
                </a:solidFill>
              </a:rPr>
              <a:t> the RF power can then be delivered to the cavities over an extended time, and thus RF source peak power can be reduced. </a:t>
            </a:r>
          </a:p>
          <a:p>
            <a:pPr>
              <a:lnSpc>
                <a:spcPct val="12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altLang="en-US" sz="1800" dirty="0">
                <a:solidFill>
                  <a:srgbClr val="000090"/>
                </a:solidFill>
              </a:rPr>
              <a:t>While recirculation (RLA) provides significant cost savings over a single </a:t>
            </a:r>
            <a:r>
              <a:rPr lang="en-GB" altLang="en-US" sz="1800" dirty="0" err="1">
                <a:solidFill>
                  <a:srgbClr val="000090"/>
                </a:solidFill>
              </a:rPr>
              <a:t>linac</a:t>
            </a:r>
            <a:r>
              <a:rPr lang="en-GB" altLang="en-US" sz="1800" dirty="0">
                <a:solidFill>
                  <a:srgbClr val="000090"/>
                </a:solidFill>
              </a:rPr>
              <a:t>, it cannot be used at low energy since the beam is not sufficiently relativistic and will therefore cause a phase slip for beams in higher passes</a:t>
            </a:r>
            <a:endParaRPr lang="en-US" altLang="en-US" sz="1800" dirty="0">
              <a:solidFill>
                <a:srgbClr val="00009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53928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Muon Acceleration </a:t>
            </a:r>
            <a:r>
              <a:rPr lang="en-US" sz="3200" b="0" dirty="0">
                <a:solidFill>
                  <a:srgbClr val="000090"/>
                </a:solidFill>
                <a:latin typeface="Symbol" panose="05050102010706020507" pitchFamily="18" charset="2"/>
                <a:cs typeface="Symbol" charset="2"/>
              </a:rPr>
              <a:t>-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Choice of Technology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37757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403648" y="6965"/>
            <a:ext cx="6984776" cy="85725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</a:rPr>
              <a:t>State of Thought for Multi GeV Muon Acceleration (Circa 2017)</a:t>
            </a:r>
            <a:endParaRPr lang="en-GB" sz="3200" b="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3996DD-8A31-4025-954E-3209158293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010" y="1138214"/>
            <a:ext cx="6703980" cy="3744173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0849F4C0-0677-4F5D-BC94-0A6E8CB06447}"/>
              </a:ext>
            </a:extLst>
          </p:cNvPr>
          <p:cNvSpPr/>
          <p:nvPr/>
        </p:nvSpPr>
        <p:spPr>
          <a:xfrm>
            <a:off x="1547664" y="2110715"/>
            <a:ext cx="72008" cy="72008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contenu 12"/>
          <p:cNvSpPr>
            <a:spLocks noGrp="1"/>
          </p:cNvSpPr>
          <p:nvPr>
            <p:ph sz="quarter" idx="12"/>
          </p:nvPr>
        </p:nvSpPr>
        <p:spPr>
          <a:xfrm>
            <a:off x="1321024" y="1443820"/>
            <a:ext cx="6984776" cy="2762199"/>
          </a:xfrm>
        </p:spPr>
        <p:txBody>
          <a:bodyPr/>
          <a:lstStyle/>
          <a:p>
            <a:pPr>
              <a:lnSpc>
                <a:spcPct val="125000"/>
              </a:lnSpc>
              <a:spcBef>
                <a:spcPct val="7000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279F"/>
                </a:solidFill>
              </a:rPr>
              <a:t>For optimum performance – to maximize number of events (μ </a:t>
            </a:r>
            <a:r>
              <a:rPr lang="en-US" altLang="en-US" sz="2000" dirty="0">
                <a:solidFill>
                  <a:srgbClr val="00279F"/>
                </a:solidFill>
                <a:sym typeface="Symbol" panose="05050102010706020507" pitchFamily="18" charset="2"/>
              </a:rPr>
              <a:t> </a:t>
            </a:r>
            <a:r>
              <a:rPr lang="en-US" altLang="en-US" sz="2000" dirty="0">
                <a:solidFill>
                  <a:srgbClr val="00279F"/>
                </a:solidFill>
                <a:latin typeface="Symbol" panose="05050102010706020507" pitchFamily="18" charset="2"/>
              </a:rPr>
              <a:t>n</a:t>
            </a:r>
            <a:r>
              <a:rPr lang="en-US" altLang="en-US" sz="2000" dirty="0">
                <a:solidFill>
                  <a:srgbClr val="800080"/>
                </a:solidFill>
              </a:rPr>
              <a:t> </a:t>
            </a:r>
            <a:r>
              <a:rPr lang="en-US" altLang="en-US" sz="2000" dirty="0">
                <a:solidFill>
                  <a:srgbClr val="00279F"/>
                </a:solidFill>
              </a:rPr>
              <a:t>decays NF, μ</a:t>
            </a:r>
            <a:r>
              <a:rPr lang="en-US" altLang="en-US" sz="2000" baseline="30000" dirty="0">
                <a:solidFill>
                  <a:srgbClr val="00279F"/>
                </a:solidFill>
                <a:ea typeface="Arial Unicode MS" panose="020B0604020202020204" charset="0"/>
                <a:cs typeface="Arial Unicode MS" panose="020B0604020202020204" charset="0"/>
              </a:rPr>
              <a:t>±</a:t>
            </a:r>
            <a:r>
              <a:rPr lang="en-US" altLang="en-US" sz="2000" dirty="0">
                <a:solidFill>
                  <a:srgbClr val="800080"/>
                </a:solidFill>
              </a:rPr>
              <a:t> </a:t>
            </a:r>
            <a:r>
              <a:rPr lang="en-US" altLang="en-US" sz="2000" dirty="0">
                <a:solidFill>
                  <a:srgbClr val="00279F"/>
                </a:solidFill>
              </a:rPr>
              <a:t>collisions MC) – the </a:t>
            </a:r>
            <a:r>
              <a:rPr lang="en-US" altLang="en-US" sz="2000" dirty="0" err="1">
                <a:solidFill>
                  <a:srgbClr val="00279F"/>
                </a:solidFill>
              </a:rPr>
              <a:t>linac</a:t>
            </a:r>
            <a:r>
              <a:rPr lang="en-US" altLang="en-US" sz="2000" dirty="0">
                <a:solidFill>
                  <a:srgbClr val="00279F"/>
                </a:solidFill>
              </a:rPr>
              <a:t> repetition rates should scale inversely with the laboratory lifetime of the muon in its storage ring: </a:t>
            </a:r>
          </a:p>
          <a:p>
            <a:pPr lvl="1">
              <a:lnSpc>
                <a:spcPct val="125000"/>
              </a:lnSpc>
              <a:spcBef>
                <a:spcPct val="7000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7030A0"/>
                </a:solidFill>
              </a:rPr>
              <a:t>Repetition rates as </a:t>
            </a:r>
            <a:r>
              <a:rPr lang="en-US" altLang="en-US" sz="1800" b="1" dirty="0">
                <a:solidFill>
                  <a:srgbClr val="7030A0"/>
                </a:solidFill>
              </a:rPr>
              <a:t>high</a:t>
            </a:r>
            <a:r>
              <a:rPr lang="en-US" altLang="en-US" sz="1800" dirty="0">
                <a:solidFill>
                  <a:srgbClr val="7030A0"/>
                </a:solidFill>
              </a:rPr>
              <a:t> as 10 kHz for a 5 GeV Neutrino Factory </a:t>
            </a:r>
          </a:p>
          <a:p>
            <a:pPr lvl="1">
              <a:lnSpc>
                <a:spcPct val="125000"/>
              </a:lnSpc>
              <a:spcBef>
                <a:spcPct val="7000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7030A0"/>
                </a:solidFill>
              </a:rPr>
              <a:t>Repetition rates as </a:t>
            </a:r>
            <a:r>
              <a:rPr lang="en-US" altLang="en-US" sz="1800" b="1" dirty="0">
                <a:solidFill>
                  <a:srgbClr val="7030A0"/>
                </a:solidFill>
              </a:rPr>
              <a:t>low</a:t>
            </a:r>
            <a:r>
              <a:rPr lang="en-US" altLang="en-US" sz="1800" dirty="0">
                <a:solidFill>
                  <a:srgbClr val="7030A0"/>
                </a:solidFill>
              </a:rPr>
              <a:t> as 10 Hz for a 5 </a:t>
            </a:r>
            <a:r>
              <a:rPr lang="en-US" altLang="en-US" sz="1800" dirty="0" err="1">
                <a:solidFill>
                  <a:srgbClr val="7030A0"/>
                </a:solidFill>
              </a:rPr>
              <a:t>TeV</a:t>
            </a:r>
            <a:r>
              <a:rPr lang="en-US" altLang="en-US" sz="1800" dirty="0">
                <a:solidFill>
                  <a:srgbClr val="7030A0"/>
                </a:solidFill>
              </a:rPr>
              <a:t> Muon Collider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1295400" y="206375"/>
            <a:ext cx="6781800" cy="53928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Choice of </a:t>
            </a:r>
            <a:r>
              <a:rPr lang="en-US" alt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Linac</a:t>
            </a:r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Repetition Rate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3249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123478"/>
            <a:ext cx="7190184" cy="857250"/>
          </a:xfrm>
        </p:spPr>
        <p:txBody>
          <a:bodyPr/>
          <a:lstStyle/>
          <a:p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Initial 325 MHz </a:t>
            </a:r>
            <a:r>
              <a:rPr 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Linac</a:t>
            </a:r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</a:t>
            </a:r>
            <a:r>
              <a:rPr lang="en-US" sz="3200" b="0" dirty="0">
                <a:solidFill>
                  <a:srgbClr val="000090"/>
                </a:solidFill>
                <a:latin typeface="Symbol" panose="05050102010706020507" pitchFamily="18" charset="2"/>
                <a:cs typeface="Symbol" charset="2"/>
              </a:rPr>
              <a:t>-</a:t>
            </a:r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Transverse Acceptance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D46E6C-9E0D-4521-9635-87B145051B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627534"/>
            <a:ext cx="7229341" cy="4188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1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123478"/>
            <a:ext cx="7786630" cy="857250"/>
          </a:xfrm>
        </p:spPr>
        <p:txBody>
          <a:bodyPr/>
          <a:lstStyle/>
          <a:p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Initial 325 MHz </a:t>
            </a:r>
            <a:r>
              <a:rPr lang="en-US" sz="3200" b="0" dirty="0" err="1">
                <a:solidFill>
                  <a:srgbClr val="000090"/>
                </a:solidFill>
                <a:latin typeface="Arial Narrow" panose="020B0606020202030204" pitchFamily="34" charset="0"/>
              </a:rPr>
              <a:t>Linac</a:t>
            </a:r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</a:t>
            </a:r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  <a:cs typeface="Symbol" charset="2"/>
              </a:rPr>
              <a:t>–</a:t>
            </a:r>
            <a:r>
              <a:rPr 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 Longitudinal Compression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687F78-DFC4-4E54-968C-91C04F86D2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639488"/>
            <a:ext cx="7704856" cy="4303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456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F63B3A1-5711-47AC-BB2A-73A28DFF8C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699542"/>
            <a:ext cx="6830939" cy="4221701"/>
          </a:xfrm>
          <a:prstGeom prst="rect">
            <a:avLst/>
          </a:prstGeom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74172A1-1CBF-0B40-9234-7D4D80EC19EA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105850" y="123478"/>
            <a:ext cx="7190184" cy="857250"/>
          </a:xfrm>
        </p:spPr>
        <p:txBody>
          <a:bodyPr/>
          <a:lstStyle/>
          <a:p>
            <a:r>
              <a:rPr lang="en-US" altLang="en-US" sz="3200" b="0" dirty="0">
                <a:solidFill>
                  <a:srgbClr val="000090"/>
                </a:solidFill>
                <a:latin typeface="Arial Narrow" panose="020B0606020202030204" pitchFamily="34" charset="0"/>
              </a:rPr>
              <a:t>Longitudinal Compression</a:t>
            </a:r>
            <a:endParaRPr lang="en-GB" sz="3200" dirty="0">
              <a:solidFill>
                <a:srgbClr val="000090"/>
              </a:solidFill>
              <a:latin typeface="Arial Narrow" panose="020B0606020202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58647B-02BC-4B92-99D1-5FEA8CFFBC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2859782"/>
            <a:ext cx="2292846" cy="1950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305653"/>
      </p:ext>
    </p:extLst>
  </p:cSld>
  <p:clrMapOvr>
    <a:masterClrMapping/>
  </p:clrMapOvr>
</p:sld>
</file>

<file path=ppt/theme/theme1.xml><?xml version="1.0" encoding="utf-8"?>
<a:theme xmlns:a="http://schemas.openxmlformats.org/drawingml/2006/main" name="IMCC - 1">
  <a:themeElements>
    <a:clrScheme name="IMCC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645"/>
      </a:accent1>
      <a:accent2>
        <a:srgbClr val="BF3A68"/>
      </a:accent2>
      <a:accent3>
        <a:srgbClr val="803E8B"/>
      </a:accent3>
      <a:accent4>
        <a:srgbClr val="4042AD"/>
      </a:accent4>
      <a:accent5>
        <a:srgbClr val="0046D0"/>
      </a:accent5>
      <a:accent6>
        <a:srgbClr val="003296"/>
      </a:accent6>
      <a:hlink>
        <a:srgbClr val="FF5A73"/>
      </a:hlink>
      <a:folHlink>
        <a:srgbClr val="87AFEC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IMCC - 1">
  <a:themeElements>
    <a:clrScheme name="IMCC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645"/>
      </a:accent1>
      <a:accent2>
        <a:srgbClr val="BF3A68"/>
      </a:accent2>
      <a:accent3>
        <a:srgbClr val="803E8B"/>
      </a:accent3>
      <a:accent4>
        <a:srgbClr val="4042AD"/>
      </a:accent4>
      <a:accent5>
        <a:srgbClr val="0046D0"/>
      </a:accent5>
      <a:accent6>
        <a:srgbClr val="003296"/>
      </a:accent6>
      <a:hlink>
        <a:srgbClr val="FF5A73"/>
      </a:hlink>
      <a:folHlink>
        <a:srgbClr val="87AFEC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IMCC">
    <a:dk1>
      <a:sysClr val="windowText" lastClr="000000"/>
    </a:dk1>
    <a:lt1>
      <a:sysClr val="window" lastClr="FFFFFF"/>
    </a:lt1>
    <a:dk2>
      <a:srgbClr val="666666"/>
    </a:dk2>
    <a:lt2>
      <a:srgbClr val="D2D2D2"/>
    </a:lt2>
    <a:accent1>
      <a:srgbClr val="FF3645"/>
    </a:accent1>
    <a:accent2>
      <a:srgbClr val="BF3A68"/>
    </a:accent2>
    <a:accent3>
      <a:srgbClr val="803E8B"/>
    </a:accent3>
    <a:accent4>
      <a:srgbClr val="4042AD"/>
    </a:accent4>
    <a:accent5>
      <a:srgbClr val="0046D0"/>
    </a:accent5>
    <a:accent6>
      <a:srgbClr val="003296"/>
    </a:accent6>
    <a:hlink>
      <a:srgbClr val="FF5A73"/>
    </a:hlink>
    <a:folHlink>
      <a:srgbClr val="87AFE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29</TotalTime>
  <Words>711</Words>
  <Application>Microsoft Office PowerPoint</Application>
  <PresentationFormat>On-screen Show (16:9)</PresentationFormat>
  <Paragraphs>133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ＭＳ Ｐゴシック</vt:lpstr>
      <vt:lpstr>ＭＳ Ｐゴシック</vt:lpstr>
      <vt:lpstr>Arial</vt:lpstr>
      <vt:lpstr>Arial Narrow</vt:lpstr>
      <vt:lpstr>Arial Unicode MS</vt:lpstr>
      <vt:lpstr>Calibri</vt:lpstr>
      <vt:lpstr>Symbol</vt:lpstr>
      <vt:lpstr>Times New Roman</vt:lpstr>
      <vt:lpstr>Wingdings</vt:lpstr>
      <vt:lpstr>IMCC - 1</vt:lpstr>
      <vt:lpstr>1_IMCC - 1</vt:lpstr>
      <vt:lpstr>Worksheet</vt:lpstr>
      <vt:lpstr>Equation</vt:lpstr>
      <vt:lpstr>PowerPoint Presentation</vt:lpstr>
      <vt:lpstr>Overview</vt:lpstr>
      <vt:lpstr>‘Racetrack’ vs ‘Dogbone’  RLA</vt:lpstr>
      <vt:lpstr>Muon Acceleration - Choice of Technology</vt:lpstr>
      <vt:lpstr>State of Thought for Multi GeV Muon Acceleration (Circa 2017)</vt:lpstr>
      <vt:lpstr>Choice of Linac Repetition Rate</vt:lpstr>
      <vt:lpstr>Initial 325 MHz Linac - Transverse Acceptance</vt:lpstr>
      <vt:lpstr>Initial 325 MHz Linac – Longitudinal Compression</vt:lpstr>
      <vt:lpstr>Longitudinal Compression</vt:lpstr>
      <vt:lpstr>Single Pass Linac – RF Components </vt:lpstr>
      <vt:lpstr>325 MHz – 650 MHz Transition </vt:lpstr>
      <vt:lpstr>Longitudinal Compression via M56 chicane + RF chirp </vt:lpstr>
      <vt:lpstr>‘Dogbone’ RLA Linac</vt:lpstr>
      <vt:lpstr>‘Dogbone’ RLA 1 – RF Components </vt:lpstr>
      <vt:lpstr>Higgs Factory: 5-pass RLA (5 - 63 GeV)</vt:lpstr>
      <vt:lpstr>Multi-pass Linac  –  Bisected Optics</vt:lpstr>
      <vt:lpstr>Beam Loading Consideration</vt:lpstr>
      <vt:lpstr>‘Dogbone’ RLA 2 – RF Components </vt:lpstr>
      <vt:lpstr>PowerPoint Presentation</vt:lpstr>
      <vt:lpstr>PowerPoint Presentation</vt:lpstr>
      <vt:lpstr>Summary</vt:lpstr>
      <vt:lpstr>PowerPoint Presentation</vt:lpstr>
    </vt:vector>
  </TitlesOfParts>
  <Company>AP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ndré-Pierre OLIVIER</dc:creator>
  <cp:lastModifiedBy>Alex Bogacz</cp:lastModifiedBy>
  <cp:revision>65</cp:revision>
  <dcterms:created xsi:type="dcterms:W3CDTF">2021-05-17T12:13:58Z</dcterms:created>
  <dcterms:modified xsi:type="dcterms:W3CDTF">2022-08-05T15:41:01Z</dcterms:modified>
</cp:coreProperties>
</file>